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9" r:id="rId3"/>
    <p:sldId id="767" r:id="rId4"/>
    <p:sldId id="768" r:id="rId5"/>
    <p:sldId id="769" r:id="rId6"/>
    <p:sldId id="773" r:id="rId7"/>
    <p:sldId id="774" r:id="rId8"/>
    <p:sldId id="766" r:id="rId9"/>
    <p:sldId id="770" r:id="rId10"/>
    <p:sldId id="771" r:id="rId11"/>
    <p:sldId id="772" r:id="rId12"/>
    <p:sldId id="281" r:id="rId13"/>
    <p:sldId id="282" r:id="rId14"/>
    <p:sldId id="754" r:id="rId15"/>
    <p:sldId id="283" r:id="rId16"/>
    <p:sldId id="298" r:id="rId17"/>
    <p:sldId id="756" r:id="rId18"/>
    <p:sldId id="759" r:id="rId19"/>
    <p:sldId id="273" r:id="rId20"/>
    <p:sldId id="266" r:id="rId21"/>
    <p:sldId id="269" r:id="rId22"/>
    <p:sldId id="476" r:id="rId23"/>
    <p:sldId id="272" r:id="rId24"/>
    <p:sldId id="477" r:id="rId25"/>
    <p:sldId id="270" r:id="rId26"/>
    <p:sldId id="494" r:id="rId27"/>
    <p:sldId id="762" r:id="rId28"/>
    <p:sldId id="763" r:id="rId29"/>
    <p:sldId id="493" r:id="rId30"/>
    <p:sldId id="760" r:id="rId31"/>
    <p:sldId id="340" r:id="rId32"/>
    <p:sldId id="310" r:id="rId33"/>
    <p:sldId id="486" r:id="rId34"/>
    <p:sldId id="495" r:id="rId35"/>
    <p:sldId id="496" r:id="rId36"/>
    <p:sldId id="487" r:id="rId37"/>
    <p:sldId id="488" r:id="rId38"/>
    <p:sldId id="489" r:id="rId39"/>
    <p:sldId id="490" r:id="rId40"/>
    <p:sldId id="761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2A1C963-875E-40BA-8F82-C7E86BF37492}" v="6" dt="2023-11-23T04:21:51.78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831" autoAdjust="0"/>
    <p:restoredTop sz="94660"/>
  </p:normalViewPr>
  <p:slideViewPr>
    <p:cSldViewPr snapToGrid="0">
      <p:cViewPr varScale="1">
        <p:scale>
          <a:sx n="77" d="100"/>
          <a:sy n="77" d="100"/>
        </p:scale>
        <p:origin x="236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microsoft.com/office/2015/10/relationships/revisionInfo" Target="revisionInfo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26T07:11:15.10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279 14381 123 0,'0'0'164'0,"-8"0"-14"15,8 0-13-15,0 0-16 0,0 0-16 0,0 4-16 0,0-4-17 16,0 0-10-16,0 0-11 0,0 0-10 0,0 0-9 0,0 0-10 16,0 5-7-16,0-5-6 0,0 0-5 0,0 0-3 0,0 5-2 15,0-5 1-15,0 0 0 0,0 0 1 16,8 0 7-16,-8 0 7 0,0 0 10 0,0 0 8 0,0 0 10 0,0 0 8 0,0 0 8 16,0 0 5-16,0 0-1 0,0 0-2 0,10 0-3 0,-10 0-7 15,0 0-4-15,0 0-8 0,0 0-4 0,0 0-4 16,0 0-3-16,0 5-1 15,0-5 0-15,0 0 6 0,0 0 8 0,0 0 15 0,7 0 14 0,-7 0 17 0,0 0 16 0,0 0 14 16,0 0 10-16,0 0 1 16,0 0-4-16,0 0-12 0,0 0-15 0,0 0-19 0,0 0-17 0,0 0-18 0,0 0-15 0,0 0-11 15,0 0-6-15,0 5-5 0,0-5-3 0,0 0 1 0,0 5-2 16,0-5-1-16,0 0 1 0,0 0 0 0,0 5 0 0,10-5 1 16,-10 0 0-16,9 5-1 0,-1-1 3 0,2 2 5 15,-3 2 16-15,3 2 12 0,-2 6 8 0,9-1 5 0,-8-1 2 16,0 0 0-16,9 7 1 0,-2-3-4 0,-7 2-15 15,0-1-11 1,8 1-8-16,-9 0-3 0,9 3-1 0,-8-2-1 0,9-1-2 0,-8 4 0 0,6-5 1 0,-7 1 1 0,-1-6-2 16,10 6 0-16,-11 1 0 0,3-8-1 0,0 2 0 15,6-2 0-15,-16 3-1 0,10-1-1 0,-2-1 2 0,0 0 0 16,1-2 3-16,-9-3-4 0,9 1 6 0,0-2 4 0,-9-2 4 16,8 3 2-16,-8-2 2 0,9-4 2 0,-1 2 2 15,1 0 6-15,-1-5-5 0,2 0 0 0,-2 0-2 0,1 0 3 16,9-5 2-16,-3-3-2 0,5-2-1 0,-3-10 1 15,18 1-2-15,-10-7-2 0,10-8-1 0,8-5-1 0,0-5-2 16,18-10-4-16,-8-4 1 0,15-9 1 0,3-2 4 0,7-11 1 16,0-2 1-16,8-1-6 0,1-5-1 0,10 0 0 31,-11 0-3-31,0 5-4 0,2-1-6 0,-1 7-3 0,-10 5-3 16,-6 1-1-16,-2 14 0 0,-18 3-7 0,-7 4 3 15,-9 11 1-15,-2 11 3 0,-5 4 2 0,-12 4-1 0,-6 5 2 16,-2 5-2-16,1 0 6 0,-9 10-5 0,-9-5-6 0,1 10-12 15,-2-5-18-15,3 10-32 0,-2-5-92 0,-9 5-113 16,8 5-124-16,-5-6-216 0,5 6-114 0,2-5-76 0,-10 5-42 16,9-1 4-16</inkml:trace>
  <inkml:trace contextRef="#ctx0" brushRef="#br0" timeOffset="2882.88">17836 8075 37 0,'0'-15'246'0,"9"5"-67"16,-9 0-59-16,9-5-41 0,-9 1-25 0,8-1-12 0,-8 2-6 16,0-3-2-16,8 6 0 0,-8-5-5 0,10 1 0 15,-10 0 0-15,0 4 4 0,0 0 3 0,0 0 2 0,0 5 2 16,0-4 0-16,0 4 1 0,0 0-4 0,0 0-4 0,0 5-5 16,0-5-2-16,0 5-6 0,0 0-3 0,0 0-3 15,0 0 1-15,0 0 5 0,0 0 5 0,0 0 8 16,0-5 10-16,0 5 14 0,0 0 15 15,0 0 17-15,0 0 21 0,0 0 20 0,0 0 18 0,0 0 19 0,0 0 12 0,0 0 5 16,0 0-3-16,0-5-11 0,0 5-17 0,0 0-22 0,0 0-22 16,0 0-28-16,0 0-25 0,0 0-21 0,0 0-16 15,0 0-10-15,0 0-7 0,0 5-4 16,0-5-4-16,8 5-1 0,1 5 3 0,-9-5 6 0,8 9 2 0,1 1 5 16,8-1 6-16,-8 6 5 0,8-1 11 0,1 1 3 0,-9 4 2 15,7-4 1-15,1 4 6 0,3-4 1 0,-3 5-2 16,8-1-3-16,-7-4-6 0,-1 3-1 0,1-3 1 0,-2 6-2 15,2-8-6-15,-1 6-1 0,1-4-3 0,-1 0-1 0,0-1-1 16,1-5-5-16,-1 7-3 0,1-6 2 0,-3-5 1 0,5 3 2 16,5-3 4-16,-8 0 5 0,10-4 8 0,7-6 7 15,1-6 7-15,9-8 7 0,17-5 5 0,-1-17 5 0,10-2 1 16,17-16 0-16,8-15 1 0,-1-4-1 0,21-10-1 0,6-10-2 16,1-5-3-16,8-4-4 0,8-6-2 0,2-3-3 15,-2-1-4-15,10-6-3 0,0 0-5 0,0 6-5 0,-18-1-8 16,-9 12-4-16,-7 2-2 0,-19 17-5 0,-8 3-10 15,-18 11-20-15,-9 10-26 0,-8 13-30 0,-16 11-33 0,-10 6-82 16,-17 7-144-16,-1 12-158 0,-25 3-235 0,-2 12-112 0,-6 8-50 16,-18 6-13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26T07:08:13.20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315 6922 125 0,'9'-10'414'0,"-9"0"-118"0,0 0-120 0,0 1-67 16,0-1-34-16,0 4-14 0,0-4-5 0,0 6-3 0,0-5 0 15,0 4-1-15,-9 0-3 0,9 5-3 0,0-5-7 16,0 5-10-16,0 0-7 0,0 0-9 0,9 0-5 15,-9 5-5-15,0 0-2 0,0 5 0 0,0 4-1 0,0 6 4 16,0-1 0-16,-9 10 3 0,9 1 0 0,-9 4 2 0,9 0-1 16,-8 4-1-16,-2 3 0 0,2-3-1 0,-1 6-2 0,1-5-2 15,-1 6 0-15,0-7 0 0,9 6-1 0,-8-4 2 16,-1-1-2-16,0 0 0 0,9-5 0 0,-8 1 0 16,-1-1 1-16,9-5 0 0,-9 0 0 0,1-4 5 0,8-6 7 15,-8 1 6-15,-2-7 10 0,10-3 11 0,-8 0 18 0,8 0 20 16,-9-5 23-16,9 1 20 0,-8-6 9 0,8 0 6 15,-10-6 2-15,2 1 0 0,-1-5-2 0,0 0-6 0,2-4-15 16,-3 0-16-16,1-6-11 0,0-4-9 0,9 4-10 0,-9-4-12 16,2-1-11-16,-3 1-12 0,2-1 0 0,8 1 1 15,-9 5 5-15,1-1 3 0,8 5 0 0,-9 0-3 0,0 6-2 16,9 4-2-16,-8-5-10 0,8 7-13 0,-10-4-12 16,10 7-5-16,-8 7-4 0,8-4 0 0,0 7 1 0,-8 0-1 15,8 5 1-15,0-2 3 0,0 8 2 0,0-3-1 0,0 2 1 16,0 5 1-16,8-5-1 0,-8-1 0 0,8 1-1 15,2-1-1-15,-2 1 0 0,1-5-1 0,0-1 0 0,-1-4 0 16,1 0 2-16,-1 0 2 0,2-6 7 0,6-4 9 16,-7 4 10-16,10-4 5 0,-12 0 9 0,11-4 5 0,0 0 6 15,-1-6 4-15,-9 5-1 0,10-5-4 0,-10 0-6 0,1 1-4 16,-9 4-5-16,9-5-5 0,-1 0-6 0,1 5-6 16,-9-5-5-16,9 5-6 0,-9 0-8 0,8 1-9 0,-8 4-16 15,9 0-28-15,0 0-65 0,-1 0-83 0,9 4-84 16,1 1-81-16,7 0-113 0,3 10-176 0,-1-5-92 0,-3 5-30 15,11-1 34-15</inkml:trace>
  <inkml:trace contextRef="#ctx0" brushRef="#br0" timeOffset="1242.97">26832 11522 266 0,'0'0'215'0,"0"-3"-70"0,0 3-51 0,0 0-30 0,7 0-20 0,-7-5-11 16,0 5-5 0,0 0-7-16,0 0 0 0,0 0-5 0,0 0-3 0,0 0-5 0,0 0-1 0,0-5 1 0,0 5 2 0,0 0-2 31,-7 0 0-31,7 0 1 0,0 0 0 0,0 0-1 0,0 0-2 15,0 0-2-15,0 0-1 0,-8 0 2 0,8 0 0 0,0 0 1 16,0 0-1-16,0 0 1 0,8 0 1 0,-8 0 2 16,0 0 2-16,0 5 3 0,0-5 4 0,0 0 3 0,7 0 3 0,-7 0 3 15,11 0 2-15,-11 0 2 0,7 0 0 0,3 0 1 16,0 0-3-16,-10 5-2 0,7-5-2 0,2 0-2 0,0 0-1 16,8 0-4-16,-9 0-2 0,2 0-5 0,-2 0 0 15,1 3-2-15,8-3-2 0,0 0-1 0,1 6 0 0,8-2-2 16,-10 2 0-16,21-6 0 0,-12 4-1 0,10 6 2 0,9-4 0 15,-10-1 4-15,9-1 1 0,1 0 4 16,0 2 3-16,-1-2 2 0,0 2 3 0,10-2 4 0,-1 1 2 0,-1 0-1 16,10 0 1-16,-8-5-3 0,7 10-1 15,2-6-3-15,-11 2-4 0,9 0-4 0,0-3-1 0,-6 2-5 0,7 0 0 16,-9 5-4-16,10-5-2 0,-20 0 0 0,10 0-1 0,-9 0-5 16,-9 0-4-16,11-2-8 0,-19-3-7 0,0 6-10 15,-8-6-9-15,-1 5-9 0,-9-5-7 0,1 0-8 0,-1 0-6 16,-8 0-4-16,0 0-14 0,0 0-18 0,0 0-35 15,-8-5-69-15,-1 5-127 0,1-6-65 0</inkml:trace>
  <inkml:trace contextRef="#ctx0" brushRef="#br0" timeOffset="1884.22">26789 11601 194 0,'0'0'215'0,"0"-5"-37"0,-9 5-43 0,9-5-38 0,0 5-33 15,-9-4-17-15,9 4-11 0,0-6-2 0,-8 6 0 0,8 0 3 16,0-4-1-16,0 4-2 0,0 0 1 0,0-6-1 16,0 6-2-16,0-4 0 0,0 4-2 0,0 0 1 0,0 0-1 15,0-4 4-15,0 4 2 0,0 0 0 0,0 0 1 0,0 0-4 16,0 0-3-16,8 0-4 0,-8 0-2 0,0 4-6 16,0-4-5-16,9 4-2 0,0-4-2 0,-1 0 1 0,10 6 1 15,-1 4 2-15,1-6 0 0,-1 6 2 0,9 0 4 16,0 5 3-16,9-6 3 0,-1 11 2 0,1-5 3 0,10 4 2 15,-3 1 4-15,11 3 2 0,-11-3 0 0,19 5-3 0,-8 4-4 16,7-3-3-16,1 2-2 0,0 2-6 0,1-1-6 16,6 0-5-16,-7 0-2 0,1 0-1 0,-4 7-4 15,4-8-2-15,-10 2-9 0,0-2-11 0,0-4-5 0,-7 1-6 16,6-5-3-16,-7 4-1 0,-2-3-1 0,3-8 3 0,-2 2 6 16,0 0 10-16,1-5 2 0,-1-1 1 0,-8 1-2 0,0-5-5 15,0 4-5-15,-10-3-6 0,-7-6-6 0,8 4-6 16,-9-4-5-16,-8 6-5 0,0-6-5 0,-1 0-9 15,0 0-17-15,-8 0-29 0,10-6-50 0,-10 2-81 0,0-2-117 16,0 3-59-16</inkml:trace>
  <inkml:trace contextRef="#ctx0" brushRef="#br0" timeOffset="2632.21">27171 11670 2 0,'0'0'66'0,"0"-5"-10"0,0 0 0 16,0 0 3-16,0 5 5 16,0-5 0-16,0 0 3 0,0 0-4 0,0 0-3 0,0 2-8 0,0-3-14 0,0 0-17 15,0 2-17-15,0-1-17 16,0 0-20-16,0 0-23 0,0 5-21 0,0-5-16 0,0 0-12 0,0 5 0 0,0 0 5 15</inkml:trace>
  <inkml:trace contextRef="#ctx0" brushRef="#br0" timeOffset="2810.31">27163 11587 38 0,'0'0'81'0,"0"0"2"0,0-6-1 0,-9 6-7 0,9 0-9 0,0 0-13 15,0 0-13-15,0 6-11 0,9-6-9 0,-9 0-6 16,0 4-5-16,0-4-1 0,8 5-3 0,-8 0 1 16,9-5-2-16,0 5-1 0,-9-5-1 0,8 0 1 0,-8 5-3 15,8-5 0-15,-8 5 0 0,0-5 0 0,0 0-1 0,0 4 1 16,0-4 0-16,0 0-1 0,0 6 1 0,0-6 0 0,0 0-2 15,-8 0 1-15,8 6-2 0,0-6 0 0,0 0-1 16,0 0-3-16,0 3 0 0,0-3-2 0,0 5-2 16,0-5-3-16,0 0-4 0,0 0-4 0,0 5-3 0,0-5-1 15,0 0-5-15,0 0-5 0,0 0-11 0,0 0-23 0,0 0-34 16,0 0-60-16</inkml:trace>
  <inkml:trace contextRef="#ctx0" brushRef="#br0" timeOffset="5489.41">30210 10981 208 0,'-8'0'497'16,"8"0"-159"-16,-9 0-138 0,9 0-90 0,-9 0-49 0,9 0-27 15,-8 0-13-15,-1 0-6 0,0 0-4 0,1 6-2 0,-10-6-1 32,8 3 1-32,-15 3 1 0,8-6 0 0,-18 4 3 15,10 1 5-15,-10 0 4 0,1 5 7 0,-2-5 5 16,1 0 7-16,-9 4 5 0,-7 1 2 0,-2-5-1 0,2 5-1 0,-10-1-2 0,0 5-4 0,-8-4 0 0,8 5-5 0,-10 1 0 15,3-2-3-15,7 1 1 0,-1-1 0 0,2 2-2 16,8-3 0-16,0 2 1 0,7 0 0 0,3 0-4 0,-1-1 0 16,8 0-4-16,0 2-1 0,9-1-2 0,-9-7-4 0,19 8-4 15,-11-6-1-15,10 0-3 0,0-1-2 0,7-5 0 16,2 6 0-16,0-5-3 0,-1 0 3 0,0 1 2 0,9-2 1 16,-9 1 2-16,9 0 3 0,0 0 5 0,0-1 9 31,0 6 16-31,0-5 9 0,9 5 9 0,-9 0 11 0,9 0 6 15,0 0 7-15,-1 5 1 0,10-6-2 0,-1 6-7 0,0 0-11 16,10 4-8-16,-11-5-11 0,11 1-9 0,-1-1-10 16,8 6-4-16,-7-5-7 0,-2 1-2 0,10-3-3 0,0 2-1 15,-8-5-2-15,-2 3 0 0,10-2-1 0,-9-1 0 16,0 0-3-16,-9 0-2 0,10-6-2 0,-11 0 1 0,1 6-3 16,3-4-6-16,-13-6-14 0,2 4-20 0,0-4-32 0,0 6-43 15,-1-6-49-15,0-6-45 0,2 6-42 0,-2-4-43 16,1-6-50-16,-1 0-76 0,1 1-119 0,0-6-40 0,-1 0 2 15</inkml:trace>
  <inkml:trace contextRef="#ctx0" brushRef="#br0" timeOffset="6180.22">29003 11401 211 0,'0'0'223'0,"0"0"-43"0,0 0-45 15,0 0-35-15,0 0-25 0,-7 0-17 0,7 0-4 16,0 5-5-16,0-5 4 0,7 0 2 0,-7 0 5 0,0 0 3 16,0 4 0-16,0-4 7 0,9 0 3 0,-9 0 8 0,8 6 5 15,10-6 8-15,-9 4 7 0,17-4 8 0,-9 5 6 16,18 2 5-16,0-4 2 0,-1 2 3 0,9 0 4 15,10 5 5-15,-1-6 1 0,1 7 2 0,16-1-2 0,0-1 0 16,0 6-2-16,18 3-5 0,0 2-9 0,17 1-8 0,1 3-15 16,-1 0-11-16,0 0-9 0,9 1-11 0,0 4-13 0,-10-4-11 15,2-1-11-15,8 1-10 0,-8-1-2 0,7 0-5 16,-7 1-6-16,7 4-4 0,-7-9-3 0,-10 4 1 0,1-5 0 16,-9 5 1-16,-10-9-1 0,2 5 0 0,-9-4 1 0,-10-3-2 15,1 3 1-15,-10-6-1 0,2-1 1 0,-9 0-2 16,-10-4-1-16,1 0 2 0,-1 0 0 0,-16-5 4 0,8 5 4 15,-17-5 1-15,8 0 0 0,-8 0 1 0,0 0 0 0,-9-5-2 16,0 5-6-16,8-5-13 0,-8 5-20 0,0-5-33 0,-8 5-57 16,8-5-69-16,0 0-66 0,-9 1-59 0,0-2-54 15,9 6-71-15,-9-3-118 0,-8-3-81 0,8 2-22 16,2 4 26-16</inkml:trace>
  <inkml:trace contextRef="#ctx0" brushRef="#br0" timeOffset="23171.51">28742 12738 183 0,'10'0'247'15,"-2"0"-69"-15,1 0-64 0,-1 0-48 0,2 0-27 0,-2 0-17 16,0 0-9-16,2 0-5 0,-2 0-2 0,0-3 0 16,-8 3 3-16,9 0 5 0,-9 0 3 0,0 0 5 15,0-5 5-15,0 5 3 0,0 0 3 0,0 0 0 0,0 0-1 16,-9 5 0-16,9-5-5 0,0 0-6 0,0 3-7 0,-8-3-3 15,8 0-4-15,0 7-2 0,0-7-3 0,0 4-2 0,0-4 0 16,0 0 2-16,0 0 0 0,0 5 3 0,8-5 4 16,-8 0 6-16,0 0 6 0,9 0 7 0,-9 0 6 31,0 0 9-31,9-5 8 0,-9 5 4 0,0 0 4 0,0-4 2 0,0 4 6 0,0-7 3 0,0 7 7 0,0 0 5 0,0 0 7 31,9-3 6-31,-9 3 10 0,0 0 7 0,0-5 8 16,0 5 8-16,0 0 5 0,0 0 7 0,0 0 2 0,0 0 3 15,0 0-2-15,0-5-1 0,0 5-7 0,0 0-8 0,0 0-8 16,0 0-13-16,0-5-12 0,0 5-15 0,0-5-15 0,0 5-12 16,-9 0-10-16,9 0-11 0,0 0-10 0,0 0-7 15,-9 0-6-15,9 5-1 0,-9-5 0 0,-7 10-2 0,6-5-4 0,-6 5-1 16,-11-1-2-16,9 1 3 0,-8 5 0 16,0 0-1-16,1-6 0 0,-10 6 0 0,9-1 2 0,0 2 0 0,0-3 2 0,-8 7-2 15,7-4 1-15,1-3-2 0,-1-3-1 0,10 5 0 0,-9-5 2 16,0 4 0-16,9-4 0 0,0 4-1 0,-9-3-1 0,9-1 0 15,-1 4-1-15,1-4 1 0,8 0-1 0,0-6-1 16,2 2-1-16,-4-2 2 0,2 2 1 0,9-3 0 0,-7 2 0 16,7-5 0-16,0 5 0 0,0 0-1 0,0 0 0 0,0 5-1 15,7-4 0-15,-7 3 1 0,9 5 0 0,2-4-1 16,-11 5-1-16,7 5 3 0,2-6 0 0,0 0 1 0,8 7-4 16,-9 3 1-16,19-4 1 0,-10 3 1 0,9 2 2 15,0 4-1-15,17-4 0 0,-8-2 0 0,0 8 3 0,9-7-1 16,-1 0-2-16,0-5 0 0,1 1 1 0,0 0 0 0,-11 1-4 15,12-8-8-15,-11 2-15 0,1-5-28 0,-10 0-39 16,10-1-52-16,-8 1-51 0,-1-5-46 0,-9 0-35 0,0 0-29 16,0-1-16-16,1-4-8 0,-9-4-1 0,-1-6-8 0,-8 0-31 15,0-4-73-15,0-1-38 0</inkml:trace>
  <inkml:trace contextRef="#ctx0" brushRef="#br0" timeOffset="23530.93">28716 13101 244 0,'0'-4'428'0,"10"-2"-109"0,-2 2-108 16,10-2-58-16,7 12-24 0,1-2 0 0,0 6 13 16,18 4 22-16,-1 1 20 0,10 5 14 0,-2-1 9 0,10 5 2 15,8 2-7-15,2 3-10 0,6-1-17 0,3 2-22 0,6-6-14 16,-9 6-14-16,9-1-17 0,-6-4-16 0,6-1-10 16,-16 0-15-16,8-5-15 0,-9 1-10 0,1-5-12 0,-8-1-10 15,-2 1-6-15,-9-5-2 0,2 0-3 0,-1 0-3 16,-9-5-4-16,-8-2-10 0,9 7-19 0,-10-10-33 0,-6 6-55 15,-3-6-75-15,-17 0-72 0,9 0-69 0,1 0-79 0,-9-6-106 16,-9-4-131-16,0 2-53 0,0-2 13 0</inkml:trace>
  <inkml:trace contextRef="#ctx0" brushRef="#br0" timeOffset="24547.46">17688 7757 230 0,'0'4'311'0,"0"-4"-74"0,0 0-65 0,0 0-47 0,0 0-30 16,0 0-16-16,0 0-13 0,0 0-4 0,9 0-2 15,-9 0 4-15,0 0-1 0,0 0 0 0,0 0 3 0,0 0 2 16,0 0 5-16,0 0 5 0,0 0 6 0,0-4 3 0,-9 4 4 15,9 0-3-15,0 0-6 0,-8-4-9 0,-1 4-6 16,1-6-13-16,-10 1-10 0,0 1-10 0,1-6-5 16,-9 0 5-16,-8 0 14 0,-1 1 20 0,0-6 21 0,-17 0 20 15,-1-9 26-15,-7 4 22 0,-10-5 12 0,2-4-2 0,-10-4-9 16,-1-3-17-16,-16-6-20 0,-2-6-21 0,2-8-25 0,-1-1-22 16,-7-3-13-16,0-2-4 0,5-3-1 0,3 2 1 15,-1 4 0-15,19 5 4 0,7 1-3 0,10 9-2 16,-2 0-2-16,19 9-8 0,8 6-4 0,9 4-9 0,1 6-12 15,6-1-8-15,1 10-11 0,11-3-9 0,-1 3-12 0,-2 5-23 16,10 0-59-16,10-1-84 0,-2 2-84 0,9 4-72 0,10 0-96 16,7 0-175-16,0 0-83 0,2 4-42 0,-2 2 9 15</inkml:trace>
  <inkml:trace contextRef="#ctx0" brushRef="#br0" timeOffset="24844.74">16473 6570 116 0,'0'-15'607'0,"8"5"6"0,-8 1-178 0,0-1-169 0,-8 0-102 15,8 6-68-15,-9-7-43 0,0 2-20 0,0 4-3 0,-6-5 4 16,-13 0 11-16,2 6 11 0,0-6 11 0,-17 4 6 16,-1 3 3-16,-8 3 2 0,0 0-1 0,-18 0-4 0,1 3-1 15,1 3 2-15,-12 8 3 0,11-4 10 0,-10 9 9 0,10 1 8 16,-9 0 5-16,18 4-2 0,-10 1-5 0,18 4-9 0,-9 1-11 15,9-1-16-15,9 4-11 0,8 7-13 0,9-1-9 16,-1 0-7-16,19 10-3 0,8 0-6 0,8-1-2 16,10 7 0-16,8-13-1 0,8 3-3 0,3 4-1 0,5-5-2 15,10-5-4-15,9 6-4 0,8-6-12 0,1-6-26 0,8 2-45 16,0-6-71-16,0 6-78 0,9-6-80 0,0-6-95 0,-9 3-190 16,0-7-89-16,-8-5-49 0,-9 1-2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26T07:09:23.72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913 8567 70 0,'0'6'231'0,"0"-6"-78"0,0 4-63 0,0-4-41 0,0 6-22 16,0-6-12-16,0 0-6 0,0 0-4 0,9 4-1 0,-9-4 0 15,0 0-1-15,0 6 2 0,0-6-2 0,0 0 0 16,0 0 1-16,0 0 0 0,0 0 3 0,0 0-3 0,0 0 1 16,0 0 0-16,0 0 2 0,0 0-1 0,0-6-1 15,0 6 1-15,0-4-1 0,0-2 1 0,0 2 2 0,0-2 0 0,0 2 0 16,0-2 2-16,0 6-2 15,0-3-2-15,0 3-4 0,0 0-5 0,0 0-16 0,0 3-26 0,0 3-48 0,0-2-86 0,8 2-117 16</inkml:trace>
  <inkml:trace contextRef="#ctx0" brushRef="#br0" timeOffset="688.23">5887 8612 60 0,'0'-14'323'0,"0"3"-90"15,0 1-83-15,0 0-55 0,0 0-32 0,8 7-21 16,-8-2-13-16,0-5-8 0,0 10-6 0,10-5-5 0,-10 0-4 16,0 5-4-16,8 0-1 0,-8-5 2 0,0 5 2 15,9 0 1-15,-9 0 3 0,0 0 3 16,0 0 2-16,0 0 7 0,0 0 3 0,8 0 4 0,-8 0 3 0,0 0 5 0,0 0 4 16,0 0 4-16,0 0 2 0,0 0-2 0,0 0-1 15,0 0-2-15,0 0-2 0,0 5-3 0,0-5-5 0,0 0-4 16,0 0-5-16,0 5-2 0,0-5-5 0,-8 5-1 0,8-5 0 15,-9 0-1-15,9 0 3 0,0 0 5 0,0 0 6 16,0 0 5-16,0 0 3 0,0 0 3 0,0 0 4 0,0 5 7 16,0-5 7-16,0 5 14 0,9 0 15 0,-9 4 25 15,0 1 14-15,8 0 11 0,-8 5 11 0,9-7 6 0,-9 12 4 16,10-5-8-16,-10 5-17 0,7-1-23 0,-7 6-8 0,0-5-7 16,11 4-9-16,-11 4-11 0,7-3-11 0,-7 5-10 15,8 3 1-15,-8-3-2 0,0 4-4 0,0 6-5 16,10 3-6-16,-10-4-2 0,0 5-2 0,0 5 0 0,-10 1-4 15,10 4-6-15,0 3-1 0,-8 1-3 0,1 7-5 0,7-6 0 16,-11 9-2-16,4-1-2 0,7 2 2 0,-10 0-3 0,10 3 0 16,-9 2-2-16,9 0 1 0,0 0-3 0,0-2-1 15,9 2-1-15,-9-7-4 0,10 2 1 0,-3-1-3 16,-7-5 2-16,11-4-1 0,-11 0 2 0,0-5-1 0,0 0 1 16,0-5 1-16,0-4 0 0,0 3 0 0,0-10 0 0,-11 1 0 15,11-3 1-15,-7-3 0 0,-3-4 2 0,1-4-1 0,1-1-2 16,8-10 3-16,-9 0 0 0,9 2 5 0,-8-7-1 15,8-9 2-15,-10 6 2 0,10-6-1 0,-8-6 2 16,0-3-2-16,-1-7 1 0,-9 2-5 0,10 0-1 0,-1-6-2 16,-8 1 0-16,8-5 0 0,0 5 2 0,0-2-1 0,1 3-1 15,0-2 1-15,-2 5 2 0,3 5 2 0,-3 0 1 0,0 0-1 16,10 6-3-16,0-1 0 0,0 0-1 0,0 5-1 16,0 5-3-16,0 0-2 0,10 9-1 0,-10 0 1 0,17 7 1 15,-7-1 0-15,-2 3-2 0,9 3 1 0,1-3 1 16,8 2 1-16,-9-6-1 0,9 0-1 0,0 2-2 0,0-6 0 15,9-6 2-15,-9 1 2 0,9-6-1 0,-9 0 2 0,9-4 3 16,-10-4 6-16,2 0 6 0,-2-6 6 0,0 4 2 16,-7-9 2-16,1 5 4 0,-11-4-4 0,9 5 0 0,-7-6-7 15,-10 5-16-15,8-4-24 0,-8 4-57 0,8-5-149 16,-16 5-208-16,8-3-195 0,-8 2-132 0,-2 1-81 0,-7 5-34 16</inkml:trace>
  <inkml:trace contextRef="#ctx0" brushRef="#br0" timeOffset="1518.13">5427 14200 375 0,'0'-5'515'0,"0"5"-114"16,0-5-122-16,0 0-71 0,8 0-27 0,-8 0 2 0,0 1 16 15,0-2 15-15,0 2 18 0,0-1 8 0,0 1-3 0,0 4-15 16,-8 0-28-16,8-6-39 0,-9 6-37 0,1 6-27 16,-2-6-26-16,2 0-16 0,-9 4-12 0,0 5-6 0,-10 1-3 15,1 5-1-15,1 5-1 0,-1 4 0 0,-10 1-2 16,11 3 0-16,-11 2-2 0,11 5 6 0,-11-2-6 0,2 6-3 15,9 1-3-15,-2-7-3 0,1 12-2 0,0-6-2 0,8 0-2 16,10 0-10-16,-1-5 3 0,1 1 0 0,8-2 1 16,0 3-1-16,8-8 0 0,9 2 10 0,1-6-6 0,-1-6-1 15,9-2-2-15,0-7 2 0,-1-3-1 0,12-6 4 16,-3-9 3-16,0-6-4 0,2-6 15 0,7-3 14 0,-9-5 15 16,1-1 11-16,0-4 13 0,0 0 5 0,-18-9 5 0,9 2 2 15,-9-2-3-15,-8 4-7 0,-1-5-14 0,-8 1-11 16,-8 2-11-16,-1-2-13 0,1 9-18 0,-19-5-26 0,2 10-39 15,-1 5-31-15,0-1-27 0,-9 1-50 0,8 9-103 16,-7 0-104-16,17 0-99 0,0 5-140 0,7 1-122 0,2 5-67 16,-1 4-26-16,9 0 15 0</inkml:trace>
  <inkml:trace contextRef="#ctx0" brushRef="#br0" timeOffset="1815.96">5072 13883 40 0,'-10'-6'622'0,"0"2"8"16,3-2-144-16,-1 12-167 0,-2-2-89 0,2 6-40 0,-1 6-20 16,0 2-5-16,2 7 6 0,-12 9 3 0,10 0 6 0,-7 11-4 15,6 9-18-15,-7-2-25 0,9 7-28 0,-1 4-22 16,-8 6-17-16,8-1-11 0,-8 1-9 0,8-1-7 0,-9 6-10 15,0 4-12-15,10-5-5 0,-9 5-6 0,7-4-1 0,-7-2-5 16,10-2 0-16,-3-2-1 0,2-5-1 0,-10-5-5 16,10-3-8-16,8-7-22 0,-9-4-41 0,1-8-64 0,8-3-74 15,0-4-63-15,0-5-59 0,8-10-69 0,1-8-117 16,8-2-121-16,0-14-45 0,9 0 19 0</inkml:trace>
  <inkml:trace contextRef="#ctx0" brushRef="#br0" timeOffset="2128.82">5922 14000 69 0,'-17'-5'816'16,"-9"0"14"-16,8 5 10 0,1 0-170 0,-1 5-225 0,10-5-186 0,-1 5-117 0,9-1-67 0,0 2-35 15,9 3-16-15,8 1-8 0,9-1-3 0,8 2-3 16,1-1-2-16,17 5 0 0,-7-6-3 0,15 5-2 0,-9 2-2 15,2-7-1-15,-1 5-1 0,0 2 1 0,-8-3 0 0,8 2-2 16,-16 0 0-16,-3 0 0 0,2 4 0 0,-8 0 1 16,-2 2 1-16,-16 3-2 0,-1 5 1 0,-8 1 1 0,-8-1 1 15,-10 10 1-15,-8 0 2 0,-9 5 3 0,2 5 5 16,-11-1 2-16,-17 11 2 0,8-5 1 0,-7 4 3 0,-10 6-2 16,1-2 1-16,-1-1-3 0,2-3-4 0,-2 0-1 0,9-3-4 15,-9-3 0-15,18-3-3 0,-9-4-1 0,9-1-10 16,9-5-31-16,-1-6-98 0,9-3-118 0,9-6-154 0,1 1-215 15,15-10-122-15,10-7-67 0,0-1-28 0</inkml:trace>
  <inkml:trace contextRef="#ctx0" brushRef="#br0" timeOffset="2598.12">7424 14322 91 0,'-18'0'601'0,"1"4"-4"15,0-4-190-15,7 0-149 0,-6 6-89 0,7-6-53 0,9 4-29 16,0 2 1-16,0-2 16 0,9 6 17 0,7-5 18 0,4 5 9 16,-3 0 2-16,16-6-5 0,-6 6-13 0,7-5-22 15,1 0-26-15,8 0-22 0,1 0-17 0,0-5-13 0,-1 0-8 16,9 0-7-16,0 0-3 0,-8 0-4 0,-1 0-5 0,1 0-14 16,-10 5-21-16,1-5-33 0,-10 4-53 0,2 2-54 15,-10-6-52-15,1 0-49 0,-10 0-58 0,10 0-91 0,-9-6-151 16,-1 2-54-16,-8-1-3 0</inkml:trace>
  <inkml:trace contextRef="#ctx0" brushRef="#br0" timeOffset="2832.73">7971 14034 501 0,'0'-5'755'0,"0"1"10"15,-8-2-188-15,8 12-166 0,-10-2-105 0,2 5-85 0,0 5-61 16,-2 11-37-16,2 1-15 0,0 7-6 0,-1 6-2 0,0 0-7 15,0 11-20-15,2-1-21 0,-3 4-19 0,2 1-10 16,-1 5-6-16,-1-2-5 0,10-3-4 0,-8 4-1 16,8 1-3-16,0 0-3 0,-8 5-1 0,8-5 0 0,0-2-5 15,0 4-4-15,0-9-5 0,0 3-11 0,0-7-22 0,8-9-42 16,-8 5-69-16,0-9-77 0,8-6-66 0,-8 0-58 0,10-9-74 16,-1-6-129-16,-1-9-99 0,9-5-41 0,1-5 29 15</inkml:trace>
  <inkml:trace contextRef="#ctx0" brushRef="#br0" timeOffset="3082.71">8822 14019 587 0,'-17'-5'755'0,"9"5"11"0,-2 0-174 0,2 11-183 0,-1-2-133 16,-7 6-95-16,6 4-55 0,3 6-24 0,-13 8-13 0,13 2-7 15,-2 4-2-15,0 5-7 0,0 5-10 0,1 0-19 16,-2 4-15-16,2 0-12 0,8 6-4 0,-8-5-4 16,8 5-5-16,-9 0-3 0,9 4 1 0,-9-5 1 0,9 1-3 15,-8-5-5-15,8 1-8 0,0-3-14 0,-9-3-23 0,9-4-35 16,-9-7-52-16,9 1-58 0,-9-4-53 0,1-6-44 0,8-4-36 16,-9-6-31-16,9-4-48 0,0-10-87 0,0 0-70 15,9-10-17-15</inkml:trace>
  <inkml:trace contextRef="#ctx0" brushRef="#br0" timeOffset="3332.7">9204 14220 481 0,'-9'9'671'0,"1"-4"6"0,-1 9-216 0,1 2-165 15,-2-3-108-15,2 7-61 0,8 0-27 0,-8 5-11 16,8 4-5-16,0 0-3 0,-9 6-3 0,9-1-6 16,0 4-13-16,-9 1-17 0,9 5-14 0,-9 1-12 0,1-1-9 15,-1-1-6-15,-8 6-10 0,8 0-22 0,-8-5-28 0,0 5-35 16,7-10-44-16,-6 6-39 0,-2-12-37 0,8 2-37 16,-6-1-39-16,16-11-53 0,-9-3-98 0,1 0-76 0,8-11-30 15</inkml:trace>
  <inkml:trace contextRef="#ctx0" brushRef="#br0" timeOffset="3660.87">9463 14038 132 0,'-7'0'773'0,"-1"-4"18"0,-2 4 8 0,2 4-241 0,8-4-186 16,0 6-143-16,8-1-96 0,10-2-51 0,9 9-23 15,-2-8-12-15,18 2-7 0,10-3-4 0,-3 3-6 0,22-6-7 16,-3 4-6-16,-1-4-9 0,3 0-6 0,-10 0-5 16,8 0-5-16,-8 0-1 0,-10 0-3 0,10 0-1 0,-17 0 1 15,-1 0-1-15,1 0 0 0,-9 6 0 0,-9-6 5 0,0 4 0 16,-9-4 2-16,1 6 3 0,-18 4 4 0,0-1 7 16,0 5 10-16,-10 6 9 0,-6 4 8 0,-10 1 6 15,8 8 4-15,-17 3 3 0,0 3 1 0,1 4-2 0,-9 1-4 16,-1 10-6-16,-9-1-6 0,2 1-5 0,-10 5-2 0,9 4-6 15,-9 0-7-15,0 1-3 0,-8 0-4 0,8 0-1 0,0-1-6 16,0-5-6-16,9-3-16 0,-9-1-34 0,10-6-92 16,7-4-104-16,-9 0-113 0,19-10-185 0,-9 0-128 15,8-9-88-15,2 4-41 0,5-10 5 0</inkml:trace>
  <inkml:trace contextRef="#ctx0" brushRef="#br0" timeOffset="4176.88">4810 16120 581 0,'-61'0'722'16,"10"4"-23"-16,7 1-204 0,2 1-147 0,5 3-98 0,3-5-74 15,8 2-56-15,8-1-29 0,1 5-8 0,8-5 0 16,9 5 3-16,18-1-2 0,-1 1-1 0,18 0-3 16,9 3-5-16,8 2-5 0,9 0-10 0,7 0-11 0,11-1-3 15,16 1-7-15,10 0-7 0,7-6-6 0,11 6-2 0,15-6-1 16,11 7-3-16,5-11 1 0,20 5-10 0,0-5-4 16,9-2-1-16,-1 3-1 0,0-6-2 0,9 4-3 0,0-4-3 15,10 0-4-15,-11-4-4 0,1 4-5 0,0-9-7 16,-9 4-3-16,-7-5 1 0,-11 0-1 0,-8-1 4 0,-16-2 2 15,-18 2 4-15,-18-3-6 0,-10 4-7 0,-23 6-4 0,-2-7-8 16,-26 1-7-16,-8 6-21 0,-9-5-33 0,-8 3-47 16,-18-4-51-16,-18 5-49 0,1 0-50 0,-18 1-68 0,0-2-104 15,-7 6-141-15,-11 0-47 0,-9 0 2 0</inkml:trace>
  <inkml:trace contextRef="#ctx0" brushRef="#br0" timeOffset="5146.97">6035 17429 202 0,'0'0'535'0,"-8"5"-101"0,8-5-124 16,0 5-100-16,0-5-61 0,-10 3-29 0,10 3-13 0,0 4 3 16,0 0 8-16,-8 0 13 0,8 3 5 0,0 3 4 0,0 3-3 15,0 1-10-15,0-1-15 0,0 6-17 0,0-1-16 16,0 6-13-16,8-2-9 0,-8-3-8 0,10 9-8 15,-2-3-8-15,1-3-8 0,0 2-6 0,7 4-5 0,-7-4-7 16,9-3-3-16,-2-2-1 0,10 1-3 0,-8-3 0 0,9-3 1 16,-12-5 1-16,13 4-5 0,-2-10 3 0,-8-3-1 0,7-2 2 15,1 2 11-15,-8-12 10 0,-1 2 18 0,9-5 24 16,-8-6 16-16,-2-5 10 0,-5 0 8 0,-4 1 1 16,3-6-2-16,-10-4-6 0,0 5-14 0,0-11-24 0,-10 1-10 15,-8 0-10-15,2-10-8 0,-2-1-6 0,1-4-3 0,-9-3-5 16,0-2-2-16,-1-5-1 0,-7 1-1 0,8-1 1 0,-9-4 3 15,9 4 2-15,-1 4 0 0,1 7 1 0,1-1 0 16,7 11 4-16,2 4-1 0,-2-1 1 0,10 11-5 16,-2-1-3-16,2 5-1 0,-1 11-2 0,9-6-2 0,9 5-3 15,-1 2-2-15,2-2-3 0,16-2 2 0,-1 4 0 0,9-2-1 16,2 1-1-16,-1 3 1 0,8 0-1 0,1 3 1 0,7-4 1 16,-7 7-2-16,7 0-1 0,-7 0-2 0,0 0-1 15,8 0-4-15,-10 7-3 0,3-7-4 0,-2 3 1 16,1 3-3-16,-1-6 1 0,-9 6 1 0,10-6 1 0,-10 0 3 15,3 3 0-15,-12-3 0 0,0 0-3 0,1 0-5 0,1 6-9 16,-10-6-26-16,10 0-43 0,-20 0-67 0,10 0-70 0,-7 0-62 16,0 4-55-16,-3-4-68 0,1 0-95 0,-8 0-132 15,10 0-42-15,-20 6 22 0</inkml:trace>
  <inkml:trace contextRef="#ctx0" brushRef="#br0" timeOffset="5444.35">6938 17107 266 0,'0'0'838'0,"-9"-6"17"0,2 1 6 16,7 0-200-16,-11 5-229 0,22-5-188 0,-11 0-111 0,7 2-61 15,11 3-30-15,-1-6-17 0,1 2-9 0,-2 4-3 0,11 0-3 16,-10 4 0-16,-8 2-3 0,9 7-5 0,-11 3-2 16,-7 7-3-16,0 2-1 0,0 10 1 0,-7 4-1 0,-11 4 1 15,0 6 2-15,-7 0 3 0,-1 0-1 0,-1 4 1 16,1-4 4-16,1 0 2 0,-2 0 7 0,1-6 5 0,0-4 7 15,8 1 6-15,1-6 10 0,8-4 9 0,1-1 8 0,-1-5 3 16,9-4 1-16,9-5-1 0,-1-1-3 0,10-4-4 16,8-1-10-16,9-9-6 0,9-3-13 0,7-3-13 0,10-4-22 15,-1-4-24-15,10-7-25 0,9-3-22 0,-2-10-21 0,10 0-33 16,0-5-71-16,0-1-94 0,-9-3-81 0,9-5-96 16,-18 3-169-16,1-3-85 0,-10-1-55 0,-7 5-14 0</inkml:trace>
  <inkml:trace contextRef="#ctx0" brushRef="#br0" timeOffset="7012.07">3516 11928 162 0,'9'-4'258'16,"8"-1"-53"-16,-8 0-43 0,9-5-47 0,-10 0-33 0,10 6-19 16,-10-6-10-16,1 5-3 0,-1 0 0 0,1 0 3 0,-9 0 4 15,10 5 5-15,-10-5 3 0,0 0 7 0,7 5 5 16,-7 0 7-16,0 0 6 0,0 0 5 0,0 0 7 0,0 0 4 15,0 0 4-15,11 0 3 0,-11-5 2 0,0 5 8 0,7 0 2 16,-7-3 4-16,8 3 1 0,2-6 0 16,-2 2-4-16,1 4-13 0,-1-6-6 0,2 1-17 0,7 5-14 0,-8 0-14 15,-1 0-13-15,9 0-13 0,-8 5-8 0,8-5 0 0,0 6-4 16,0 4 2-16,1-2 4 0,9-3 3 0,-10 5 5 16,9 5 3-16,0-5 4 0,0-1 1 0,0 6-1 0,0-1-3 15,0 0-7-15,0 2-3 0,-1-1-7 0,2 5-5 16,0-7-4-16,-1 7-3 0,-1-1-1 0,-7 6-1 0,0 0 1 15,7 4-2-15,-7-4 3 0,-1 9 1 0,10-1 1 0,-11 2 1 16,2 4-1-16,-1-1 0 0,1 1-2 0,8 6-1 0,-9-1-1 16,9 0 1-16,-9 0 2 0,9-1-1 0,-8 6 0 15,8-4-1-15,-9 4 3 0,10 0 0 0,-9-6 0 0,-2 6 0 16,1-5-1-16,0 5 0 0,-7-4 3 0,-2-2 1 16,1 6 2-16,0-5 1 0,-9 0 1 0,0 5 1 0,0-11 0 15,0 6 1-15,0 1 0 0,0-6 0 0,0-1-2 0,8-3-3 16,-8-1-1-16,0 0 0 0,0 1-2 0,0-6-3 15,9-6 0-15,-9 7-3 0,0-5-1 0,0-6-1 0,0 1-1 16,0-4-1-16,0-3-1 0,0 2 0 0,0-5-1 16,0 0-1-16,0-7 3 0,-9 4 3 0,9-3 6 0,0 1 7 15,0-5 6-15,-8 0 6 0,8 5 2 0,-9-5 3 0,0 0-2 16,-9 0-3-16,10-5-3 0,-1 5-5 0,1-5-4 16,-1 1-4-16,0-3 0 0,2 4-3 0,-4-7 0 0,4 5-3 15,-2-5-1-15,-1 0-2 0,10 7-4 0,-8-7-1 16,-1-6-2-16,1 6 0 0,-1 0-3 0,-8 1 1 0,8-7-1 15,0 8 1-15,-8-7 0 0,-1-1 0 0,2 6-1 0,-2-3 1 16,9 3 0-16,-8-6 0 0,0 6 0 0,-1 2 0 16,1-2 0-16,-1 0 1 0,2 0-1 0,6 0 2 0,1 5 3 15,1 1 0-15,-2-1 2 0,10 0 0 0,-7 0 0 16,7 5-1-16,0-5 0 0,-9 5-2 0,9 0-1 0,0-5-1 16,0 5-2-16,0 0 0 0,0 0 0 0,0 0-2 0,0 0-1 15,0 5-2-15,0-5 1 0,0 5-2 0,0 0 0 16,0 5-1-16,9-1 1 0,-9 11 1 0,7-5 2 0,-7 8 0 15,10-2 2-15,-2 3 1 0,1-4-1 0,1 3 0 0,-2-1-1 16,0 1-1-16,10-4 0 0,-1-4 0 0,-10 0-1 16,13 0 1-16,-3-1 0 0,-9-4 2 0,9-5 1 0,1 0 1 15,8 0-1-15,-9-5 1 0,1-5 4 0,8 0 3 16,-1-5 1-16,1 1 4 0,1-6 6 0,-1-5 4 0,0 7 7 16,0-13 3-16,9 6 2 0,-10-5 2 0,2 6 2 0,-2-5-1 15,-7 5-2-15,0-1-6 0,-1 4-3 0,1 8-5 16,-1-7-5-16,-8 5-5 0,-1 2-13 0,1 1-34 0,-9 2-47 15,8 1-53-15,-8 4-101 0,10-5-160 0,6 5-215 16,-7 0-173-16,10 0-114 0,-3-5-47 0,11 5 1 0</inkml:trace>
  <inkml:trace contextRef="#ctx0" brushRef="#br0" timeOffset="7951.05">10290 11455 434 0,'0'-5'500'0,"-9"0"-136"0,9 0-114 0,0 0-47 16,-8 5-6-16,-2-3 6 0,2-4 6 0,8 7 5 16,-8-5-2-16,-2 5-7 0,2 0-24 0,-1 0-35 0,1 0-37 15,-10 5-29-15,10-5-12 0,-9 10-3 0,-2-5 5 16,1 5 0-16,2-1 6 0,-1 2 2 0,-1 2-2 0,1-2-7 16,-9 4-7-16,8-2-8 0,-7 7-7 0,-1 1-5 0,0 3-5 15,-9 0-3-15,0 5-1 0,0 1-3 0,0-1-3 16,1 4 0-16,-9 8-5 0,-1-3-1 0,0 1 0 0,1 1 0 15,-1 4-2-15,-7-1-3 0,7 1-2 0,1 0-1 16,-9 0-1-16,9-1-1 0,-1 8-1 0,2-8-5 0,-3 1 1 16,2 4 0-16,-1-3-3 0,9-2 0 0,-7 2-2 0,5-2 3 15,4 7-1-15,-12-7 2 0,11 1-2 0,8 2 2 0,-8-5-1 16,7 4 2-16,-6 0 0 0,5-2-2 0,12-4-2 16,-11 0-1-16,9 1 1 0,2-1 0 0,-2-1-1 15,1-3-2-15,8-1 5 0,0 0-1 0,1-4-1 0,8-1-2 16,-9 1 0-16,9-12 0 0,0 7 0 0,0-6 1 0,0-4-5 15,0 0 2-15,9-5 0 0,-9-1 2 0,0-4 0 0,0 1 1 16,0-3-1-16,8 3 2 0,-8-6-2 0,0 0 1 16,9-6-1-16,0 3-4 0,-9-8-3 0,9 7-7 15,-1-6-8-15,-8 0-11 0,9 0-12 0,-9-5-22 0,9 6-52 16,-9-5-76-16,0 4-77 0,0-6-69 0,0 3-82 0,0-3-119 16,8-4-145-16,-8 7-65 0,0-3 6 0</inkml:trace>
  <inkml:trace contextRef="#ctx0" brushRef="#br0" timeOffset="8248.72">8761 12642 659 0,'0'-10'707'0,"-7"0"-80"0,7 0-177 16,-10 1-135-16,10 9-86 0,0-6-69 0,-7 6-47 15,7 0-20-15,-11 6-9 0,2-2 0 0,-7 7-4 0,7 7 1 16,-8 2-7-16,7 5-4 0,-6 4-1 0,-2-1-3 0,1 3-3 15,-1 3-5-15,1 5-3 0,0-5-4 0,0 10-4 16,7-5-7-16,-17-1-7 0,20 3-8 0,-11-3-4 0,10 1-4 16,8-4-3-16,0-2 0 0,8-2-1 0,1 3 1 0,0-11 2 15,9 3 3-15,-2-12-2 0,11 0 0 0,16-4 3 16,-8-5-2-16,8-5-1 0,0 0-2 0,10-10-5 0,8 0-3 16,-9-4 0-16,9-1 1 0,0-5-4 0,-10 1-2 15,1 5-3-15,-9-5-2 0,1-1-4 0,-9 0-13 0,-9 6-10 16,1-1-43-16,-11 0-101 0,2 0-108 0,-10 1-118 0,-8-1-189 15,0 5-120-15,-8 0-65 0,-10 0-39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1-22T09:27:59.5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43 4425 138 0,'-7'0'359'0,"1"-4"-111"0,1 0-101 0,-3 4-56 15,3-3-31-15,-3 3-14 0,1-4-7 0,1 4 0 16,-1-3 2-16,1 3 5 0,-1-4 5 0,1 4 2 15,6 0 2-15,-6-3-3 0,6 3-2 0,0 0-3 0,-7 0-2 16,7 0-5-16,0 0-4 0,-6 0-6 0,6 0-4 0,0 0-2 16,0 0-4-16,0 0-4 0,0 0-7 0,0 0-2 0,0 0-2 15,0 0-2-15,0 0-1 0,0 0-1 0,0 0-1 16,6 3 1-16,1-3 6 0,-1 4 0 0,0-1 6 16,1-3 1-16,12 4 1 0,-4-1 3 0,3 1-1 0,9-4 2 15,-2 4-1-15,1 0-1 0,6-1-2 0,2 1-2 0,5 0 0 16,6-1 0-16,1 0-2 0,5 2 0 0,2-2-1 15,12-3 3-15,0 4 0 0,7-4 4 0,-1 0 10 0,14 5 7 16,0-5 7-16,0 0 4 0,5-5 3 0,2 5 2 16,5 0-1-16,-5 0-2 0,12-4-8 0,-13 4-3 0,8-3-5 15,-2 3-4-15,-8-5-3 0,10 5-2 0,-8-3 2 0,-6 3 0 16,6-3 0-16,-6 3 0 0,-6-4 1 0,-2 4-1 16,-11 0 2-16,5 0-3 0,-13 0-3 0,-5 0 1 15,-1 0-2-15,-14 0 2 0,2 0 3 0,-8-4 3 0,1 4 2 16,-14 0 5-16,2 0 8 0,-9 0 8 0,1 0 10 0,0 0 8 15,-6 0 9-15,-7 0 4 0,7-3 0 0,-7 3-2 0,0 0-8 16,-7 0-10-16,0-4-13 0,1 4-15 0,-1-4-16 16,-6 4-19-16,1-4-23 0,-2 4-32 0,1 0-48 0,0 0-54 15,0-3-51-15,0 3-48 0,-7-4-44 0,7 4-52 16,-6-3-88-16,6-4-119 0,-7-1-35 0,1 4 12 0</inkml:trace>
  <inkml:trace contextRef="#ctx0" brushRef="#br0" timeOffset="374.96">2944 3989 151 0,'0'-4'478'0,"-7"0"-148"15,7 4-143-15,0 0-83 0,-8-2-41 0,16 2-17 0,-8 0-5 16,7 0 1-16,-1 2 6 0,0-2 2 0,8 0 5 16,5 4 1-16,0 0-1 0,8-4-4 0,-2 4-2 0,8-1-4 15,-1 1-2-15,2 0-1 0,-2 0 1 0,6-2 0 0,-4 6 1 16,-2-4 0-16,1 4-2 0,-1-1-3 0,1 1-1 16,-7-1-4-16,6 4-3 0,-6 0-3 0,-6 0-5 0,6-1-2 15,-6 5-4-15,-1 0-2 0,-7-1-2 0,1 5 2 16,-6-2 3-16,1 3 4 0,-8-2 6 0,-8 4 11 0,1 0 8 15,-6 0 10-15,1 3 3 0,-14 1 3 0,0 0-2 0,-13 3 2 16,-1 0 0-16,2 0-5 0,-14 1-2 0,6-1-5 16,-5 0 0-16,-2 1-2 0,8-1-3 0,-8 0-7 15,8-3-5-15,-1 0-7 0,7-1-7 0,5 1-9 0,3-5-23 16,4-1-40-16,2-3-56 0,5 2-57 0,1-5-59 0,0 5-77 16,5-8-168-16,7 1-98 0,7-6-63 0,-6 1-11 15</inkml:trace>
  <inkml:trace contextRef="#ctx0" brushRef="#br0" timeOffset="1390.41">1784 5850 94 0,'-13'0'302'0,"0"4"-103"0,0-4-81 0,7 0-49 0,-7 0-25 16,6 3-10-16,1-3-5 0,-1 4 0 0,-1-4 0 15,8 0 0-15,0 0-3 0,-5 0 1 0,10 0-5 0,-5 0 0 16,8 0-2-16,-1 4 0 0,6-4 0 0,0 0 0 15,6 0 2-15,0 0 0 0,14 0 4 0,-7 0-1 0,8 0-5 16,4 0 0-16,1 0 1 0,0 0-4 0,7-4-1 0,6 4-1 16,-7 0-4-16,7 0 0 0,7-4 4 0,-1 1 0 15,1 3 2-15,6-4 5 0,1-4 4 0,12 6 4 16,-7-2 2-16,7-4 2 0,1 1 1 0,5 3 0 0,1-3-3 16,0 3-4-16,-8-3-4 0,2 4-5 0,-1-1-5 0,-7 0-3 15,-5 0-3-15,-1 1-1 0,0 3-4 0,-6-4-2 0,-7 4 0 16,6-4-1-16,-6 4 0 0,-5-3 2 0,4 3 0 15,-11-3-2-15,5 3 1 0,-6 0 1 0,-6 0 0 16,-1-4 0-16,-6 4 0 0,-5 0 0 0,-3 0 2 0,-4-5 6 16,-3 5 9-16,-3 0 14 0,-1 0 18 0,-7 0 8 0,6 0 4 15,-6 0 1-15,-6 0-2 0,6 0-5 0,-15 0-10 16,10-3-13-16,-8 3-20 0,-1 0-7 0,3 0-9 0,-4-3-10 16,-4 3-20-16,6 0-22 0,-6-4-24 0,6 4-36 0,0 0-44 15,-7-4-81-15,7 1-159 0,-6-5-84 0,-1 4-35 16</inkml:trace>
  <inkml:trace contextRef="#ctx0" brushRef="#br0" timeOffset="1765.97">2761 5499 135 0,'-7'-3'465'0,"7"-6"-133"0,-6 6-130 0,6-2-76 16,0 3-37-16,0-2-18 0,-5 4-7 0,5-3-1 0,0 3-3 15,5 0-3-15,-5 0-9 0,6 0-3 0,1 0-8 0,-1 0-4 16,8 0-7-16,-1 3-8 0,6-3 1 0,0 4 1 16,7-2 0-16,7 3 0 0,-6 2-2 0,5-2-1 0,7-2-3 15,-6 4-1-15,5-3-2 0,3 2-4 0,-10 3 0 0,8-2 2 16,-6 0 1-16,7 4 0 0,-8 0 2 0,-6-1 0 15,0 2-1-15,-1 3 1 0,-5-1-1 0,0 5 3 16,-7-4 5-16,0 6 7 0,-7-3 3 0,0 4 6 0,-6 0 9 16,-6 4 12-16,-7 0 10 0,0-1 6 0,-6 1 2 0,-8 3 2 15,2-4 1-15,-8 6-1 0,1-2-6 0,-8-4-9 16,8 4-11-16,0-3-9 0,-8 0-25 0,9-1-43 0,-3 1-54 16,2-1-56-16,-1 1-58 0,7-4-79 0,0 0-186 15,7 4-94-15,-1-4-58 0,0 0 0 0</inkml:trace>
  <inkml:trace contextRef="#ctx0" brushRef="#br0" timeOffset="2328.44">1973 7374 240 0,'0'0'332'15,"0"-3"-117"-15,13 3-92 0,-7-4-55 0,7 4-27 0,7 0-13 16,0-4-2-16,6 4 1 0,0 0 4 0,6-3 5 0,7 3 3 15,1 0 5-15,5-3 1 0,7 3 2 0,0-5-1 16,13 2 0-16,1 3-2 0,-1 0-1 0,6-4-3 16,1-1-2-16,6 5-5 0,0-2-6 0,-1 2-2 0,9 0-6 15,-8 0-3-15,0 0-2 0,1 0-1 0,-8 0-1 0,1 0 1 16,-1 0-3-16,-6 0 2 0,0 0 1 0,-6 0 0 16,0 0 0-16,-7 2 0 0,1-2-1 0,-8 5 0 0,-6-5 3 15,0 4-2-15,0-4-1 0,-6 3-2 0,-1-3 3 16,-13 0-1-16,7 5-2 0,-6-5-2 0,-7 0-1 15,1 0-1-15,-8 0 0 0,-1 0-2 0,3 0-1 0,-1 0-1 16,-7 0-3-16,0 0-13 0,0 0-17 0,0 0-23 0,0-5-38 16,-7 2-47-16,-1-6-85 0,-3 7-156 0,-3-5-84 15,1-1-33-15</inkml:trace>
  <inkml:trace contextRef="#ctx0" brushRef="#br0" timeOffset="2609.71">3191 7074 109 0,'-20'-4'529'0,"8"1"-11"16,5 3-211-16,1 0-146 0,-1 0-88 0,0 3-48 0,7 1-24 15,0 0-4-15,14-1 7 0,-1 1 16 0,6-1 14 0,14 1 7 16,0 0 7-16,5 0 4 0,8-1 1 0,-1 1-4 16,7 4-6-16,7-2-8 0,-7 2-5 0,-1-1-3 15,2 3 3-15,-1 2 3 0,2-1 4 0,-11 3 0 0,4 5-1 16,-9 3 2-16,-4-4 0 0,-2 7 0 0,1-2-10 0,-8 7-4 15,-5-5-2-15,-7 4 2 0,0 4 5 0,-7-4 4 16,-12 5 1-16,0 3 2 0,-7-5 7 0,0 5 5 0,-14-5 9 16,2 2-1-16,-3-5-4 0,-3 0-6 0,-2-3-5 15,8 0-6-15,-8-4-19 0,7-1-36 0,-7-2-57 0,7-5-55 16,0 1-60-16,0-8-87 0,0-3-177 0,6 0-93 0,-5-4-60 16,4-8-11-16</inkml:trace>
  <inkml:trace contextRef="#ctx0" brushRef="#br0" timeOffset="3281.53">3789 5729 290 0,'0'4'285'0,"0"-4"-106"0,0 0-74 0,8 0-45 16,-8 0-22-16,7 0-12 0,-7 0-3 0,6 0 0 0,1 0 0 16,5 0 2-16,2-4-1 0,-2 4-1 0,1-3-1 0,0 3-3 15,0-5-1-15,7 3-2 0,-2 2 2 0,3-4 1 0,-1 4 3 16,-1-4 2-16,7 4 3 0,0-4 0 0,0 4-1 15,13 0 1-15,-6 0-1 0,5 0 1 0,8 0-1 16,0-3-2-16,6 3 0 0,7 0 0 0,0 0 3 0,6-4 1 16,0 4 1-16,0-4 2 0,0 4 0 0,0 0-2 0,-7-4-1 15,1 4-1-15,-1 0-5 0,-5 0-5 0,-8 4-4 16,-5-4-3-16,-2 4-5 0,-11-4-1 0,-1 4-3 0,0-4-1 16,-7 3-6-16,-6-3-4 0,0 0-6 0,-6 0-9 15,0 4-8-15,-1-4-11 0,-6 0-17 0,-6 0-18 0,-1 0-26 16,0 0-52-16,-6 0-99 0,0-4-101 0,-6 1-62 0</inkml:trace>
  <inkml:trace contextRef="#ctx0" brushRef="#br0" timeOffset="4125.67">3081 2846 147 0,'7'-7'341'0,"-7"-1"-137"0,5 4-84 0,-5-2-43 0,8 2-21 15,-8-3-10-15,5 3-3 0,2-4-5 0,-7 5 2 0,6-1 3 16,7-3 2-16,1 3 0 0,-8 1-2 0,13-1-8 15,-6 0-7-15,7 4-2 0,-1-3-4 0,2 3-3 0,-2 3-1 16,0 1 1-16,1 3-2 0,-1 4 2 0,1 0-2 0,-1 4 1 16,1 3-1-16,-1 4 1 0,1 4-2 0,-8 3 0 15,3 0-1-15,3 5-1 0,-11 3-1 0,6-1 0 16,0-3-1-16,0 3-2 0,0 1-2 0,0 0-1 0,0-1-1 16,-6-3 0-16,-1-1 0 0,6 2-1 0,-5-5 0 0,-1-3 0 15,1 0 2-15,-7-3-1 0,8-2 1 0,-2-4 1 16,-6-1 3-16,6-2 3 0,-6-3 6 0,7-3 6 0,-7-1 11 15,0-3 15-15,0-1 20 0,0 0 18 0,0-3 12 16,0 0 4-16,0 0 4 0,0-6-4 0,0-2-10 0,0 1-15 16,0-4-20-16,-7-3-20 0,7-1-14 0,-6 1-11 0,0-6-5 15,-2 3-6-15,1-2-3 0,-6 0-1 0,1 2 0 16,6-2-1-16,-14 1-2 0,7 0 1 0,-6-2-2 0,6 3 1 16,-7-2 0-16,0 5-1 0,0 3 0 0,8-1-1 15,-8 6-1-15,1-2 1 0,-1 5-1 0,1-1 1 0,-1 8 0 16,1-1 0-16,-1 1 2 0,7 4 0 0,-12 2 0 0,10 5 1 15,-3-1 1-15,-2 2 0 0,7 4 0 0,0 0 2 16,-6 2-1-16,5-1 1 0,1 5-2 0,0 0 3 16,8-1 0-16,-8 2 0 0,6-2 1 0,-7 0-3 0,7 0-7 15,1-2-9-15,6 2-18 0,-6-6-21 0,6-2-22 0,0 3-22 16,0-6-22-16,6 1-24 0,0-1-20 0,7-3-27 0,2-3-34 16,-2-1-108-16,5-4-92 0,9 1-55 0</inkml:trace>
  <inkml:trace contextRef="#ctx0" brushRef="#br0" timeOffset="4438.1">3843 3162 238 0,'-14'-8'468'0,"7"0"-185"0,2 4-117 0,-2 1-63 16,1 3-39-16,6 0-20 0,-7 0-13 0,7 3-6 0,0 1 0 15,0 4-1-15,0 0 3 0,7 1 4 0,-1 8 8 16,1-3 7-16,-2 3 3 0,2 2-3 0,0-1-3 0,6 4 0 16,-7 4-1-16,7-4-4 0,0 4-6 0,-7-1-6 15,8 1-6-15,-1 3-3 0,0 5-4 0,0-5-4 0,7 4-13 16,-1-1-22-16,-6 1-24 0,13 0-31 0,-6 1-41 0,-1-2-77 15,1 1-172-15,7 1-93 0,-16-2-39 0</inkml:trace>
  <inkml:trace contextRef="#ctx0" brushRef="#br0" timeOffset="5094.36">3843 5502 210 0,'-26'-11'523'0,"13"4"-59"0,-7 0-198 0,13 0-113 0,-6 3-68 16,6 0-37-16,1 0-31 0,1 0-23 0,5 4-19 15,0-4-18-15,0 4-21 0,11 4-27 0,-4-4-48 0,6 0-93 16,7 4-132-16,-7 0-67 0</inkml:trace>
  <inkml:trace contextRef="#ctx0" brushRef="#br0" timeOffset="5250.58">3855 6224 165 0,'-12'8'509'0,"5"2"-21"16,0-3-233-16,7 1-153 0,0-1-94 0,0 0-62 16,7-3-48-16,0-1-49 0,-1 6-66 0,7-6-125 0,-7 0-68 15</inkml:trace>
  <inkml:trace contextRef="#ctx0" brushRef="#br0" timeOffset="5360.02">3817 6920 22 0,'-7'11'319'0,"7"0"-303"16,0 0-226-16</inkml:trace>
  <inkml:trace contextRef="#ctx0" brushRef="#br0" timeOffset="5500.65">3764 7664 329 0,'0'3'331'0,"6"-3"-357"0,1 4-225 16,0-1-124-16</inkml:trace>
  <inkml:trace contextRef="#ctx0" brushRef="#br0" timeOffset="6109.96">2338 9283 396 0,'-7'-4'305'0,"7"4"-103"0,0 0-81 0,-6 0-46 0,6 0-26 16,6-3-15-16,-6 3-8 0,7 0-1 0,-1-4 2 16,1 4 0-16,5-4 1 0,2 4 1 0,5 0-1 0,1-4-1 15,7 4 2-15,4 0-6 0,2-3-4 0,-1 3-5 0,15 0-2 16,-9 0-1-16,8 0 1 0,6 0 1 0,0 0 1 16,6-4 5-16,1 4 4 0,6 0 4 0,7 0 3 15,-7-3 0-15,7 3 1 0,-1-5-1 0,8 5-2 0,-14-2-6 16,6 2-3-16,-5 0-5 0,-9 0-3 0,9 0-2 0,-14 0-2 15,7 0-3-15,-13 0 0 0,0 0-1 0,-2 0 0 0,-11 2-1 16,0-2-1-16,-1 0 0 0,-5 0-2 0,-8 5-4 16,0-5-7-16,-6 0-8 0,1 0-9 0,-2 3-11 0,-5-3-11 15,1 0-20-15,-8 0-25 0,0 0-36 0,-8 0-69 16,1-3-125-16,-5-2-79 0,-8 3-41 0</inkml:trace>
  <inkml:trace contextRef="#ctx0" brushRef="#br0" timeOffset="6375.82">2924 9038 511 0,'-13'-4'514'0,"7"0"-189"0,6 0-154 16,6 4-88-16,1-2-52 0,-1-3-29 0,7 1-13 0,6 1 0 16,1-1 9-16,-1 1 11 0,8-1 10 0,-1 4 9 15,-1 0 5-15,3 0 4 0,3 4 0 0,2-1-2 0,0 1-2 16,-2 3-2-16,3 4-3 0,-2 0-4 0,-6 4-1 0,6 3-3 15,-5 0 0-15,-8 1 0 0,1 3 0 0,0 3 2 16,-8 1 4-16,-4 3 2 0,-3 1 2 0,2-1 4 0,-14 4-1 16,7 1 1-16,-13 2-1 0,1 0-3 0,-8-4-6 15,0 10-5-15,1-6-4 0,-8 4-9 0,2-3-17 0,-1 4-21 16,0-5-25-16,0-3-27 0,-1 3-31 0,8-6-39 0,-1 2-70 16,7-2-133-16,1-5-90 0,5 2-49 0</inkml:trace>
  <inkml:trace contextRef="#ctx0" brushRef="#br0" timeOffset="6844.58">3673 10122 448 0,'0'-11'560'0,"7"0"-71"0,-1 0-205 0,0 4-130 15,7-1-78-15,0 5-45 0,7-1-24 0,-7 0-3 0,6 4 0 16,0 0 2-16,2 8 6 0,-2-1 5 0,1 8 6 0,-7-1 10 16,6 4 9-16,1 8 7 0,-7-1 2 0,5 5 4 15,-4-1-2-15,0 4-1 0,-1 4-3 0,-1-4-8 0,-5 3-7 16,-1 1-6-16,1-1-3 0,0 2-5 0,-1-1 0 0,1-5 1 15,-7 1-1-15,6 0 0 0,-6-8 1 0,7 2 2 16,-7-6 3-16,0 1 4 0,6-7-2 0,-6-4 5 0,0 0 6 16,0-3 12-16,6-1 16 0,-6-4 18 0,0-3 14 15,0 0 5-15,0-3 2 0,0-4 0 0,0-1-6 0,-6-3-8 16,6-3-17-16,-6-1-21 0,-7 0-16 0,6 0 1 0,-13 1-2 16,7 3-5-16,-6-1-3 0,-1 2-7 0,1-1-3 15,0 4 0-15,-8-1-2 0,1 5-14 0,0 3-3 0,1 0 1 16,-2 3-1-16,-4 5 3 0,3 3 0 0,-4 0 0 15,6 7 1-15,0-3 1 0,0 2-1 0,-1 2-1 0,8 3-2 16,0-3-6-16,5-1-12 0,2 0-22 0,5 0-40 16,1 4-61-16,-1-4-61 0,7 1-56 0,7-1-52 0,6-4-54 15,-1 2-75-15,-5-2-133 0,13-3-53 0,-7 0 1 16</inkml:trace>
  <inkml:trace contextRef="#ctx0" brushRef="#br0" timeOffset="7126.23">4038 10752 309 0,'6'-19'755'0,"0"4"13"0,-6 1-10 0,7 3-231 0,-1 0-201 15,8 1-148-15,-2-2-88 0,3 2-45 0,-4 3-26 0,3-1-12 16,4 1-3-16,-3-1-1 0,3 5-1 0,3-2 0 16,4 2 0-16,-5 6-1 0,0 2-4 0,5-2-10 0,-5 5-16 15,0-1-18-15,-1 3-17 0,1 5-20 0,-1 0-18 16,-6-1-12-16,0 1-4 0,1 4 5 0,-8-5 14 0,6 5 15 15,-5-1 15-15,1 1 19 0,-3-2 19 0,-5-2 12 0,8 3 7 16,-8 1 6-16,0-4 4 0,0 2 2 0,0 3 0 16,0-6 3-16,-8 4 0 0,3 0 1 0,-3 1 2 0,1-1-1 15,2-4 1-15,-8 6-3 0,6-3-1 0,0-2-3 0,-6 3-9 16,0-3-16-16,7 0-20 0,-7-1-26 0,-1-3-28 16,8-4-31-16,-7 1-36 0,7-5-50 0,-1 2-88 0,1-5-144 15,-1-5-63-15,7 2-25 0</inkml:trace>
  <inkml:trace contextRef="#ctx0" brushRef="#br0" timeOffset="7782.48">4057 9243 152 0,'6'0'295'0,"8"0"-101"0,-2 0-75 16,3 0-46-16,3-4-25 0,2 4-10 0,6-4-2 16,0 4 7-16,6-3 2 0,8-1 5 0,-2 0 5 15,14 0 6-15,1 2 4 0,13-6 3 0,-2 4-1 0,8-3-1 16,6-1 2-16,0 1-1 0,13-3-1 0,0 1-5 0,0-1-4 16,1-1-3-16,5 0-3 0,1 0-8 0,0 0-9 15,-7-1-6-15,7 2-9 0,-8-1-14 0,2 3-23 0,-14 5-25 16,1-4-27-16,-9 7-35 0,-4-4-48 0,-14 1-90 15,7-1-147-15,-13 4-71 0,-8-4-34 0</inkml:trace>
  <inkml:trace contextRef="#ctx0" brushRef="#br0" timeOffset="9298.26">5770 4008 186 0,'0'0'244'0,"0"-4"-67"0,0 4-60 0,0-4-40 0,0 4-24 16,0 0-15-16,0-4-10 0,0 4-5 0,0 0-4 15,0 0-6-15,0 0-3 0,0 0-5 0,0 4-2 0,7-4-1 16,-7 4 3-16,0 0 2 0,0 4 4 0,0-6 2 0,0 10 4 16,0-5 4-16,-7 3 0 0,7 2 1 0,0 3 0 15,-7-1 2-15,7 1-2 0,0 3 1 0,0 4 0 0,-6 1 0 16,6-2 2-16,0 5-1 0,-6-4 1 0,6 7 0 15,0-4 0-15,-7 9-3 0,7-5-2 0,-6 4 0 0,6-1-2 16,-7-3 1-16,7 8-1 0,-6-3 1 0,6 2-1 0,-7-3 2 16,7 4 1-16,-7-1 1 0,7 1 0 0,-7 1-1 15,7-6-1-15,-6 5-2 0,6-1 0 0,0 1 0 0,-5-4-3 16,5 3-1-16,0 1 1 0,-8-1 0 0,8 5-1 16,0-5 1-16,0 5-1 0,0-1-2 0,-7 0-1 0,7 1-2 15,0-1-1-15,7 0-1 0,-7 1 1 0,0-1-1 0,0 0 0 16,8 1 1-16,-8-1 1 0,0 0 0 0,5 1 0 15,-5-1 1-15,0 0-1 0,6 1 0 0,-6-1 0 16,7 4 1-16,0-4 1 0,-7-3 0 0,7 3 2 0,-1 0 0 16,-6-3-1-16,7-1 1 0,-7 1-1 0,0-1 1 0,6 2-1 15,-6-1 1-15,0-1 1 0,7 0 0 0,-7 1 1 16,0 0 1-16,6 3-1 0,-6-4 0 0,0 5-1 0,6-4-1 16,-6 3 0-16,0-4-3 0,0 1-1 0,7 3-1 0,-7-3-1 15,0-1 0-15,0 1 1 0,7 3 1 0,-7-3 3 0,0 3 2 16,0-3 3-16,0 3 1 0,0 0 2 0,0 0 0 15,0 1-4-15,0-1 4 0,0 0-1 0,0 1-1 16,0 3 0-16,0-4-2 0,6 1-1 0,-6 3 0 0,0 0 2 16,7-4-4-16,-7 4-2 0,6 0-1 0,-6 3-2 0,6 1-2 15,-6-4-3-15,7 3 1 0,-1 2-1 0,-6-6-2 16,0 6-1-16,7 1 2 0,-7-2 0 0,0 4 0 0,-7-2-1 16,7 2 3-16,0-1-1 0,0 0 1 0,0-3 3 15,0 3-2-15,7-3-1 0,-7 0-4 0,0-2 3 0,0 0-3 16,0-3-1-16,-7 1 0 0,7 0-2 0,0 0 0 0,0-4 1 15,0 1 3-15,-6-1 0 0,6 0 0 0,0-3 1 16,0-1-1-16,-7-3 7 0,7 4-1 0,0-3-3 0,0-2-1 16,0 1-2-16,0-4 1 0,-6 0-1 0,6 0 0 15,0 1-9-15,0-1 4 0,0-3 2 0,0-1 0 0,6 1 1 16,-6-4-6-16,0 0-7 0,7 0-11 0,-7-7-15 16,0 3-16-16,6-3-17 0,-6-4-15 0,0 0-15 0,7 1-6 15,-7-6-6-15,0 2-1 0,7-1 3 0,-7-3 8 0,0 0 12 16,0-2 12-16,0-2 10 0,0 5 10 0,0-5 10 15,-7-5 12-15,7 5 9 0,0-2 10 0,-7-2 10 0,7 0 7 32,0 0 6-32,-6 1 7 0,-1-5 5 0,7 4 5 15,-6 2 3-15,6-3 3 0,0 2-4 0,-6-1-1 0,6-1 0 16,0 5-4-16,0 0-1 0,6-3-4 0,-6 0-4 0,6 3-2 0,1-4 1 0,6 4 0 0,-6 0-2 0,6 0 1 16,0-4 2-16,0 4 4 0,6 0 3 0,2 0 5 0,-3-3 1 15,9 3 5-15,-2 0 4 0,8 0 4 0,-1-3 3 16,1 3 2-16,6 0 0 0,0 0 1 0,7-5-1 0,0 5 0 31,-1-4 3-31,13 4 3 0,-6-3 5 0,7-1 8 0,6 1 8 16,7-4 15-16,0-1 13 0,6 4 16 0,0-3 5 15,13-1 14-15,-6 2 5 0,6-2 6 0,7 1-1 0,-14-1-7 16,8 6-12-16,-8-6-13 0,1 4-7 0,0 1-14 0,-8-2-15 0,2 2-16 0,-13-5-13 0,4 8-10 0,-12-3-7 31,8 3-10-31,-13-3-8 0,-8 3-18 0,1 0-15 0,-14 0-16 0,1 0-22 0,-1 0-25 0,-5 0-29 0,-8 0-30 16,1 0-36-16,-7-5-33 0,-7 1-33 0,1 1-41 0,-1-8-68 15,-6-4-143-15,-6 0-61 0,-7-6-22 0</inkml:trace>
  <inkml:trace contextRef="#ctx0" brushRef="#br0" timeOffset="10392.52">5809 3810 303 0,'-19'0'302'0,"6"0"-133"0,-7 0-78 0,14 3-39 0,-7-3-21 0,6 4-6 31,1-4-1-31,-1 4 1 0,0-4 3 0,7 0 4 0,0 0 3 0,0 3 3 0,0-3 3 0,0 0-3 0,7 0 0 31,0 4-3-31,6-4 2 0,0 0-2 0,-1 0 2 0,8 3-3 16,6-3 0-16,1 0-1 0,5 0 0 0,1 0 0 15,5 4 0-15,1-4-3 0,1 0-2 0,12 0 0 0,-7 4 0 16,7-4-3-16,7 0-5 0,-7 0-3 0,6 0-2 0,7-4 1 16,-6 4 2-16,6-4 0 0,0 1-1 0,1-1 3 15,-1 1 1-15,0-1 0 0,-6 0-1 0,7 1 2 16,-8 3-1-16,-6-4-1 0,0 0-2 0,0 1 0 0,-7 3-3 15,-6 0-1-15,1 0-3 0,-15 3-4 0,2-3-2 0,-1 4-2 16,-7 0-2-16,1-1-1 0,-7 1 2 0,5 0-1 0,-4-1 0 16,-7 1-1-16,6-1 0 0,-7 5-1 0,1-4 0 15,-1 3 1-15,1 1-3 0,-1-2 1 0,1 2 1 0,0 3 1 16,-7 1 0-16,6-2 0 0,1 5 2 0,-1-1-1 16,0 5 0-16,-6-1 0 0,7 0 0 0,-1 3 2 0,1 2 4 15,-1 3 3-15,8-4 2 0,-8 3 2 0,0 1 2 16,7 0 1-16,-6-1 2 0,6 1 1 0,-1 0-4 0,-4-1 2 15,5 4 0-15,-1-2 3 0,-5 2 2 0,0 4 3 0,6-4 4 16,-7 4 3-16,7 4 2 0,-6-5 1 0,-1 5 0 0,7 3 1 16,-6 4 1-16,0-3 2 0,-1 3 1 0,7 4-2 15,-7-2-1-15,1 6 3 0,-1 0 0 0,7-1 0 16,-6 7-1-16,0 0-4 0,-1 1-2 0,-6 3-1 0,6 1 2 16,1 0-4-16,-1 2 1 0,1 1 0 0,-1 1-3 0,-6 6 1 15,0-4 3-15,7 5-1 0,-7 2-1 0,0 1-2 16,0 0-4-16,0 0-2 0,0 0 1 0,0 3-2 0,0-3-3 15,0 1-4-15,0-5 0 0,0 4 2 0,0-4 3 16,0 0 1-16,7 0-1 0,-7 1 1 0,0-4 3 0,0-1 2 16,7 0 1-16,-7-2-1 0,6-1-1 0,0 0 1 0,0-4 0 15,1 0 0-15,-1-3-3 0,8 3-2 0,-8-3-3 16,1-1-3-16,5-2-2 0,-5 2-2 0,6-7-3 16,0 4-3-16,-6-4-2 0,6 1 0 0,-8 2-2 0,10-6 0 15,-9 4-2-15,0-1-4 0,1 0 2 0,0 0 3 0,-1 0 0 16,-6 2 2-16,7-3 1 0,-1 1 0 0,-6 0 1 0,0-3 1 15,6 3-1-15,-6-2-3 0,0 2 0 0,0-4 0 16,7 5-1-16,-7-5-3 0,0 1-6 0,0-1-1 16,0 1-3-16,0-4-1 0,-7-4-3 0,7 0 0 0,-6-3-1 15,0 0 3-15,-1 0 6 0,1-5 5 0,-8-2 1 0,8-1 2 16,0-4 2-16,-9 2-2 0,10-10 3 0,-8 6 0 16,6-9-2-16,-6-3-8 0,6 4-15 0,-6-8-36 0,7 0-54 15,0-2-63-15,-7-5-74 0,6-5-96 0,0-2-184 0,1-7-96 16,-1-1-56-16,1-3-6 0</inkml:trace>
  <inkml:trace contextRef="#ctx0" brushRef="#br0" timeOffset="11173.94">5802 2213 423 0,'13'-8'372'0,"-6"1"-162"0,0 3-95 15,6 1-48-15,0 3-25 0,0 0-10 0,-1 3-3 0,2 1-1 16,0 3 5-16,-2 4 3 0,1 7 4 0,0 1-1 0,0-1 0 15,0 4-4-15,0 7-1 0,-7 0-7 0,1 0-5 16,6 1-4-16,-6 3-4 0,-2 0-3 0,-5 1-1 16,8-5-3-16,-3 3-2 0,2-2 2 0,-7-1-1 0,8 1 0 15,-8-5 2-15,0-4 2 0,0 2 1 0,0-4 2 0,0-1 0 16,0-7 3-16,0 0 5 0,0-1 7 0,0-2 12 0,0 3 16 16,0-7 23-16,0 0 23 0,0-4 14 0,5 0 7 15,-5-8-2-15,0 4-6 0,0-7-11 0,7-3-17 16,0-1-25-16,-1-3-23 0,7 0-16 0,-6-5-9 0,-1-2-6 15,7 3-4-15,-6-4-2 0,6 1-3 0,0-6 1 0,0 6 0 16,-1 0 0-16,2 0-2 0,-1-1 2 0,0 0 1 16,0 3 1-16,-1 6 2 0,3-2 2 0,-3 9-2 0,-6-5 0 15,7 7 0-15,-6 2-1 0,-1 1-3 0,1 5 0 16,0 5-1-16,-1 1-2 0,7 5 0 0,-7 1 1 16,-6 5 1-16,7 3 0 0,-1 1 2 0,1 1 1 0,-7 4-1 0,7-1 0 15,-7 4 2-15,6 1-2 0,-6-1 1 0,7 0-3 16,-7 4-12-16,5-3-22 0,-5-1-31 0,8 0-29 15,-3 1-33-15,2-1-32 0,7-4-37 0,-1-3-45 0,0 1-73 16,0-5-146-16,6-4-59 0,1-2-19 0</inkml:trace>
  <inkml:trace contextRef="#ctx0" brushRef="#br0" timeOffset="11471.54">6708 2370 266 0,'-20'4'477'0,"1"7"-187"16,6 0-126-16,-7 3-64 0,7 4-35 0,1 5-18 16,5-5-6-16,0 8-7 0,7-4 0 0,0 3 0 15,7 1 3-15,0-1-1 0,5-2-2 0,1 2-4 0,7-3-4 16,-1-4 2-16,7 1-7 0,-6-1-1 0,13-7-4 0,-7 0 4 16,-1-3 3-16,2-6 8 0,-1 3 5 0,6-10 7 15,-6 3 14-15,0-6 15 0,1-3 21 0,-8 0 14 0,7-1 12 16,-13-2 8-16,6-4 10 0,-13 4-1 0,1-5-11 0,0 0-14 15,-14-2-23-15,0 3-20 0,1-1-18 0,-13 1-19 16,6-4-19-16,-13 8-21 0,0-5-21 0,-1 4-30 0,-5 1-31 16,-1-1-31-16,1 1-29 0,6-1-25 0,0 3-22 15,0 5-18-15,5-3-15 0,10-2-28 0,4 5-77 0,1-3-97 16,-1-2-51-16</inkml:trace>
  <inkml:trace contextRef="#ctx0" brushRef="#br0" timeOffset="12081.1">7327 1846 356 0,'0'-4'456'0,"0"4"-184"15,0 0-117-15,-7 8-57 0,7-5-34 0,-6 8-17 0,6 1-4 16,0 2 1-16,0 5 4 0,6-1 4 0,-6 4-3 0,7 0-5 15,-1 4-5-15,0-1-4 0,1 1-5 0,-1-1-7 0,1 1-7 16,0-1-3-16,-1 6-1 0,1-6-4 0,-1 0-1 16,1 0 0-16,-7 1-1 0,5 0-1 0,-5-3 1 15,0-2-2-15,0-3 1 0,-5 4 2 0,-2-3 1 0,1-5 1 16,-7 5 2-16,-7-2-1 0,7 3 0 0,-6-6 1 0,-1 1 0 16,0-1-2-16,0 5-2 0,1-9 0 0,0 5-1 15,-1-3-2-15,8-2 0 0,-2 2-2 0,1-3 1 0,7-1-2 16,-1 0-1-16,1-1 0 0,6 1 0 0,-7-5 1 15,7 5 0-15,7-5 1 0,-7 1 1 0,6-1 0 0,1 1 2 16,-1 0-2-16,7-1 2 0,1-3-1 0,-2-3-1 0,1 3 1 16,6-4 0-16,-6 0 1 0,8 1-4 0,-1-1 1 15,-1-4 1-15,0 5-2 0,7-4 0 0,-6 0 1 16,6-1-2-16,-7 4 0 0,7-6 0 0,0 3 0 0,1-1-2 16,-2 0 1-16,8-3 1 0,-7-3 3 0,-1 3 6 0,3-3 3 15,-3-1 5-15,1-4 8 0,0 1 14 0,0-5 8 0,-6 6 7 16,-1-5 3-16,1 0-1 0,-14-1 0 0,7 2-4 15,-6 3-1-15,-1-5-9 0,-6 5-1 0,-6 0-3 0,6 4-4 16,-7-2-2-16,1 6-4 0,-7-2-1 0,0 5-7 0,-7-1-5 16,1 6-8-16,0 2-5 0,-2 0-3 0,-4 2-1 15,5 3-1-15,0 5 1 0,0 2-2 0,2-2 2 16,4 1 2-16,1 8 0 0,7-4 1 0,-1-1 1 0,1 5 2 16,6-1 2-16,0 4 3 0,0-3 0 0,0-2 0 0,6 2 0 15,1-1 4-15,6-4 8 0,0 5 6 0,7-4 5 0,0-1 6 16,5 1 3-16,1-5 4 0,7-1 2 0,6-2-4 15,0-4-4-15,0 1-6 0,6-4-5 0,1 0-7 16,5 0-6-16,-4 0-4 0,5-4-15 0,0 1-30 0,0-1-47 16,-6 1-55-16,-1-1-53 0,1-4-57 0,0 5-78 15,-14-1-180-15,7 0-89 0,-13 1-35 0,-7 0 8 0</inkml:trace>
  <inkml:trace contextRef="#ctx0" brushRef="#br0" timeOffset="12784.34">8551 1678 343 0,'-6'0'243'15,"6"3"-90"-15,0 1-52 0,-7-1-27 0,7 5-15 0,-6-1-3 16,6 4-1-16,-7 0 2 0,0 4 1 0,7 3 0 15,-6 1 1-15,-1-2-1 0,2 10 1 0,-3-2-1 0,3 0 2 16,-2 9 7-16,-7-1 2 0,1 3 0 0,0 1 0 0,-6 7-1 16,-1 0 3-16,1 7 1 0,-1 4-3 0,-6-1-7 15,0 6-3-15,1 1 0 0,-8 2-5 0,6 0-3 0,-5 2-6 16,5-2-8-16,-5 3-3 0,-1-4-6 0,8-3-1 16,-2-1-7-16,8-3-4 0,-7-7-4 0,7 0-2 0,4-5-2 15,2-3-2-15,1-2-3 0,6-6-14 0,-1-2-20 0,0-5-28 16,7-3-27-16,7 0-33 0,-7-7-40 0,13-3-52 15,-6-6-107-15,6-2-127 0,0-4-65 0,6-7-23 0</inkml:trace>
  <inkml:trace contextRef="#ctx0" brushRef="#br0" timeOffset="13144.04">9039 2036 134 0,'-32'0'467'0,"-7"0"-172"0,6 0-118 0,-6 4-62 15,1 4-35-15,5-1-15 0,6 3-12 0,1 2-11 0,7 3-7 16,6-1-7-16,6 4-5 0,1 5-3 0,12-6-2 15,-6 5-7-15,13 5-1 0,0-6-3 0,0 1-1 0,7 7 1 16,-1-2-4-16,0-2-1 0,9 4 2 0,-10-3-2 16,2 3 2-16,0 1-1 0,-8-5 0 0,2 0-2 0,-1 1 1 15,-7 1-1-15,1-5 0 0,-7-1 4 0,-7 1 4 0,-5 0 3 16,-2-3 1-16,-5-2 0 0,-7-2 1 0,-1 3 2 16,-6-3-2-16,1 0-3 0,0-5-3 0,-1 2-3 0,1-1-1 15,6 0 0-15,0-7-4 0,-1 3-6 0,8-4-11 16,6 1-19-16,0-4-29 0,6 0-47 0,7-4-99 0,0-3-144 15,13 0-83-15,1-8-42 0</inkml:trace>
  <inkml:trace contextRef="#ctx0" brushRef="#br0" timeOffset="13988.54">9495 2040 55 0,'-12'4'344'16,"-2"-4"-124"-16,1 4-87 0,-6 3-41 0,6 1-22 0,-7-1-11 16,0 3 0-16,8 2-3 0,-8-2-1 0,7 6-3 15,-7-2-3-15,1 4-3 0,-1 1 0 0,7-2-2 16,-6 10-1-16,6-6-3 0,-6 1-5 0,6 4 1 0,-2-1-2 15,10 2-6-15,-9-6-3 0,8 4-5 0,-1-2-3 0,1 0-2 16,6-2-1-16,0-4-2 0,0 3-1 0,0-6 0 16,0 5 0-16,0-9 1 0,0 2 0 0,0-2 1 0,0-3 0 15,0 1 1-15,0-4 3 0,6-1 5 0,-6 2 12 0,0-2 7 16,0-3 7-16,0 0 4 0,7-3 2 0,-1 3 0 16,-6-8-4-16,7 4-7 0,0-4-12 0,-2 1-10 0,3-3-6 15,-1-2-6-15,-1 2-4 0,1-1-1 0,5 0-2 16,-5-3 0-16,0-3-2 0,-1 8 0 0,0-11-2 0,1 6 2 15,-1-1 0-15,1 1 0 0,-7-1 1 0,6 1 1 0,-6 2 0 16,0-2-2-16,0-1 0 0,0 5 0 0,0-1-2 16,0-1 0-16,-6 1-1 0,6 1 1 0,0-2-1 0,-7 5 2 15,7 0 1-15,-6-1-1 0,-1 1 1 0,7 3 0 16,-6-3 0-16,6 4 0 0,0-5 0 0,-6 4 0 0,6 1-1 16,-7-1 0-16,7 1 0 0,0-2 0 0,0 5 1 0,-7-2 0 15,7 2-1-15,0 0 0 0,0 0 0 0,0-4 0 16,0 4-1-16,0 0-1 0,0 0 0 0,0 0-1 15,0 0 2-15,0 0-3 0,0 0 0 0,0 0 0 0,0 0-2 16,0 0-2-16,0 0-1 0,0 0 1 0,0 0 0 0,0 0 1 16,0 0 0-16,0 0 1 0,0 0 4 0,0 0 2 0,0 0 2 15,0 0 1-15,0 0-1 0,0 0 2 0,0 0 0 16,0-4-1-16,0 4 0 0,0-7 0 0,0 2-1 0,-7 2-1 16,7-3 0-16,0 1 0 0,0-2 1 0,0-1 1 15,0 5-1-15,0-5 1 0,0 2-1 0,0-3 3 0,0 6 2 16,0-4 1-16,0 3 2 0,0-3 0 0,0 3 1 15,7 0 1-15,-7-3 1 0,0 4-3 0,0 3-1 0,0-5-2 16,0 3 0-16,0 2-5 0,0 0-1 0,0 0-3 16,0 0 0-16,0 0 1 0,7 0-1 0,-7 2-2 0,0 6 1 15,0-1 3-15,0 1 1 0,7 3 0 0,-7 3 0 0,0 1 0 16,0 0 0-16,6 3 3 0,-6 5-1 0,0-2 0 16,0 1-1-16,0 0 0 0,0 5 0 0,0-2 1 0,0-4 0 15,0 8-2-15,0-3 2 0,0 3 0 0,0-2 0 0,-6 2 0 16,6 0 0-16,-7 0-1 0,7 0 0 0,-7 1 0 15,7-1-1-15,-7 0 0 0,7-3 0 0,0 0 0 0,0-5 0 16,7 2 0-16,-7-6 0 0,7-1 1 0,-7-2-1 16,7-3 3-16,-1 0 0 0,0-3 0 0,1-1 2 0,6 1-2 15,-7-6 0-15,8 2-7 0,5-4-14 0,-6 0-19 0,6-4-21 16,1 2-24-16,-7-6-29 0,6 1-31 0,2-1-36 16,-9-3-71-16,8-3-131 0,-7-5-74 0,0 4-34 15</inkml:trace>
  <inkml:trace contextRef="#ctx0" brushRef="#br0" timeOffset="14191.8">9026 2392 325 0,'0'0'348'16,"7"-3"-126"-16,-1 3-81 0,7-4-45 0,1-1-25 15,-1 2-15-15,6 0-9 0,-6-1-7 0,13 0-2 16,0 1-12-16,-1 0-8 0,8-2-4 0,0 1-6 0,0 4-8 16,6-3-14-16,0-1-21 0,0 4-31 0,0-3-67 0,1-1-161 15,-7 1-92-15,5-1-54 0</inkml:trace>
  <inkml:trace contextRef="#ctx0" brushRef="#br0" timeOffset="14879.28">9619 2344 276 0,'-13'7'412'0,"-6"2"-158"0,6-3-98 15,-7 2-51-15,1 3-23 0,0 0-16 0,6 3-9 0,-2 2-6 16,3-3-7-16,-1 6-8 0,0-5-6 0,6 9-5 15,7-5-8-15,-6-4-2 0,6 5-3 0,0-5-2 0,0 2-1 16,6-2 0-16,-6-3-2 0,7-4 0 0,6 1 1 16,-7-2-1-16,8-1 0 0,-2-2 1 0,1-3 0 15,0-3 0-15,7-2-1 0,-7-1 1 0,0-2 0 0,0 1 1 16,0-4 3-16,0 0 0 0,0 0 4 0,-7-1 6 0,7-2 6 16,-6 3 5-16,0-3 2 0,-1 3 2 0,-6 0-1 15,7 0-1-15,-7-1-1 0,0 2-3 0,-7 3 0 0,7-1-2 16,0 0-1-16,0 2-5 0,0 1-3 0,-6 5-2 0,6-2 1 15,0 2-6-15,0 2-6 0,0 3-4 0,0-3-1 0,6 10-1 16,-6-4 0-16,0 1 1 0,7 3-3 0,-1 3 1 16,1 0 1-16,-1-1 1 0,7 1-1 0,-7-4 1 15,9 3 3-15,3 2-2 0,-5-7 1 0,7 3 0 0,-7-1-1 16,6-3 1-16,1 3 0 0,5-4 1 0,-5-4-3 0,7 1 2 16,-8-4-1-16,7-4 0 0,0 1 0 0,-7-4-2 15,8-4 1-15,-8 0-1 0,0-4 0 0,2-4-1 0,-2 2-1 16,-6-6 0-16,7 2-1 0,-14-8 1 0,7 3 0 15,0-3 0-15,-7-1 0 0,1 0 1 0,-7-2 0 0,7 3 1 16,-7 0 1-16,-7-5-2 0,7 5 0 0,0-4-1 0,-7 3 0 16,1 1-2-16,-1 0 1 0,1 0-2 0,-7 2-1 15,7 2 1-15,-8 2 5 0,1 6 5 0,0-2 7 0,1 5 6 16,4-1 4-16,-5 7 2 0,1 2 2 0,5-2 0 0,1 8-3 16,-7 0-5-16,6 0-5 0,1 8-4 0,-1-2 1 15,0 6 4-15,7 3 4 0,0 2 2 0,0 2 5 0,7 3 6 16,0 0 1-16,-1 4 2 0,1-1-4 0,6 1-5 15,0 3-2-15,-1 0-2 0,9 5-5 0,-9-5-6 0,1 4-2 16,0-4-2-16,7 3 0 0,-7-2 0 0,0 0-2 0,0-1-2 16,1 1 1-16,-2-5-2 0,0 1 0 0,3-4-4 15,-2-1-9-15,0-2-14 0,-7-1-20 0,7 1-24 16,-7-5-23-16,7-3-25 0,-6-3-23 0,6-2-22 0,-6-1-23 16,-1-2-28-16,-6-3-50 0,6-3-100 0,-6-5-90 0,0 1-38 15</inkml:trace>
  <inkml:trace contextRef="#ctx0" brushRef="#br0" timeOffset="15223.3">9834 2216 91 0,'-6'0'393'0,"6"0"-134"16,0 0-99-16,0 0-55 0,6 0-32 0,1 0-13 15,5 0-9-15,1 4-3 0,7-4-2 0,0 0-6 16,-1 3-9-16,7-3-8 0,0 0-1 0,0 0-1 0,7 0 2 15,-8 0 1-15,8-3 3 0,0 3 2 0,-1-4 2 0,1 1 3 16,-6-1 2-16,5 0 3 0,-6-3 4 0,0 3 3 16,-7-4 2-16,1 6 4 0,-1-2 5 0,1 0 4 0,-14-3 2 15,7 2 1-15,-6 2-2 0,0-1 0 0,-2 2-3 0,3 2-5 16,-8-5-6-16,7 5-8 0,-7 0-8 0,0 0-10 16,0 0-6-16,0 5-7 0,0-3-6 0,0 5 0 0,0 1-1 15,0 4-1-15,0-5 2 0,0 7 1 0,0-3 3 16,0 3-1-16,0 1 0 0,0-1-1 0,0 3 0 0,6-4 2 15,-6 3 0-15,6 1 1 0,0 2-2 0,1-5 1 0,0 1 0 16,0 4 0-16,5-9-1 0,1 5-1 0,0-3-1 16,0-3-2-16,7 3-8 0,-7-1-17 0,7-5-27 15,6 2-26-15,-7-4-28 0,1 4-32 0,6-5-33 0,-7-3-38 16,0 0-52-16,9 0-101 0,-17-3-85 0,10-5-40 0</inkml:trace>
  <inkml:trace contextRef="#ctx0" brushRef="#br0" timeOffset="15379.79">10570 2109 9 0,'-8'-10'475'0,"-4"-1"-113"0,0 3-126 0,5 1-72 15,0 4-38-15,1-4-30 0,6 7-17 0,0-4-16 0,0 4-14 16,0 0-16-16,0 0-18 0,6 4-23 0,8-2-25 16,-2 3-30-16,0 2-54 0,9 0-123 0,5 1-124 15,-7-1-76-15</inkml:trace>
  <inkml:trace contextRef="#ctx0" brushRef="#br0" timeOffset="15942.34">10862 2220 31 0,'-19'-7'438'16,"7"-1"-149"-16,-2 4-123 0,1 1-67 0,1-1-35 0,-3 1-21 15,10 3-11-15,-8-5-4 0,6 5-7 0,0 5-6 0,-4-5-1 16,3 7-5-16,1-4-2 0,-6 5-1 0,7-1 0 16,-1 4 1-16,1 1 1 0,-1 2 2 0,1-3-1 15,0 3-2-15,-1 1-1 0,7 4 0 0,-6-5-1 0,6 4 0 16,-6-2 0-16,6 1-2 0,0-2 1 0,0-1-1 0,-7 6 1 15,7-7-3-15,0 3 2 0,0-2-2 0,0-2 1 16,7 2-1-16,-7-3 3 0,0-4 0 0,0 0 2 0,6 0 3 16,-6 1 2-16,6-4 4 0,-6-1 3 0,13-3 4 15,-7 0 3-15,1 0 8 0,6 0 2 0,-7-3 3 0,7-1 1 16,7-4 3-16,-7 1 3 0,1 0-1 0,5-5 2 0,0 2 2 16,-6-5 1-16,7 3 1 0,-1-1 7 0,1-3 9 15,0 2 9-15,-7 3 10 0,6-3 7 0,-5-2 5 0,-2 6 3 16,1 0 3-16,-6 1-6 0,-1 2-11 0,0 0-15 15,1 4-13-15,0-1-17 0,-7 0-14 0,0 0-12 0,0 4-9 16,6 0-8-16,-6 0-5 0,0 0-4 0,0 4-9 0,-6 0-13 16,6 0-9-16,0 3-6 0,0-4-8 0,0 4-5 15,0-3-8-15,6 4-4 0,-6-5 5 0,7 1 10 0,-1 0 10 16,1-1 7-16,-1-3 9 0,7 3 8 0,1-3 7 16,4-3 6-16,-3 3 4 0,4 0 5 0,-6 0 0 0,6-3 0 15,0 3 1-15,1 0 0 0,-7 0 0 0,6 0 0 0,2 3 1 16,-2 0 0-16,-6 2 0 0,6-1 0 0,2 3 1 15,-9 0 0-15,1 0 1 0,0 4 1 0,6 1 0 16,-6 2-2-16,0-3-3 0,1 3-21 0,-1 5-28 0,0 0-32 16,-8 2-43-16,10 2-75 0,-10-1-189 0,-5-1-102 0,0 4-51 15</inkml:trace>
  <inkml:trace contextRef="#ctx0" brushRef="#br0" timeOffset="17083.34">6838 4121 138 0,'7'-15'220'15,"-1"4"-47"-15,1 1-54 0,-1-1-38 0,0 0-20 0,-6 3-12 16,7 0-6-16,0 2-4 0,-1-2-5 0,-6 0-1 16,6 5-1-16,1-3-1 0,-7 0-2 0,8 4 1 0,-8-2-3 15,5 0-1-15,-5 4-1 0,0-4-4 0,8 1-4 0,-8-1-3 16,0 4 0-16,0-4-1 0,5 4 1 0,-5 0 0 15,0 0-1-15,0 0 2 0,-5 0-2 0,5 4-1 0,0 0-3 16,-8-1 2-16,3 5 1 0,-3 4 3 0,1 2 3 0,-5 3 0 16,-2 6 4-16,2 2 4 0,-8 1 4 0,7 7-2 15,-7 4-2-15,-5-1-3 0,-1 8-2 0,0 4-1 16,-8 4-4-16,-4 6-3 0,5 5-5 0,-6 2-1 0,-7 5-7 16,7 3-4-16,-6-3-4 0,0 3-1 0,-1 0-4 0,6-3-1 15,-5-1-1-15,5-3 1 0,2 0 0 0,-8-4 2 0,7-3 3 16,7-4-5-16,-8-4 0 0,8-7-4 0,6 0-8 15,6-7-8-15,1-5-7 0,6-3-8 0,0-6-7 16,13-4-9-16,-7-5-18 0,14-7-36 0,-1-3-64 0,7-8-116 16,7-3-68-16</inkml:trace>
  <inkml:trace contextRef="#ctx0" brushRef="#br0" timeOffset="17380.25">7254 4279 210 0,'0'-4'402'0,"0"0"-153"0,0 4-108 0,-5 4-58 16,-9 3-27-16,1 0-12 0,0 8-4 0,0 0 1 0,-6 8 2 15,-1 2 2-15,-6 0 0 0,0 12-3 0,-6 3-5 0,-2 8-4 16,-4 7-4-16,-7 11-1 0,-8 7-5 0,1 8-4 15,-6 7-5-15,-7 10-3 0,-7 4-5 0,0 9-5 16,0-2-8-16,-6 5-8 0,0 4-4 0,0-4-6 0,-6-2-2 16,5 6-3-16,7-4-2 0,-6-5 3 0,7-3 3 0,6-4 5 15,-1-1 3-15,7-6 0 0,1-3-1 0,-1-8-1 16,14-4-4-16,-7-3 0 0,13-4-1 0,-7-3-5 0,14-9-3 16,-6 2-3-16,10-5 0 0,2-6-9 0,7-8-23 15,6-4-42-15,0-6-63 0,13-8-97 0,0-5-74 0</inkml:trace>
  <inkml:trace contextRef="#ctx0" brushRef="#br0" timeOffset="17692.73">7249 5220 249 0,'5'-11'507'0,"-5"1"-102"0,0 2-182 16,0 8-101-16,-5 4-49 0,-3 2-24 0,-5 9-7 0,1 11 3 15,-8 3 4-15,-6 8 7 0,0 11 10 0,0 3 3 16,0 8-1-16,-7 7-4 0,-5 7-2 0,-2 11-10 0,1 8-9 16,-7 3-9-16,1 11-9 0,-7 4-9 0,-8 3-7 15,2 6-9-15,0-3-19 0,-7 2-8 0,13-1-7 0,-7-4-9 16,6-3-7-16,2-4-8 0,-1-7-2 0,-1 0 1 0,9-4 0 15,-2-3 3-15,0-8-1 0,7-4-2 0,-1-2-1 16,2-12-2-16,6-5-6 0,5-5-11 0,2-5-13 0,4-10-18 16,9-4-32-16,5-12-52 0,1-3-84 0,12-12-84 15</inkml:trace>
  <inkml:trace contextRef="#ctx0" brushRef="#br0" timeOffset="17958.84">7444 6275 216 0,'6'-14'554'0,"-6"2"4"0,0 9-219 15,-13 3-154-15,1 7-80 0,-9 8-43 0,-4 7-16 16,-8 7-1-16,-6 5 7 0,1 9 10 0,-15 6 16 0,7 5 16 16,-6 5 13-16,0 3 7 0,0 7-1 0,-6 8-4 15,-2 3-5-15,2 9-10 0,-7 1-16 0,7 2-16 0,-8 8-19 16,1 3-23-16,0 2-27 0,0 2-34 0,0-1-39 0,-1 1-40 15,2-5-29-15,-1 4-21 0,-1-3-19 0,8-1-7 16,-1-10 1-16,1-5 16 0,13-5 22 0,-2-6 25 0,15-10 20 16,-1-7 13-16,7-8 1 0,7-7-16 0,6-8-34 0,0-9-58 15,13-6-122-15,0-6-62 0</inkml:trace>
  <inkml:trace contextRef="#ctx0" brushRef="#br0" timeOffset="18177.94">7346 7447 326 0,'6'5'587'0,"-6"-2"2"0,0 12-209 16,-13 7-161-16,1 3-99 0,-14 8-58 0,-1 4-22 0,-6 7-1 16,1 3 13-16,-14 8 12 0,8 0 15 0,-14 4 14 0,6 7 12 15,-6 3 5-15,-7 5-2 0,1 2-10 0,5 6-15 16,-5-2-17-16,-1 4-22 0,-6 1-29 0,8 2-36 15,-3 1-42-15,1-4-45 0,6 1-37 0,2-1-37 0,-1-7-23 16,7-4-24-16,5 0-17 0,7-6-23 0,8-9-36 0,5-7-74 16,1-7-69-16,12-3-32 0</inkml:trace>
  <inkml:trace contextRef="#ctx0" brushRef="#br0" timeOffset="18396.59">7756 8429 332 0,'-32'22'562'0,"-7"4"-9"0,-7 11-219 15,-6 3-154-15,-13 4-81 0,-7 7-46 0,1 4-14 16,-1 0 3-16,-7 4 11 0,8-1 6 0,0-2 5 0,6 2 2 16,0-3-3-16,5-1-6 0,2 2-23 0,6-1-34 15,0-4-45-15,12-4-38 0,2 5-35 0,5-8-35 0,0 0-36 16,14-7-58-16,6-1-80 0,0-10-120 0,0 0-47 0</inkml:trace>
  <inkml:trace contextRef="#ctx0" brushRef="#br0" timeOffset="18584.16">7502 8990 317 0,'-6'15'563'0,"-13"6"-47"0,-8 6-193 0,-5 5-137 0,-7 5-82 16,-13 3-53-16,-6 4-26 0,-2 4-12 0,-5 0 0 0,0-1 6 15,0 8 10-15,-7-4 8 0,7-3 6 0,-7 7 3 16,6-3 0-16,2-2-11 0,6 1-23 0,-6 1-31 0,10 0-34 16,-4-6-34-16,6 6-35 0,-1 0-37 0,8-6-43 0,7-1-64 15,-9-1-119-15,2 0-74 0,6-7-29 0</inkml:trace>
  <inkml:trace contextRef="#ctx0" brushRef="#br0" timeOffset="20287.09">8173 5869 203 0,'-7'3'201'16,"7"4"-78"-16,7-3-52 0,-7 4-35 0,7-5-14 0,6 5-11 16,-6-5-9-16,5 1-5 0,1 0-4 0,1 0-2 15,5-1-3-15,0-3 1 0,-6 4-1 0,7-4 2 0,-2 0 4 16,3 0 2-16,-8-4 1 0,0 4 2 0,6 0 0 0,-12 0-5 15,6-3-11-15,-6 3-14 0,6 0-22 0,-7 0-37 16,1 0-48-16,-1 3-68 0</inkml:trace>
  <inkml:trace contextRef="#ctx0" brushRef="#br0" timeOffset="21100.42">8160 5982 205 0,'-6'0'266'0,"-1"0"-101"16,2-4-73-16,-3 4-38 0,2 0-19 0,6 0-7 0,-7 0-2 16,7 0 0-16,-7 0 6 0,7-3 1 0,0 3 3 0,-6 0-2 15,6 0-5-15,0 0-6 0,-7 0-6 0,7 0-5 16,0 0-6-16,0 0-5 0,0 0-2 0,0 0-3 0,0 0 0 16,-6 0-1-16,6 0 3 0,0 0 0 0,-6 0 1 15,6 3 1-15,-7-3 1 0,7 0 3 0,0 0 3 0,0 0 3 16,0 0 2-16,0 0 2 0,0 0 3 0,0 0 1 15,0 0 1-15,0 0-2 0,0 0-2 0,0 0-3 0,0 0-2 16,7 0-2-16,-7 0-2 0,6 0-2 0,0 0 1 0,1 0-1 16,6 0 0-16,0 0 2 0,0 0-2 0,0 0 0 15,7 0-2-15,-7 0 1 0,6 0-1 0,1 0-1 0,6 0 1 16,-7 0 1-16,8 0-1 0,5 0 3 0,1-3 2 16,-1 3 1-16,7 0-1 0,8-4 2 0,-2 4 1 0,6-4-1 15,1 4-1-15,7-4 1 0,0 4 0 0,-1-2-1 0,1 2 0 16,6-5-1-16,1 2 0 0,-8-1 0 0,7 4 1 0,-1-3-1 15,2-1-1-15,6 0 0 0,-7 4-2 0,0-4 3 16,7 4 0-16,0-3 0 0,-1 3-2 0,7 0 1 16,-6 0 1-16,6 0-1 0,0 0 1 0,-7 0-2 0,2 0-2 15,5 0 0-15,-7 0 0 0,1 0-2 0,0 0 2 0,-1 0 1 16,6-4-1-16,-4 4 1 0,5 0 1 0,1-3 1 16,-2 3-1-16,8-4 1 0,0 4-2 0,0-3-1 0,-1 3 1 15,-6-4-2-15,7 4-2 0,-6 0 0 0,-1-4-1 16,-7 4 0-16,7 0 0 0,-7 0 1 0,2-4 1 0,-2 4 1 15,2-3 0-15,-9 3 1 0,7 0-1 0,8-4-1 0,-8 4 1 16,7 0-1-16,1 0-3 0,5 0-1 0,1 0-1 16,0 0 0-16,-1-4-1 0,7 4-2 0,-6 0 1 15,0 0-1-15,-1 0 3 0,1-3 0 0,0 3 0 0,0-5 1 16,-1 5 3-16,-6-3 0 0,7 3 0 0,-8-4-1 0,2 4-1 16,-7-3 0-16,7 3 1 0,-9-4 1 0,3 4-2 0,-8-3 1 15,6 3 0-15,-5-4 0 0,-8 4 0 0,7-4 1 16,-7 0-1-16,1 1 2 0,-7 3 2 0,1-4-1 0,-1 0-1 15,0 0 2-15,-1-2 1 0,1-2 1 0,-6 5-1 16,6-5-1-16,-6-3 0 0,6 4 1 0,0 0 0 0,-7-1-1 16,8-3-1-16,-8 5 0 0,1-3 2 0,0-1-2 15,-1 3 3-15,-6-1-1 0,0 4 0 0,-6-4 2 0,0 6-1 16,-8-6 1-16,2 4-1 0,-2 4 1 0,-5-3-1 0,0-1 0 16,-2 4-2-16,-3 0 4 0,4 0-1 0,-6 0 1 0,6 0 1 15,-6 0-1-15,7 0 0 0,-7 0 1 0,0 0 3 16,0 4-5-16,0-4 1 0,0 0 1 0,0 0 1 15,-7 0 0-15,8 0 0 0,-8-4 0 0,6 4-2 0,-4 0 3 16,5 0-2-16,-7-4-2 0,0 4-1 0,1 0-4 0,-7 0-2 16,7-4-9-16,-7 4-11 0,7 0-16 0,-7 0-21 15,0-3-26-15,-7-1-42 0,7 1-67 0,-7-1-128 0,-6 1-86 16,1-1-44-16</inkml:trace>
  <inkml:trace contextRef="#ctx0" brushRef="#br0" timeOffset="21662.77">12074 5359 375 0,'-12'0'376'0,"-2"0"-140"16,7 0-91-16,-5 4-52 0,-1-4-29 0,0 3-16 0,7 1-6 16,-8 1-2-16,7-2 0 0,1 0 4 0,1 1 0 15,-3 0 5-15,8-1 1 0,0 0 8 0,0 6 9 0,0-6 11 16,13 4 17-16,0 4 15 0,1-3 19 0,11 0 14 0,1-1 15 15,0-1 8-15,14 2 4 0,-2 0-6 0,8-1-8 16,6 0-11-16,0 0-12 0,7-2-15 0,0 1-15 16,6 2-16-16,0-2-12 0,0 3-12 0,1-6-10 0,-2 4-11 15,1 0-9-15,8 1-9 0,-15-1-6 0,7-3-3 0,-6 4-3 16,-1-2-2-16,-6 2-2 0,1-5-3 0,-9 5-1 0,2-4 2 16,-6 3-5-16,-8 0-1 0,1 1 0 0,-8-5 0 15,-5 5 0-15,0-2-2 0,-8-1-1 0,1 2 1 16,-5 4 1-16,-2 0 1 0,-6 0 1 0,0 3 1 0,-6 5 1 15,-8 2 3-15,-5 1 0 0,-7 8 1 0,-7-1 3 0,-6 8 3 16,-6 0-2-16,-1 3 0 0,-19 0 0 0,-1 4 0 16,-6 0 0-16,-13 4-2 0,2-1-3 0,-9 2-5 0,-6-3-1 15,8 2-3-15,-8-4 0 0,0 4 0 0,-6-4 2 0,6-3 1 16,0-2 0-16,1-3 2 0,7 2-1 0,-2-1-1 16,7-5-6-16,7-3-10 0,-1 4-21 0,14-3-33 0,7-4-51 15,12 3-51-15,6-4-50 0,2 1-44 0,12-1-37 16,6-2-36-16,7 2-39 0,0-3-70 0,1 0-93 0,12 1-28 15,-7-6 2-15</inkml:trace>
  <inkml:trace contextRef="#ctx0" brushRef="#br0" timeOffset="26084.88">11665 7422 7 0,'-7'-11'462'0,"7"0"-97"0,0 0-145 0,0 4-82 16,0-1-43-16,0 1-29 0,0 0-13 0,7-1-8 16,-7 5-7-16,0 3-9 0,0-4-4 0,6 8 0 0,0-1-1 15,0 8 8-15,1 0 4 0,-7 8 8 0,7-1 8 0,-7 7 9 16,7 5 4-16,-7 3-3 0,-7 7-4 0,7 0-7 15,-7 1-6-15,0 3-9 0,-5 0-10 0,6 3-7 0,-7-3-5 16,6 4-3-16,-7-4-4 0,8 0-4 0,-1-4-5 16,1 5-9-16,6-9-13 0,0 3-19 0,0-5-22 0,6-1-25 15,7-4-30-15,1-4-42 0,-1-2-78 0,6-5-155 16,1-6-72-16,-1-2-30 0</inkml:trace>
  <inkml:trace contextRef="#ctx0" brushRef="#br0" timeOffset="26382">12041 7703 110 0,'-19'5'523'0,"0"2"-5"0,-8 4-210 15,8 3-140-15,-1 9-75 0,1-1-37 0,6 0-19 0,0-1-3 16,7 5-1-16,6-1 3 0,0 2 5 0,6-2 2 16,1 1 0-16,5-1-3 0,1 1 1 0,7-1-5 0,6-2-3 15,1-1 1-15,-2-5 10 0,8-1 16 0,-1-2 24 0,-5-7 26 16,5 1 28-16,1-5 29 0,-8-3 28 0,8-7 15 15,-7 3 3-15,1-6-10 0,-2-1-18 0,-5-5-20 16,0 2-26-16,-7-1-26 0,-7-2-27 0,0-3-20 0,-6 3-14 16,-6-5-11-16,0 4-8 0,-14-5-12 0,0 2-8 0,-13-1-7 15,1-1-6-15,-14 5-7 0,8 0-5 0,-8-1-5 0,0 5-4 16,0-1-5-16,8 1-10 0,5 3-18 0,7 3-45 16,0 0-70-16,13 5-71 0,0 0-58 0,13 3-48 15,0 0-48-15,13-3-64 0,6 3-97 0,1 0-66 0,12 0 5 16,-5-4 35-16</inkml:trace>
  <inkml:trace contextRef="#ctx0" brushRef="#br0" timeOffset="26647.46">12693 7653 254 0,'-7'7'581'0,"-6"7"0"0,-7 1-218 0,8 4-150 0,-8 2-92 16,7-1-53-16,0 1-26 0,1 1-5 0,5-4 1 0,0 4 7 15,7 0 4-15,0 0 7 0,0 1 3 0,7-2 1 16,6 2-3-16,0-2-8 0,0 1-7 0,6-4-7 0,0 0-5 15,9-3 2-15,-3 0 6 0,7-3 18 0,-5-6 22 16,5-6 24-16,1 0 19 0,-1 0 15 0,1-6 7 0,-7-2 2 16,0-3-4-16,6-1-14 0,-5 1-16 0,-7-3-24 0,-1-1-16 15,-6 1-14-15,0-5-12 0,-7 2-9 0,-6-2-9 16,0-3-6-16,-6 3-8 0,-7-3-9 0,-6 0-12 16,-1 4-16-16,-6-8-25 0,-1 5-35 0,2-1-39 0,-8-1-47 15,8 2-45-15,-2 2-41 0,7 1-30 0,8 4-23 0,-2 2-18 16,1-2-11-16,13 3-24 0,0-1-41 0,6 1-86 0,1 1-28 15</inkml:trace>
  <inkml:trace contextRef="#ctx0" brushRef="#br0" timeOffset="26897.59">13110 7620 490 0,'-7'18'436'16,"0"1"-170"-16,-5 2-99 0,5 1-55 0,-5-4-25 15,5 4-11-15,1 1-4 0,-7-1-5 0,13-4-2 0,-8 3-5 16,8 2-5-16,0 0-3 0,0-2-6 0,8 1-6 15,-2-4-7-15,7 0-4 0,0 1 0 0,6-8 2 0,1 3 8 16,0-7 12-16,-1 1 14 0,7-8 20 0,0 0 25 0,1 0 30 16,-2-8 21-16,1-2 14 0,6-1 12 0,-5-4-2 15,-1 0-7-15,0 1-15 0,0-5-22 0,-7 2-31 0,-6-3-25 16,1 2-13-16,-1-4-21 0,-13 4-16 0,6-8-11 16,-12 5-11-16,-1-4-13 0,-6 2-16 0,-7-3-22 0,1 4-37 15,-7-3-46-15,0 3-49 0,-7-1-53 0,7 2-48 0,0-1-35 16,0 0-24-16,7 7-20 0,-1-3-39 0,7 3-93 15,0 4-50-15,8 0-15 0</inkml:trace>
  <inkml:trace contextRef="#ctx0" brushRef="#br0" timeOffset="27147.41">13565 7546 367 0,'0'0'518'0,"0"0"-129"0,-6 4-172 0,6-1-94 16,0 5-50-16,-6 3-24 0,6 7-4 0,-7-3 13 15,7 8 17-15,-5-2 16 0,5 1 11 0,-8 7 15 0,8-3 1 16,0 3-3-16,-6 4-9 0,6 0-17 0,0 0-22 16,-6 0-15-16,6 4-13 0,0-1-14 0,-8 4-10 0,8-3-12 15,-6 4-23-15,6-1-34 0,0-4-33 0,0 5-33 16,6-4-35-16,2-8-43 0,4 0-55 0,1-4-98 0,6-5-114 15,8-6-51-15,-8-3-14 0</inkml:trace>
  <inkml:trace contextRef="#ctx0" brushRef="#br0" timeOffset="27397.82">13976 7660 36 0,'-13'-22'561'0,"-6"4"2"0,-8 6-142 16,9 1-187-16,-2 4-108 0,0 4-58 0,0 3-33 15,1 3-9-15,-1 1 1 0,7 4 4 0,-6 3 10 0,6 0 10 16,0 3 8-16,-2 5 6 0,10-2 6 0,-1 2 2 16,-1 3-6-16,7 0 3 0,0-1 2 0,7 2-1 0,-1-5-3 15,-1 4 2-15,3-4-1 0,5 4-3 0,7-4 0 16,-7 2-7-16,6-6-11 0,1 4-8 0,-1 0-6 0,7-3-8 16,1 0-4-16,-2-1-6 0,2-3-19 0,-2 5-34 0,8-7-43 15,-8 3-49-15,3-4-44 0,-3 1-44 0,2-1-45 16,5 0-58-16,-6-1-86 0,0-3-113 0,0 0-36 0,-6-4 0 15</inkml:trace>
  <inkml:trace contextRef="#ctx0" brushRef="#br0" timeOffset="27835.59">14178 7870 424 0,'-7'-9'523'0,"7"2"-147"0,0 0-165 0,0 3-90 16,0 0-47-16,0 1-19 0,0-1-5 0,7 4 4 15,-7 0 7-15,6 0 9 0,1 4 7 0,-7-1 2 0,13 1-2 16,-7 0-9-16,8 3-9 0,-9 0-13 0,3 2-13 16,5 0-9-16,-1-1-9 0,-5 0-5 0,7-4-3 15,-8 3 4-15,7-5-3 0,-7 3 1 0,1-2 4 0,-1 1 5 0,0-4 4 16,1 0 8-16,0-4 12 0,0 1 8 0,-7 3 12 16,6-5 8-16,-6-1 4 0,6 3 0 0,-6-1-1 0,7 4-2 15,-7-4-8-15,0 0-12 0,0 4-10 0,5-4-10 16,-5 4-10-16,0 0-8 0,8 0-2 0,-8 4-7 0,6-4-3 15,-6 4-3-15,7 4 0 0,6-5-1 0,-6 3 2 16,-1-1 3-16,7 2 0 0,-7 1-2 0,7-5 2 0,1 5 3 16,-1-4 0-16,-1-4 0 0,1 0 1 0,8 0 1 0,-9-4-1 15,1 0 1-15,0 0 7 0,7 1-5 0,-13-5-2 16,6 4-2-16,-7 1-3 0,1-2-2 0,-1 5 1 0,0-2-3 16,-6 2-13-16,0-4 1 0,7 4 0 0,-7 4 0 15,-7-2 0-15,7 3 1 0,0-2-1 0,0 5 3 0,0-1 2 16,0 5 3-16,0 2 3 0,0-3 1 0,-6 3 0 0,6 1 1 15,0-4 1-15,0 3 4 0,6-3-2 0,-6 5 4 16,0-7-1-16,7 7 2 0,6-5 1 0,0-1-1 16,0 2-13-16,0-1-35 0,0 0-51 0,13 0-59 0,-7-3-66 15,8-2-95-15,5-2-198 0,-6 0-105 0,7-4-44 0,-1 0 0 16</inkml:trace>
  <inkml:trace contextRef="#ctx0" brushRef="#br0" timeOffset="29461.14">16288 3513 152 0,'0'-8'213'0,"0"5"-56"0,0-4-52 15,0 3-37-15,0-3-18 0,0 3-11 0,0 0-5 0,0-4-1 16,0 6-2-16,0 2 2 0,0-4-4 0,0 1 0 16,0-1 1-16,0 4 1 0,0-4 2 0,0 4 2 0,0 0 1 15,0-4 0-15,0 4 1 0,0 0-2 0,0 0-3 0,0 0-2 16,0 0-5-16,0 0-7 0,0 0-5 0,0 0-5 16,0 4-4-16,0-4-1 0,0 0 0 0,0 4-3 0,0-4 1 15,-6 4 4-15,6 3 2 0,0 0 2 0,0 0 3 0,0 1 1 16,0 2 2-16,0-3 2 0,0 5-1 0,0-1 1 15,0 3 3-15,0-3 3 0,0 4 1 0,0-1 3 0,0 1 0 16,6 0 3-16,-6 3 3 0,0-3-1 0,0 7-2 16,0-4-3-16,0 0 1 0,0 4-2 0,0 0 0 0,0 1-2 15,0 2-2-15,0 1-1 0,0-1-1 0,0 1-1 16,-6 3-4-16,6 1-2 0,0-1 0 0,0 4-1 0,0-1-1 16,0 2-1-16,0-1-2 0,0 0 1 0,0 0 0 15,0 4 1-15,0-5-1 0,0 1 2 0,0 0 0 0,-6-1 2 16,6 2 4-16,-8 3 1 0,2-4-1 0,6 4 3 0,-7-4 4 15,1-1 4-15,0 4 5 0,6-2 1 0,-7 3 2 0,1-4 4 16,-1-1 3-16,7 5 2 0,0-4-1 0,-6 1-2 16,6-2-3-16,0 1-1 0,0-4-3 0,0 4-6 15,0 0 0-15,0 0-3 0,0 1-3 0,0 2 0 0,0-3-3 16,0 0-1-16,0 1 7 0,6-3 5 0,-6 3 6 0,0-1 4 16,7-1 5-16,-7 2 3 0,6-2 3 0,-6-3 8 15,7 1 0-15,-1 3-1 0,-6-4-2 0,6 0-3 0,1 5-4 16,-1-5-5-16,8 4-6 0,-8 1-12 0,1-2-7 15,-1 1-6-15,1 4-5 0,-1-1 0 0,-6 1-2 0,6 3-2 16,-6-3 0-16,0-1 1 0,7 5-2 0,-7-5 2 0,0 5-1 16,0-5-4-16,0 1-1 0,7-5 2 0,-7 6 3 15,0-5 1-15,0 0 3 0,7-1 4 0,-7-1 0 0,0 0 3 16,0 3 1-16,0-5 3 0,0 4-1 0,7 0 0 16,-7 0-4-16,0-1-3 0,0 2-1 0,0-1 1 0,5 0-5 15,-5 0-5-15,0 0 2 0,7 0-1 0,-1 0 1 0,-6 0-2 16,0-1 0-16,0 5 0 0,7-4 1 0,-7 4 3 15,0-1-3-15,-7 6 0 0,7-6 1 0,0 7-1 0,0-1 11 16,-6-4-5-16,6 8-2 0,0-3 0 0,-7 1 0 0,7 0 0 16,0 4 0-16,0-5 4 0,0 6-12 0,7-3 5 15,-7 3 3-15,6-2 0 0,-6 1 0 0,7 0-1 16,-1-1-2-16,-6 0-1 0,7 1-1 0,0-4-1 0,-1 4 0 16,-6 0-1-16,6-1 1 0,-6 4 0 0,0-3 2 0,0 3 2 15,0 0-4-15,0 1 1 0,-6-1 0 0,6 4 1 0,-6-3-1 16,6-1 0-16,0 3-2 0,-7-2-2 0,7 3 2 15,0-4-1-15,-7 4 1 0,7-3 0 0,0-4-2 16,0 2-2-16,0-2 2 0,0-4-1 0,0 0 0 0,0 0 1 16,0-3-2-16,0 3 1 0,0-5 0 0,0-3 0 0,-6 5 0 15,6-5 2-15,0 5-2 0,-7-4-4 0,7 0-8 16,-6-1-12-16,-1 1-7 0,7-5-10 0,-5-3-10 0,5-2-11 16,-7-2-7-16,7-2 0 0,-7-6 2 0,7 3 8 15,0-7 4-15,0-1 8 0,-7-1 8 0,7-4 8 0,0 0 7 16,0-3 5-16,0 3 7 0,0-7 4 0,0 4 5 0,-7-4 2 15,7 4-1-15,0-4-4 0,0-4-2 0,0 4-6 16,0-4-5-16,7 1-6 0,-7-1-4 0,0 0-2 16,7 0 3-16,0 1 2 0,0-4 4 0,-2 3 5 0,8 1 6 15,0-1 4-15,1 0 3 0,5 0 4 0,0 0 1 0,1 0 2 16,5 1 0-16,9-1 0 0,-2 2 2 0,7-3 2 0,7 2 3 16,5-1 3-16,2 0 5 0,12 0 3 0,1-3 8 15,12 3 6-15,-1-2 5 0,2-3 3 0,12 3 3 16,0-5 1-16,0 3 0 0,14-3-4 0,-1-3-5 0,0 3-6 15,6-3-5-15,1-6-6 0,6 3-5 0,-6-2-6 0,0 0-4 16,6-2-2-16,-12 3-7 0,5-4-19 0,-12 3-42 16,-7-3-56-16,-7 3-59 0,-6-2-65 0,-12-2-108 0,-1-2-175 15,-13-1-92-15,-13-3-35 0</inkml:trace>
  <inkml:trace contextRef="#ctx0" brushRef="#br0" timeOffset="30664.75">16203 3297 308 0,'-6'-5'246'0,"6"2"-93"16,-6 3-50-16,6-3-24 0,0 3-15 0,0-4-9 0,0 4-6 16,0 0-6-16,6 0-2 0,0 0-4 0,8-4-4 15,5 4-1-15,-6-3-3 0,14 3 1 0,-2-3-1 0,1 3 3 16,13-5 2-16,-6 5-2 0,12-4 0 0,2 1-2 0,4-1 3 15,1-3 0-15,7 4 1 0,6-5 0 0,-7 4 1 16,15-3 1-16,-9-1-3 0,16 2 0 0,-9-2-5 0,6 1-2 16,-5 0-1-16,6-1-4 0,-5 1-3 0,4 2-6 15,1 3-1-15,-6-5-4 0,-7 2-2 0,1 5-2 0,-9-3-2 16,1 3-1-16,-11 0 0 0,-1 0 0 0,-14 0 0 0,-6 0-1 16,0 0 0-16,-13 0-2 0,7 0 0 0,-7 3 0 15,-1-3 0-15,-4 5 0 0,4-5-1 0,-5 3 3 0,-1 1-2 16,1-2 1-16,-7 3 0 0,6-1 2 0,-6 4-1 15,7-2 1-15,-7 2 1 0,6 3-1 0,-6-5 3 0,6 6-2 16,1-1 1-16,0 3 0 0,0-3 0 0,6 8 0 0,-7-4 0 16,0 3-1-16,7 4 1 0,-6 0 1 0,-1-1-2 15,8 5 2-15,-1 0 0 0,-7 4 2 0,7 2 0 0,0 1 0 16,1 4 1-16,-8 0 0 0,7 3 2 0,-1 4 0 0,2 0-1 16,-1 3 0-16,-1 1 1 0,-5 4 9 0,6 2 9 15,0 1 6-15,7 3 11 0,-7-2 8 0,7 3 13 0,-7 0 3 16,6 2 3-16,0-1-7 0,1 1-6 0,0 5-4 15,-1 3-10-15,-6 2-9 0,8 2-9 0,-3 0-5 0,-5 8-2 16,1-1-3-16,-1 4-3 0,-7 4-2 0,0 3-3 0,1 1-2 16,-7 0 0-16,0 3-3 0,-7 1 2 0,1-1 1 15,0 0 1-15,-1-3-1 0,-6 3 3 0,6-7 8 16,0 4 11-16,1-5 15 0,0 2 17 0,6-6 16 0,-7 1 14 16,2-3 11-16,5-4 8 0,-8 4 3 0,8-4-6 0,0 3-5 15,0-3-16-15,0 0-11 0,8 0-13 0,-8-4-9 16,0 4-12-16,5-6-7 0,-5 1-5 0,0 1-5 0,7-3-4 15,-7 0-4-15,0 0-3 0,6-1 0 0,-6-3-2 16,0 3 0-16,-6-2-1 0,6 2-4 0,-7-2-4 0,-6 1 0 16,6 2 2-16,-6 0 0 0,7-5 1 0,-1 2-1 0,1-6 1 15,6 2 1-15,-6-5 1 0,6-2-2 0,0 2-1 16,0-2 0-16,0-5-2 0,6-3 1 0,-6 0-1 0,6-5 0 16,1 1 0-16,-7-8 1 0,6 1 0 0,-6-1 0 15,7-2 2-15,-7-2-3 0,6-2 1 0,-6-1 2 0,7 1 1 16,-7-5 2-16,0 1-3 0,0 0 1 0,0-1 2 0,0 1-1 15,0-4 1-15,-7 0-1 0,7 0-1 0,-6-1 0 16,-1 1 1-16,1-3-1 0,-1 3-1 0,-5 0-1 0,5-3 1 16,1-2-2-16,-7 3 0 0,6-3-1 0,0 2 1 15,1-5-1-15,6-3 0 0,-7 3 0 0,7 1 0 0,-6 0 1 16,6-4 0-16,0 0 0 0,0 0-2 0,0-3-2 0,-6-1-2 16,6 4-4-16,0-8-12 0,0 5-18 0,0-4-34 15,0-1-53-15,0 1-57 0,0-4-55 0,6 4-51 0,-6-4-49 16,0 0-66-16,0-4-135 0,6-3-70 0,1-1-20 15,-1-6 20-15</inkml:trace>
  <inkml:trace contextRef="#ctx0" brushRef="#br0" timeOffset="31446.07">17623 3413 168 0,'-6'-14'342'0,"6"-1"-117"0,0 5-85 0,0-5-44 0,0 4-24 16,0 1-16-16,0-5-9 0,6 7-14 0,-6-3-4 0,7-1 0 16,-7 2 1-16,6 3-2 0,1-1 0 0,-1-3 4 15,1 4 0-15,-7 4 3 0,6-5 2 0,-6 4 2 0,7 1 0 16,-7-1-1-16,0 1-3 0,0 3-5 0,0 0-7 15,-7 3-5-15,1 4-1 0,-1 1 0 0,-6 6 1 0,0 2 2 16,0 9 5-16,-13 1 5 0,7 6 10 0,-7 9 11 16,0-1 3-16,-8 8 2 0,3 2-1 0,-2 5-1 0,-7 5-2 15,1 1-5-15,-6 9-9 0,-1 4-9 0,-7-1-9 16,2 4-7-16,-8 4-4 0,7 0-4 0,-6-5-1 0,-1 5-3 16,1-4-1-16,-1 0 0 0,7-4 1 0,7-4-1 0,-1 0 0 15,0-2-3-15,7-5-3 0,0-3-7 0,6-5-10 16,8-2-11-16,-2-5-13 0,1-6-15 0,7-1-13 15,-1-7-13-15,7-4-16 0,7-2-16 0,-1-6-18 0,2-6-26 0,10-5-55 16,2-1-119-16,-1-9-81 0,7 0-37 0</inkml:trace>
  <inkml:trace contextRef="#ctx0" brushRef="#br0" timeOffset="31727.56">17865 3864 367 0,'-14'4'472'0,"0"8"-196"0,-4 3-128 0,-9 2-67 0,8 9-32 16,-13 7-14-16,5 4-2 0,-5 2 0 0,-1 9 6 16,1 3 3-16,-7 8 7 0,0 3 0 0,-8 8 0 0,3 7 0 15,-8 8-7-15,-8 6-3 0,2 5-7 0,0 6-6 16,-14 4-8-16,6 7-5 0,-5-3-2 0,6 4-7 0,-6 0-3 15,-1-1-2-15,6-2-4 0,1 2-5 0,6-7-7 16,1 0-10-16,-1-7-8 0,7-4-9 0,7-7-6 0,6-3-5 16,-1-8-7-16,8-7-4 0,6-8 0 0,7-8-3 0,-1-3-7 15,7-10-9-15,6-8-20 0,7-3-29 0,0-13-46 16,7-2-88-16,6-11-86 0</inkml:trace>
  <inkml:trace contextRef="#ctx0" brushRef="#br0" timeOffset="32009.03">17779 5242 307 0,'7'-11'524'0,"-7"8"-112"16,6 3-178-16,-12 7-100 0,6 0-58 0,-7 8-31 0,-5 7-12 15,-8 7 0-15,0 4 8 0,-5 4 12 0,-2 6 19 16,-5 6 15-16,-1 6 9 0,-5 6 9 0,-2 2 7 0,-6 7 1 15,8 7-6-15,-14 3-11 0,7 0-19 0,-8 9-19 0,-6 2-11 16,7-3-15-16,-7 7-14 0,1 0-13 0,-1-3-18 16,-6-1-21-16,6 1-22 0,-7-4-19 0,8 4-22 15,1-4-21-15,4-5-19 0,1 2-12 0,6-4-9 0,1-8 0 16,11-3 5-16,-4-4 8 0,12-3 8 0,0-9 11 0,6-7 2 16,7-6-10-16,1-8-24 0,5-8-45 0,7-3-85 0,7-11-64 15</inkml:trace>
  <inkml:trace contextRef="#ctx0" brushRef="#br0" timeOffset="32258.89">17858 6520 223 0,'26'-14'510'0,"-7"11"-92"16,-12 3-176-16,0 7-107 0,-7 11-56 0,-14 3-29 15,1 9-7-15,-12 7 3 0,-3 3 13 0,-10 8 15 0,-1 2 21 16,-7 10 23-16,1 1 18 0,-14 10 20 0,7 2 8 0,-7 0 7 15,1 8 0-15,-8-1-11 0,1 7-18 0,0 2-22 16,-1 3-23-16,-4-5-25 0,-2 5-16 0,0 0-23 0,1-5-21 16,6 6-17-16,-1-7-16 0,2-1-23 0,-1-4-22 15,6 1-20-15,7-10-21 0,0-2-19 0,-1-4-19 0,14-4-16 16,1-3-13-16,-2-4-2 0,15-4-3 0,-2-7-6 0,8-4-3 16,6-8-2-16,-1-5-6 0,8-5-21 0,6-8-40 15,6-6-82-15,8-4-66 0</inkml:trace>
  <inkml:trace contextRef="#ctx0" brushRef="#br0" timeOffset="32477.82">17584 8033 98 0,'20'-6'554'16,"-1"1"5"-16,1 10-149 0,-14-3-178 0,1 14-103 0,-7 3-57 15,-7 6-20-15,-12 8-3 0,-1 3 13 0,-12 8 18 0,-1 0 24 16,-13 8 22-16,-5 2 15 0,-8 9 15 0,0-5 0 0,-6 9-5 15,7-1-14-15,-8-1-21 0,1 5-23 0,0-4-21 16,6-1-20-16,1-2-20 0,6-1-13 0,-1-3-17 0,8-4-19 16,7-4-23-16,-2-7-30 0,8-1-36 0,11-6-39 15,-4-4-37-15,12-3-31 0,6-9-26 0,7-2-22 0,0-8-15 16,20-4-27-16,-7-3-50 0,13-11-101 0,6 0-43 16</inkml:trace>
  <inkml:trace contextRef="#ctx0" brushRef="#br0" timeOffset="32665.42">17917 8631 163 0,'-14'15'769'0,"-5"0"3"0,-7 6 8 0,-7 8-156 16,-13 8-240-16,8 3-172 0,-14 0-108 0,-1 4-54 0,1 1-21 16,-6-5-7-16,6 0-3 0,-7 1 5 0,0-1 3 0,7-4 4 15,0 1-1-15,0 0-3 0,7-5-13 0,-1 5-14 0,7-8-27 16,-1 4-47-16,3-7-68 0,3-1-65 0,2-2-62 15,-1-5-59-15,14 0-62 0,-1-7-106 0,7 1-115 0,-8-9-36 16,10-3 20-16</inkml:trace>
  <inkml:trace contextRef="#ctx0" brushRef="#br0" timeOffset="33446.68">16386 2077 457 0,'7'-7'343'0,"-7"0"-154"0,0 3-87 0,0 4-47 0,0 0-23 15,6 0-11-15,-6 4-1 0,0 3 3 0,6 3 2 0,-6 2 2 16,7 2 3-16,-7 8 3 0,-7 0-1 0,7 0-2 16,-6 7-4-16,6 0-6 0,-6 0-2 0,6 5-4 15,-7-5-2-15,0 0 0 0,7 0 1 0,-6-3 0 0,6 1 3 16,-7-9 3-16,7 0 2 0,0-3 7 0,-6-4 10 0,6 0 15 16,0-4 25-16,0-3 22 0,0-1 16 0,0 1 9 15,6-8 1-15,-6-3-3 0,13 0-7 0,-6-8-7 0,6-4-14 16,0 2-16-16,0-5-13 0,6-1-7 0,0-2 2 15,1 0 2-15,0-5-1 0,0 5-7 0,-1-4-8 0,1-2-5 16,-1 6 2-16,1-1-2 0,-8 1-5 0,9 3-4 0,-9-1 5 16,-5 5 4-16,6 4 3 0,-7 2 0 0,0 2-7 15,2 3-5-15,-1-1-3 0,-7 4-4 0,6 1-8 0,1 3-9 16,-1 0-6-16,0 3-4 0,0 1-1 0,1 4 1 0,6 2 0 16,-6 1 0-16,5 4 1 0,1-1 2 0,-6 5 2 15,6-1 0-15,1 4-2 0,-8 0-2 0,7 0-1 0,-8 4-3 16,3 3-11-16,5-3-15 0,-6-1-29 0,-1 1-37 15,1 0-44-15,-1-1-38 0,7 2-35 0,-7-6-30 16,7 1-27-16,1 0-32 0,-1 0-40 0,-1-8-105 0,8 5-53 16,1-9-28-16</inkml:trace>
  <inkml:trace contextRef="#ctx0" brushRef="#br0" timeOffset="33681.1">17265 2135 255 0,'-13'-3'492'0,"0"-1"-156"0,-6 8-157 0,6 2-80 16,-7 3-46-16,7 1-25 0,7 2-9 0,-7 3-2 16,6-1 0-16,0 4 0 0,7 0 0 0,0 1 1 0,7-4 3 15,6 2 1-15,-6-1 0 0,4-3 0 0,2-1 3 0,8-4 5 16,-8-1 9-16,6-4 9 0,1 1 5 0,0-4 10 0,-1 0 10 16,-6-4 6-16,6-3-1 0,-4 0 0 0,-2-1-3 15,-2-2-8-15,-4-1-6 0,0-1-12 0,-7 1-13 16,0-3-12-16,-7 3-18 0,0 0-22 0,-4-4-24 0,-2 4-24 15,-8 0-25-15,1 4-24 0,1 0-26 0,6 0-30 0,-7-1-27 16,7 1-54-16,1-1-131 0,5 2-73 0,1-2-36 16</inkml:trace>
  <inkml:trace contextRef="#ctx0" brushRef="#br0" timeOffset="34212.82">17636 1780 281 0,'0'8'477'0,"0"-4"-199"16,0-2-127-16,0 6-65 0,0-1-34 0,7 1-13 0,-7 3-6 15,6-1-2-15,1 2 3 0,-1-1 3 0,1 4 1 0,-1-1-4 16,8 1-3-16,-9 3-4 0,-5-3-4 0,8-1-2 16,-1 5-4-16,-7-2 1 0,0 2 1 0,0 0 1 15,-7-1-1-15,7 1-3 0,-8 2 0 0,3-3 0 0,-2 4 0 16,0-3-4-16,-6-1-1 0,7 1-3 0,-7-1-2 0,6 0 1 15,-6-4-1-15,7 5-4 0,-1-4-1 0,1-1 2 0,-1-3 0 16,1 5-1-16,6-7 1 0,0 3-1 0,-7-4-1 16,7-1 4-16,7 0-2 0,-7-4 0 0,0 1 0 0,6 1-1 15,1-2 3-15,6-3-1 0,-7-3 0 0,7 3 0 16,-6-5-2-16,6 1 1 0,-7 4 0 0,1-3-2 0,-1-1 0 16,1 1 3-16,0 3 0 0,-7-4 1 0,5 1 0 15,3 3-1-15,-8-4 0 0,7 0 0 0,-7 4-1 0,5-4-3 16,3 1 0-16,4-2 0 0,-5-2-1 0,6 1 1 15,0-2 1-15,-1 0 0 0,1 1 0 0,1 0 6 0,5-5-4 16,-7 2-1-16,2 0-1 0,6-6 1 0,-7 6-2 0,0-5-1 16,0 1 1-16,0-1-4 0,-6 3 2 0,5-2 2 15,-5 3 0-15,-7 0 2 0,6-1 1 0,-6 2 1 0,0 3-1 16,-6-1 1-16,-1 4 1 0,1 1-1 0,-7-1-2 0,7 4-1 16,-14 4-2-16,7-1 1 0,-6 1 0 0,5 4 0 15,-5 2-3-15,6 1 0 0,0 0 2 0,-1 0 0 0,1 1 2 16,7 2 0-16,-7 1 0 0,7-5 2 0,6 5 0 15,-7 0 2-15,7-1 0 0,7-2-2 0,-1 2 1 0,1 1-2 16,5-1-2-16,8-2-8 0,0-2-12 0,5-3-13 16,2 5-19-16,5-8-20 0,7 3-28 0,1-3-31 0,-2-4-48 15,2 0-93-15,5-4-121 0,1-3-61 0</inkml:trace>
  <inkml:trace contextRef="#ctx0" brushRef="#br0" timeOffset="34431.75">18574 1755 126 0,'-7'0'486'0,"1"0"-128"15,-1 3-157-15,1 4-85 0,-7 1-38 0,7-1-12 0,-7 7 2 16,6 1 5-16,-6 4 7 0,0 3 5 0,0 4 5 0,-6 3 1 16,-1 0-7-16,-1 8-11 0,3-1-11 0,-7 5-10 15,-8 3-10-15,6-1-9 0,2 6-6 0,-9-3-5 0,9 2-5 16,5 0-6-16,-6-4-9 0,13 0-15 0,-7-3-16 15,13-1-19-15,1 0-23 0,0-7-25 0,6-4-25 0,6-4-31 16,0-2-32-16,1-5-66 0,7-4-147 0,5-2-69 0,0-5-27 16</inkml:trace>
  <inkml:trace contextRef="#ctx0" brushRef="#br0" timeOffset="34697.99">18796 1978 207 0,'-33'4'493'0,"0"-1"-141"15,7 0-158-15,0 9-83 0,7-1-45 0,6 0-20 0,0 7-12 16,0 1-4-16,6-1-1 0,7 0-2 0,0 5-3 0,0-3-3 16,7 6-3-16,0-4-4 0,-1 5-4 0,1-1-3 15,-1-6-1-15,0 6-1 0,1-4-1 0,-7 1 0 0,0-2 3 16,0-2 5-16,0 0 2 0,-13 2 1 0,7-3-1 0,-7 1 2 15,-8-4-1-15,9-1-1 0,-8-3-3 0,7 0-6 16,-7 1-8-16,8-2-9 0,-8-3-13 0,7-3-15 16,6 0-23-16,1 0-30 0,-1-4-47 0,1-4-84 0,6 0-148 15,6-3-73-15</inkml:trace>
  <inkml:trace contextRef="#ctx0" brushRef="#br0" timeOffset="34932.18">18841 1780 284 0,'0'4'488'0,"0"6"-191"15,-7 2-129-15,7-1-67 0,-6 7-31 0,6 0-12 16,-6 5 1-16,6-1 5 0,0 3 3 0,0 1 5 16,6-1 1-16,-6 4-4 0,6 2-6 0,1 0-6 0,-1-1-10 15,1 3-9-15,6-4-7 0,0 5-8 0,0-5-11 0,0 4-16 16,1-4-18-16,6 1-22 0,-2-1-25 0,-4-4-29 15,5-2-35-15,0-2-46 0,1-5-87 0,-7-3-140 0,7-1-65 16</inkml:trace>
  <inkml:trace contextRef="#ctx0" brushRef="#br0" timeOffset="35495.45">18945 2128 17 0,'0'-7'424'0,"0"-1"-144"15,7 1-122-15,-1 3-65 0,8-3-36 0,-1 0-16 0,6-1-11 16,0 5-5-16,8-4-5 0,-9 0 0 0,16-1-2 0,-8 4-2 16,0-3 0-16,-7 3-5 0,7-2-2 0,-13 1-3 15,7 5-1-15,-14-3-1 0,1 3 0 0,-1 0 6 0,-6 0 3 16,-6 3 3-16,-1 2 1 0,-12-3 5 0,6 6 4 16,-7 3 3-16,1-3 4 0,-1 6-2 0,1-3-1 0,-1 0 0 15,8-4-3-15,-1 5-2 0,5-6-4 0,1 2-2 0,2-2 0 16,5 3-1-16,0-6 2 0,0 2 2 0,5-3 4 15,2-2-1-15,7 0 1 0,5 0 0 0,-6-2-3 0,7-3-1 16,-7-2-4-16,6-1-2 0,1 1 1 0,-7-3 4 16,0 1 3-16,6-1 5 0,-6-1 4 0,1 0 2 0,-1-1 0 15,0 2 6-15,-1-1 2 0,1-4 0 0,1 5 1 16,-8-6-1-16,1 5 0 0,-1 1 8 0,1-1 12 0,-7 3 8 16,0 1 1-16,6 0-4 0,-6 3-4 0,0 1-6 0,0 3-6 15,0 0-10-15,0 0-14 0,-6 3-15 0,6 1-9 0,0 3-3 16,0 0-1-16,0 1 0 0,0 3 1 0,6-5 1 15,7 6-1-15,-6-5 3 0,6 0 0 0,6 5 0 16,-6-4-1-16,7-6 1 0,-1 6-2 0,1-4-3 0,6-4-6 16,-7 0-7-16,1 0-8 0,-7 0-4 0,6-4-3 0,-4 0-8 15,-10 0-6-15,8 2-1 0,-6-6 2 0,6 4 5 16,-13-4 3-16,7 1 3 0,-7 0 2 0,0-1 8 0,0 1 7 16,0-4 3-16,-7 8 4 0,7-5 0 0,-6 1 0 15,-1 3 2-15,0 1 0 0,0-1-3 0,1 1 1 0,1 3 1 16,-3 0-2-16,-5 0 3 0,6 3 0 0,1 1 2 0,0-1 1 15,6 4 1-15,-7-3-5 0,7 4-8 0,0 3-9 16,7-5-12-16,-7 6-11 0,6-5-13 0,0 5-14 0,1-5-16 16,6 3-12-16,0-2-8 0,-7-1-5 0,8 1-2 15,-7-4-4-15,-1 3 2 0,1-4 5 0,-7 1 8 0,6-1 6 16,-6-3 2-16,0 0 1 0,0 4 1 0,-6-4 0 0,-1 0-8 16,7 0-12-16,-6-4-29 0,-1 4-60 0</inkml:trace>
  <inkml:trace contextRef="#ctx0" brushRef="#br0" timeOffset="36182.84">16360 3784 36 0,'13'0'92'0,"0"0"-34"0,0 0-27 0,0 0-14 0,-7 0-12 16,7 0-8-16,-6 4-10 0,6-4-13 0,-6 0-13 0,-7 0-16 16,5 0-14-16</inkml:trace>
  <inkml:trace contextRef="#ctx0" brushRef="#br0" timeOffset="36479.82">16438 3831 69 0,'0'0'162'0,"6"0"-18"0,-6 0-27 0,0 0-28 15,0 4-23-15,-6-4-13 0,6 0-9 0,-7 4-2 16,7 0 2-16,-6-1 0 0,-1 1 1 0,1 0 2 0,6 0-3 16,-7 2-3-16,1-2-2 0,0 0-4 0,6-1-5 15,0-3-2-15,0 5-1 0,-7-5 2 0,7 3 4 0,0-3 4 16,0 0 3-16,0 0 2 0,7 0 2 0,-7 4 2 16,6-4 5-16,0 0 0 0,1 4 2 0,12-4-1 0,-6 0-1 15,6 4 1-15,9-4-2 0,-3 0-5 0,8-4-6 0,6 8-5 16,-7-4-5-16,7-4-3 0,8 4-4 0,-9-4-4 15,1 0-4-15,7 4-1 0,-7-3-7 0,-7 3-1 16,1-5-4-16,-1 5-2 0,-4 0-12 0,-4 0-16 0,-4 0-18 16,-6 0-17-16,5 0-16 0,-13 0-21 0,7 5-20 0,-6-5-23 15,-7 3-36-15,0-3-92 0,0 4-104 0,-7-4-57 16</inkml:trace>
  <inkml:trace contextRef="#ctx0" brushRef="#br0" timeOffset="36698.75">16191 4751 424 0,'-7'4'354'15,"7"-4"-138"-15,0 4-84 0,0-4-47 0,7-4-22 0,-1 4-14 16,7-4-2-16,0 1-3 0,7-2-2 0,-8 2-2 15,9-1-3-15,4 2-2 0,1-7-7 0,0 6-7 0,7-1-8 16,-1 1-5-16,1-1-6 0,7 0-10 0,-8 0-12 0,7 4-15 16,0-3-20-16,0-1-25 0,7 4-43 0,-14-3-92 15,1-2-140-15,-1 5-65 0</inkml:trace>
  <inkml:trace contextRef="#ctx0" brushRef="#br0" timeOffset="36917.25">16262 5711 262 0,'0'8'478'0,"0"2"-179"0,0-3-127 15,6-2-74-15,8 2-44 0,-1-3-21 0,0-1-11 0,13-3-7 16,0 0-5-16,7 0 0 0,5 0-6 0,2-3-6 15,5-1-15-15,1 0-17 0,5 4-24 0,-5-3-33 0,7-2-67 16,-8 2-141-16,1-1-86 0</inkml:trace>
  <inkml:trace contextRef="#ctx0" brushRef="#br0" timeOffset="37089.11">16301 6670 288 0,'0'12'496'0,"7"-1"-91"0,-1 0-215 16,14-4-133-16,6 0-93 0,0 0-75 0,13-3-58 15,-1 0-85-15,9-4-110 0,5 0-54 0</inkml:trace>
  <inkml:trace contextRef="#ctx0" brushRef="#br0" timeOffset="37245.42">16438 7758 28 0,'6'16'145'16,"-6"-5"-267"-16</inkml:trace>
  <inkml:trace contextRef="#ctx0" brushRef="#br0" timeOffset="37370.34">16314 8393 89 0,'-6'3'529'0,"-1"-3"-24"0,1 0-188 16,-1 0-222-16,14-3-154 0,-7 0-133 0,6-2-146 15,7-2-95-15,-7 0-41 0</inkml:trace>
  <inkml:trace contextRef="#ctx0" brushRef="#br0" timeOffset="41917.78">10961 6180 117 0,'-7'-8'280'0,"7"-3"-121"0,-5 4-72 0,5 0-39 15,-7-4-19-15,7 3-8 0,-7 1-1 0,0-3 1 16,7 2 4-16,-7 1 2 0,1-5 3 0,6 2 7 0,-6-1 5 16,6-4 2-16,-7 3-1 0,7-2 5 0,-6 3 1 0,6-3 3 15,0-1 2-15,-7 4-1 0,7 1-4 0,-6-2-3 16,6 5-3-16,-7-4-6 0,7 4-7 0,-7 3-5 16,0 1-6-16,1-1-6 0,0 4-2 0,-1 0-5 0,-5 7 0 0,5 0-2 15,-6 4 0-15,6 7 2 0,-5 4 4 0,-3 4 2 16,10 4 3-16,-8 3 5 0,6 3 4 0,-6 8 4 15,0 0 6-15,6 7 2 0,-6 4 3 0,0 8 0 0,7-1 1 16,-7 4-3-16,0 4-3 0,-6-1-6 0,5 4-3 0,-5 1-7 16,6-2-3-16,-6 2-2 0,-1 0-2 0,1-1-4 15,-1-8 0-15,6 2-1 0,-5-5-1 0,0-8 2 0,5-2 2 16,-4-4 5-16,3-8 6 0,-4-7 7 0,6-4 12 16,2-3 18-16,-4-8 35 0,2 0 35 0,7-7 20 0,-7-4 6 15,6-2 1-15,-5-10-1 0,-1 2-6 0,-1-9-21 0,1-2-32 16,7-1-34-16,-7-2-25 0,7-2-14 0,-7-3-7 15,5 5-5-15,-4-6-3 0,4 4 3 0,3 1 0 0,-2 7 0 16,7-3 1-16,-6 7 1 0,6-1-2 0,0 1 1 16,0 3-3-16,0 0-5 0,0 4-2 0,0 4 1 0,6 0-1 15,1-1-1-15,6 5 1 0,-1-1-3 0,2 4 1 0,5 0 2 16,1-4-1-16,6 0-2 0,0 0 2 0,6 2 0 16,1-6 0-16,7-3 3 0,-1 0-1 0,-1-3-1 0,8-6 2 15,6 2-1-15,0-3-4 0,0-5-20 0,7 1-46 16,-7-1-58-16,0-4-58 0,-7 5-59 0,1-1-60 0,0 0-122 15,-14 4-140-15,7-4-73 0,-12 0-9 0</inkml:trace>
  <inkml:trace contextRef="#ctx0" brushRef="#br0" timeOffset="42668.24">10348 9811 229 0,'-6'4'419'0,"-1"-1"-143"0,7-3-107 15,-6 3-57-15,6-3-35 0,0-3-15 0,6 3-6 0,-6-3-1 16,7-1 4-16,-1-4 3 0,1-3 4 0,-1 0 0 15,9-3 0-15,-4-5 1 0,-4-3 3 0,6 0 10 0,-1-3 11 16,3-5 8-16,3 0 12 0,-4-2 8 0,-1-5 14 0,0 1 13 16,-1-4 12-16,2-1-3 0,-1 1-4 0,0-4-11 0,-7 0-15 15,6 0-12-15,-4-4-21 0,-1 4-23 0,-7-3-17 16,6-1-17-16,-6-2-14 0,0 2-8 0,-6 0-5 16,6 8-1-16,-7-1 9 0,-1 8 10 0,3 4 0 0,-2 0 6 15,-5 7 5-15,5 3 2 0,-6 4 1 0,6 5-1 0,0 2-8 16,1 1-11-16,-7 7-5 0,7 0-3 0,0 3-4 15,-8 9-1-15,1 2-1 0,7 1-2 0,-7 10 0 0,0 1-1 16,6 3-1-16,0 4-1 0,-6 0-1 0,7 8 0 16,6-1-4-16,-5-4 4 0,5 6-3 0,0-3 2 0,0 1 3 15,0 1-2-15,5-1-1 0,-5 0-1 0,6 0 4 0,1 1-2 16,-1-1 1-16,1-3 1 0,5 4-12 0,3-9 6 16,-9 4 4-16,6-2-1 0,2-1-9 0,-1-4-16 0,6 1-26 15,-6-1-44-15,7-7-45 0,-1 4-58 0,1-9-53 16,6 3-40-16,-7-7-31 0,8 3-22 0,-1-9-33 0,-1 0-55 15,-5-7-92-15,6 0-21 0,-6-5 8 0</inkml:trace>
  <inkml:trace contextRef="#ctx0" brushRef="#br0" timeOffset="43793.14">10921 9496 49 0,'-6'-7'497'0,"0"-1"-72"0,-1 1-158 0,7 2-108 0,-6 2-58 15,-1 3-34-15,1 0-15 0,-8 3-6 0,7 5 4 16,-5 0 5-16,-1 3 5 0,7-1 4 0,-8 5 4 0,8 3 5 15,-7 1 0-15,7 4-2 0,-1-2-1 0,-1-4 0 0,8 6-1 16,-5-1-3-16,5-1-4 0,0-2-2 0,5 0-2 0,-5-2-2 16,8 3-3-16,5-6-4 0,-7-3-1 0,7 4 1 15,-6-4 4-15,6-4 0 0,6-4 5 0,-6 5 0 16,1-8 2-16,5 0-2 0,-6-4 1 0,7 0-2 0,-1-2-1 16,-6-3 1-16,6-1-1 0,-5-1 0 0,-1-5 4 0,0 3 5 15,0-3 1-15,-7 2-1 0,1-1-4 0,-7 1-8 16,0-1-7-16,0-3-5 0,-7 3-7 0,7-3-10 0,-13-1-7 15,7 1-6-15,-1 0-2 0,-6 3 0 0,0-2-3 16,0 5 0-16,0-2-1 0,0 2 2 0,1 5 0 0,-9-1 0 16,9 2 0-16,-1 2-2 0,0 4 2 0,-1 0-4 0,1 4-1 15,7 0-1-15,-7-2 0 0,7 6-1 0,-8-1-1 16,14 1-2-16,-6 3 1 0,-1-1 1 0,7-1 1 0,0 1 0 16,0 0-3-16,0-1 5 0,0 1-1 0,0-3 2 15,7-3-2-15,-7 4 2 0,0-4-3 0,6 0 0 0,-6-2 1 16,0-2-2-16,7 5 4 0,0-5 0 0,-1-5 0 0,0 5-1 15,1-2 1-15,5-2 2 0,-5 0 0 0,7-4-1 16,-1 1-3-16,0 1 1 0,6-2 1 0,-5-1 1 0,5 3-3 16,0-2 0-16,1 2-4 0,-7 1 1 0,6-2 2 15,-6 3-2-15,6 1-1 0,-6-1-1 0,2 4 3 0,-3 0-2 16,-5 0 2-16,6 0-2 0,0 4 0 0,0-4 1 0,-7 7-3 16,7-4 1-16,-6 6-4 0,-1-3 2 0,7 2-1 15,-13 3-3-15,7 1 1 0,-1-3-3 0,-6 3 6 16,0-2 0-16,0 2 2 0,0-1-1 0,0 0 0 0,0-1 2 15,0 2 1-15,-6-1 1 0,6-5-3 0,0 3 0 0,0-3 1 16,0-2-1-16,-7 0 3 0,7-1 0 0,0-3 1 0,0 4 1 16,0-4 1-16,0 0 3 0,0 0 3 0,0 0 2 15,0-4-1-15,0 1 1 0,0-5 0 0,7 2 0 0,-7-6-2 16,6 1-1-16,-6-4-3 0,6 1-2 0,1-1-1 16,0-2 1-16,6 1-1 0,-7 3-1 0,1-4 0 0,-1 3 0 15,7 3 0-15,-7-3 0 0,1 7-1 0,7-5-2 0,-7 5 0 16,5-1 2-16,-6 6-3 0,7-2-2 0,1 0 0 15,-8 0-3-15,7 1-2 0,-7 3-2 0,1 3-4 0,-1-3-4 16,1 4-2-16,0 4-2 0,-1-1 0 0,-6 3 2 16,7 2 0-16,-7 2 2 0,0 1 11 0,-7 2-2 0,7 0 3 15,-6 0 0-15,-1 2 2 0,0-5 1 0,1 4 0 16,-1-3 1-16,1 0-8 0,-1 3 3 0,1-7 2 0,0 4 3 16,6-5 1-16,-7 1 0 0,7 1-1 0,0-5-2 15,0-1-2-15,0 2-5 0,0-4-2 0,7 0-4 0,-1 3-2 16,0-7-2-16,1 4 1 0,6-4 2 0,0 0 1 0,7 0 5 15,-2-4-1-15,2 1-2 0,0-1-2 0,0-4-4 16,6 0-5-16,-7-1-4 0,7 1 0 0,1-4 0 0,-8-2 1 16,7-1 4-16,1 1 5 0,-9-1 6 0,3 1 6 0,-3-5 4 15,2 5 2-15,-7-2 5 0,-6 3 0 0,6-3 0 16,-8 2 3-16,3-1 10 0,-8 4-5 0,5-4-2 0,-10 5 0 16,5-1 0-16,-8 0 1 0,8-1-7 0,-5 6 5 15,-1-2-10-15,-1 0 9 0,0 5 3 0,-6-1 0 0,0 2 0 16,6-3-2-16,-5 5 6 0,-1 0-5 0,-1 5-4 0,2-3-2 15,-1 2 0-15,0 4 0 0,-1-1 0 0,8 3 0 16,-7 2 0-16,0-1-1 0,7 0 2 0,-8-1 2 16,8 5-2-16,-1-4-1 0,7 4 0 0,-6-1 0 0,-1-2-1 15,7-2 1-15,0 5-1 0,0-3-1 0,0-2 2 0,7-3 6 16,-7 1-1-16,6-1 2 0,1 1 2 0,-1-5 3 0,1 0 1 16,0-3 11-16,5 0-5 0,1 0-6 0,0-3 1 15,1 0-2-15,-1-5-1 0,6 5-3 0,-6-9-1 16,7 5-11-16,-1-3 3 0,0-2 2 0,2 2 0 0,-10 3 0 15,10-5 0-15,-8 4 1 0,0-1-2 0,0 1 1 0,0 4 0 16,0-4-1-16,-6 5-1 0,6-1 0 0,-7 4 0 16,-6 0-5-16,7 0 1 0,-1 4-1 0,-6-1 0 0,6 0 0 15,-6 6-2-15,0-1 1 0,0 1 3 0,0 7 1 0,-6-5 0 16,6-1 2-16,-6 5 1 0,-1-1 0 0,1 1 1 16,-1-1 1-16,1 1-1 0,-1 0-1 0,-6 3 0 0,6-3 0 15,-5-3-2-15,-1 2-3 0,0 1-12 0,6-1-24 16,-6-2-35-16,0 2-39 0,0-3-40 0,6-4-40 0,0 4-36 15,1-4-37-15,6 1-33 0,0-5-47 0,0 2-89 16,0-5-62-16,0 0-22 0</inkml:trace>
  <inkml:trace contextRef="#ctx0" brushRef="#br0" timeOffset="44090.37">12172 9423 78 0,'-6'-9'482'0,"6"9"-102"16,0-3-151-16,-7 3-100 0,7 0-51 0,-7 3-26 0,1 6-9 16,-2-3-2-16,-3 8 1 0,4-2 0 0,-6 7 5 15,-1-2-1-15,1 2-4 0,1 3-6 0,6 0-8 16,-8 0-5-16,-5 4-7 0,6-4-2 0,0 3-7 0,0-3-3 15,-1 4-1-15,3-4-2 0,3 3 0 0,-5-2-2 0,0-1 0 16,6 0 0-16,1-1-3 0,-7-2-3 0,7 3-8 16,6-7-11-16,-7-1-11 0,7 1-13 0,-6-5-23 0,12 2-23 15,-6-1-31-15,7-4-53 0,-1-3-82 0,0-4-114 16,1 0-53-16</inkml:trace>
  <inkml:trace contextRef="#ctx0" brushRef="#br0" timeOffset="44340.21">12138 9697 26 0,'-5'-7'474'0,"5"2"-85"0,0-1-157 0,0 6-104 0,-6 0-57 16,6 0-33-16,0 3-14 0,0 0-5 0,0 6-1 0,0-3-1 15,6 5 4-15,-6 1 2 0,5-2-1 0,3 5 0 0,5 0-1 16,-6-1-4-16,6 1-4 0,-7 4 0 0,7-5-6 16,-7 5 0-16,1-2 4 0,-7 3 2 0,6-3 5 15,-6 6 4-15,0-5 6 0,0 4 4 0,-6-1 6 0,-1-2 2 16,1 3-2-16,-7-5-2 0,0 3-3 0,0-2-5 0,0 0-5 15,0-3-4-15,-6-1-6 0,5-3 2 0,-6 0-5 16,8-3-4-16,-1-2-5 0,-1 2-4 0,8-4-13 0,0-4-22 16,-1 0-33-16,7-4-49 0,0-4-67 0,7-2-120 15,-1-5-105-15,0 1-65 0</inkml:trace>
  <inkml:trace contextRef="#ctx0" brushRef="#br0" timeOffset="44621.68">12745 9617 240 0,'-19'25'243'0,"-1"1"-108"0,0 3-60 0,2 0-33 16,-2 1-18-16,-7 3-16 0,1-1-16 0,7-2-24 16,-1 3-42-16,1-4-68 0,-7 4-117 0</inkml:trace>
  <inkml:trace contextRef="#ctx0" brushRef="#br0" timeOffset="51559.98">17402 7267 65 0,'-6'12'138'0,"-1"-5"-54"0,0 4-41 0,0 0-30 0,1 1-27 16,1-1-24-16,5-2-24 0,-8 0-25 0,3 2-25 16</inkml:trace>
  <inkml:trace contextRef="#ctx0" brushRef="#br0" timeOffset="52106.48">17330 7415 26 0,'0'-4'275'15,"0"0"-65"-15,0 0-72 0,0 1-51 0,0-1-28 0,0 1-14 16,0-1-5-16,-6 1 0 0,6-1-1 0,0-4 5 0,0 8 6 16,0-3 6-16,0-1 2 0,-7 0-3 0,7 1-6 15,0 3-4-15,0-3 0 0,-7-2-2 0,7 5-4 0,0-3-6 16,0 3-8-16,0 0-5 0,0 0-3 0,0-4-3 16,0 4-3-16,0 0-5 0,0 4-1 0,0-4-3 0,0 8 1 15,0-2 5-15,0 5 5 0,7 4 4 0,-7 7 5 0,0 3 5 16,7 5 7-16,-1 7 3 0,-6 3 7 0,6 7 2 15,1 5 6-15,1 3 3 0,-3 3 6 0,3 8 8 0,-3 0 9 16,-5 7 13-16,6 4 9 0,1 4 5 0,-7 7 1 16,0 0-3-16,7 8-2 0,-7 6-5 0,0 4-7 15,0 0-11-15,-7 8-10 0,7-4-12 0,0 3-6 0,-7 4-2 16,7-3-8-16,0-1-7 0,0 1-7 0,0-3-8 0,0-2-6 16,7-7-1-16,-7 1-5 0,7-8-4 0,0-3 1 15,-1-8-1-15,1-3 0 0,-1-4-2 0,7-8 4 0,0-3-1 16,-6-3-2-16,-1-8 3 0,1-8-2 0,-1-3-1 0,1-8-1 15,-2-2 1-15,-5-8-1 0,7-5 1 0,-7-2 10 0,0-9 14 16,0 1 8-16,0-3 8 0,0-5 6 0,-7-3 2 16,7-3 0-16,-5-1 1 0,-8-6-10 0,6-5-15 15,-6 0-8-15,0-3-7 0,0-4-3 0,-6 0-1 0,5 3 1 16,-4 0 0-16,5 5 5 0,-8-4 0 0,1 7 0 0,8 0 0 16,-8 4-2-16,7 3 0 0,0 1-2 0,0-2-4 15,7 5-2-15,-7 5-2 0,13-2-2 0,-7 1 0 0,7-1-1 16,0 1-2-16,7 0 2 0,-1 3-1 0,7-3 0 15,0-4 3-15,7 0 1 0,-1 0 1 0,7-4 1 0,0 1 2 16,0-5-1-16,7 1 0 0,-1-5 3 0,8 6-3 0,-7-9-3 16,5 3-10-16,1-3-24 0,0 5-46 0,-6-5-65 15,0 4-67-15,0 1-65 0,-1-5-75 0,-7 3-132 16,2 2-117-16,-1-1-58 0,-14 7-4 0</inkml:trace>
  <inkml:trace contextRef="#ctx0" brushRef="#br0" timeOffset="52747.44">16731 11507 249 0,'6'-15'355'0,"1"1"-111"0,0-1-86 0,5 3-48 0,-5-3-25 16,-1 1-9-16,1-1-1 0,-1 5 3 0,1-5 7 16,0 8 5-16,-7-4 3 0,0 4-4 0,-7 2-2 15,7 3-1-15,-13 2-3 0,0 0-5 0,0 7-7 0,-7 0 3 16,-11 11 10-16,3 5 17 0,-4-2 23 0,-7 8 21 0,0 5 19 16,0 3 12-16,6-5 11 0,0 4-8 0,1 0-14 15,6 2-23-15,0-5-25 0,13 3-30 0,0-2-24 0,8-2-17 16,-2-2-18-16,14-1-7 0,-2 0-7 0,8-7 0 15,0 0-6-15,7-7-1 0,-1-1-2 0,7-6-1 0,1-1-2 16,-2-7-2-16,2-3-1 0,5-5 0 0,1-3 2 0,-8-3 3 16,8-5 4-16,-7-2 4 0,1-2 2 0,-8-2 3 15,7 3 5-15,-13 0 0 0,0-4 3 0,0 4-3 16,-7-4-3-16,1 4-2 0,-7 0 0 0,7 1 2 0,-14 2-1 16,7 1 2-16,-7 4 0 0,7 2 1 0,-6 1 0 0,-1 0 2 15,1 8-3-15,-1-5-3 0,7 8-3 0,-6 0-3 0,0 0-4 16,-1 4-2-16,0 8-4 0,1-3-1 0,-1 3 0 15,1 3 0-15,6 3-1 0,0-3-3 0,0 3 1 0,6 0-1 16,1 0-2-16,6 1-2 0,0-2-2 0,0 3-3 0,0-6-2 16,14 4-3-16,-8-7-7 0,1 4-6 0,6-4-4 15,6 0-17-15,-6 0-37 0,0-4-53 0,0 0-69 0,0 1-61 16,7-5-54-16,-7 5-61 0,0-5-91 0,-1-3-152 16,-5 5-53-16,0-5 10 0</inkml:trace>
  <inkml:trace contextRef="#ctx0" brushRef="#br0" timeOffset="53372.78">17220 11540 223 0,'0'-8'522'0,"0"5"-96"0,0 0-156 0,0-2-112 0,0 5-66 16,0 0-38-16,0 0-14 0,6 5-4 0,1-2 11 0,-7 0 17 16,6 5 15-16,0 3 15 0,1 0 13 0,-1-1 9 0,1 10 0 15,0-3-4-15,-1 2-11 0,1 3-16 0,-1 0-15 16,-6 3-12-16,7-3-13 0,-7 4-11 0,6 0-5 16,-6 0-4-16,0-1 2 0,6 0-1 0,-6-3 3 0,0 0 4 15,0-4 8-15,0 1 6 0,0-4 10 0,0-1 13 0,0-7 12 16,0 5 10-16,0-5 10 0,0-3 6 0,0 0 6 15,0-4-3-15,0 0-6 0,0-4-12 0,7-4-16 0,-7 1-16 16,7-4-13-16,-1-3-12 0,-6-1-13 0,6 1-6 16,1-9-2-16,1 4 1 0,-3 1 3 0,3-4 2 0,3 0 0 15,-4 5 0-15,0-2 0 0,6 0-1 0,-6 2-1 0,-1 1-4 16,1 2-1-16,-1 3-2 0,-6 3 6 0,6 1-6 16,1 0-4-16,-7 4-1 0,0-1-5 0,0 4-1 0,7 0-3 15,-7 4 0-15,0-1-10 0,0 4 4 0,0 0 2 16,0 5-1-16,0-5 4 0,0 7 0 0,0-3 2 0,0 3-2 15,0-2 2-15,6-1 1 0,-6 0 7 0,0 1-3 0,0-6-4 16,7 2 0-16,-7-1 0 0,0-3 3 0,6-4-2 16,-6 4 0-16,7-4-7 0,-7 0 6 0,5-4 3 0,8-4 1 15,-6 1-2-15,7 0 1 0,-1-4 0 0,0 0 0 16,-7 0 1-16,7-5-2 0,1 7-1 0,-8-3 1 0,7 1 0 16,0 0 1-16,-7 0-1 0,1 0-1 0,-1 4-1 0,7 0-1 15,-6 3 0-15,-1 0-1 0,1 1 0 0,-1 3-4 16,1-4 12-16,-1 4-3 0,8 4-3 0,-9-1 0 0,10 1-1 15,-10 0 0-15,8 3 1 0,1-4 2 0,-1 5-9 16,0-1 3-16,-1 1 2 0,-5-1 1 0,6 0-1 0,0 0 1 16,0 4-2-16,-1-3-7 0,9-2-4 0,-8 2-8 0,0 0-11 15,6-1-14-15,1 1-32 0,-1-5-56 0,-6 1-75 16,7 0-69-16,-1 0-62 0,1-1-61 0,-7-3-95 0,7-3-146 16,-7 3-58-16,-1-4 6 0</inkml:trace>
  <inkml:trace contextRef="#ctx0" brushRef="#br0" timeOffset="53576.11">17982 11463 219 0,'-7'-12'679'0,"0"-3"10"0,7 9-92 15,-6-5-193-15,6 7-145 0,0 0-97 0,0 0-49 16,0 8-4-16,0 0 10 0,0 3 10 0,0 7 11 0,0 1 8 16,6 5 6-16,1 1-6 0,-7 8-18 0,7 1-29 15,5 3-27-15,-5 0-19 0,6 3-13 0,0 4-9 0,0 1-7 16,-1 3-5-16,8 0-3 0,0 0-7 0,6-1-5 0,-7 2-10 15,2 2-12-15,4-3-15 0,-5 4-30 0,0-4-53 0,-1 4-73 16,0-8-68-16,-5 4-56 0,-1-8-45 0,6-2-46 16,-13-2-62-16,8-10-88 0,-7 0-67 0,-7-7 2 15,6-1 32-15</inkml:trace>
  <inkml:trace contextRef="#ctx0" brushRef="#br0" timeOffset="53779.53">18151 11722 381 0,'0'-29'641'16,"7"4"6"-16,-7 3-184 0,13 4-171 0,-1-1-110 0,1 4-66 16,0 5-29-16,7 2-8 0,-7 1 17 0,0 7 21 0,7 0 13 15,-13 3 12-15,5 5 5 0,-5-1-9 0,-1 4-16 16,0 8-15-16,-6-6-28 0,-6 10-28 0,6 0-21 0,-6-2-24 16,-7 4-25-16,7 4-33 0,-8-2-47 0,1-2-51 15,0 1-52-15,7 0-47 0,-7-5-38 0,6 1-33 0,0-2-41 16,1-3-71-16,-1-2-112 0,7-1-31 0,0-2 4 0</inkml:trace>
  <inkml:trace contextRef="#ctx0" brushRef="#br0" timeOffset="54342.43">18372 11979 379 0,'0'-3'576'0,"0"3"-37"15,7-8-193-15,-1 4-146 0,1-3-90 0,6 0-47 16,0 0-15-16,0-4-1 0,7-3 16 0,-7 2 12 15,6-3 11-15,1 0 7 0,-7 1 5 0,0-5 0 0,6 2 0 16,-6-2 6-16,0-3-5 0,0 4 2 0,0-4 4 0,-7-4 0 16,1 4 2-16,0-3-3 0,-7-5-8 0,0 5-11 15,0-5-11-15,0-2-14 0,-7-2-15 0,7-2-11 0,-7-5-12 16,1 2-5-16,0-2-4 0,-1-2-4 0,-6-2-2 16,0 5-4-16,6-2 1 0,-6 3 0 0,1 6 2 0,-1-4-1 15,6 8 2-15,-6 3 2 0,6 1 0 0,1 6 4 0,-1 5 0 16,1-1 1-16,6 8 0 0,-6-4-3 0,6 7-2 15,0 4-3-15,-7 4-3 0,7 3 0 0,-6 1 0 0,6 6-3 16,-7 4-1-16,7 1 1 0,-6 6 0 0,6 1 0 0,0 3 0 16,0 1-1-16,0 6 0 0,0 1 4 0,0 4 3 15,0-2 1-15,0 2 0 0,0 0 0 0,6 2 1 0,1 0-1 16,-1-1 0-16,1 1-4 0,-1-2 1 0,7-2-2 16,0-1 1-16,0-1 0 0,0-5-1 0,6 2 1 0,1-5-2 15,1-7 1-15,-3 3 2 0,2-7-2 0,0-3-10 0,5 0 2 16,-5-9 6-16,-1 2 1 0,2-8 2 0,4 0 1 15,-7-4 0-15,-3-3-1 0,4 0 13 0,-6 0-5 0,0-8-2 16,0 4 2-16,-7-7-1 0,1 0-2 0,0-1 1 16,-7 1 0-16,0-1 2 0,0-3 2 0,0 4-1 0,0-3 1 15,-7 2-1-15,7 4 3 0,0 1 1 0,-7-1 2 0,7 3-1 16,-6 3 0-16,6 4-2 0,0-2-3 0,0 3-1 16,0 0-4-16,0 4-4 0,-7 0-2 0,7 4-1 0,0 4-1 15,0 2 1-15,-6 1 0 0,6 5 2 0,6-2 2 16,-6 4-1-16,0 1-1 0,7 2 0 0,-1-6 1 0,8 3-3 15,-8 1 1-15,14 3-1 0,-7-4-4 0,7 0-3 0,5 1-7 16,2-1-11-16,-1-3-15 0,-1-4-24 0,8 3-58 16,0-7-77-16,-7 1-72 0,6-5-61 0,-6 2-59 0,0-5-80 15,-6-5-121-15,-1 2-83 0,-6-5-10 0,1-3 39 16</inkml:trace>
  <inkml:trace contextRef="#ctx0" brushRef="#br0" timeOffset="54483.25">18893 11313 672 0,'-13'-19'689'0,"0"4"-20"0,0 4-210 16,6 4-174-16,1 0-120 0,6 0-87 0,0 3-48 0,6 0-32 15,1 4-32-15,6-3-29 0,0 3-28 0,0 0-32 0,6 0-36 16,2 0-43-16,-2 3-53 0,1-3-98 0,6 0-129 16,-7 4-57-16,7-4-17 0</inkml:trace>
  <inkml:trace contextRef="#ctx0" brushRef="#br0" timeOffset="55030.6">19193 10869 421 0,'-7'-4'554'0,"1"8"-95"0,-1 0-175 15,7 0-104-15,-6 6-48 0,0 5-12 0,6 4 19 0,0 3 35 16,-7 3 36-16,7 4 26 0,-7 4 14 0,7 4 0 15,-6 3-17-15,6 8-23 0,0-1-35 0,-7 8-44 16,7 3-41-16,0 9-26 0,0-1-15 0,0 4-13 0,0-1-6 16,0 8-5-16,0 4-4 0,-6 0-5 0,6-1-2 0,0 5-2 15,-7-5-5-15,7-3 0 0,0 0-2 0,0-4-3 0,0-3-2 16,0-8 0-16,0 0-1 0,7-7-3 0,-7-6 3 16,0-6 0-16,6-7 0 0,-6-2-3 0,7-9 2 15,-7-7 2-15,0 1 0 0,0-8 7 0,6-4 1 0,-6 0 4 16,0-7 0-16,0-4 3 0,0-4-1 0,0-5-1 0,0-6-2 15,-6 1-1-15,-1-7-3 0,1-1-2 0,-1-3 0 0,1-4-3 16,-1 0 2-16,-5-8-1 0,5 0 1 0,1 2-4 16,-2-6-2-16,1 2-2 0,7-1-2 0,0-4-2 0,0 0-4 15,7 0-1-15,1-2-4 0,-2 2 1 0,7 0 1 16,0 0-1-16,0 8 3 0,0 1 1 0,0 1 2 0,0 1 4 16,0 8 2-16,0 0-2 0,-7 3 5 0,7 4 0 0,-6 4-3 15,-1 0 1-15,1 3 1 0,-1 8 0 0,1-4 0 16,-7 7-2-16,0 1-1 0,6-1 2 0,-6 4 3 0,0 4 1 15,0 3-1-15,-6 4-1 0,6 0 2 0,0 7 2 0,-7-4-1 16,7 9 0-16,-6-5 1 0,6 1-2 0,0 2-1 16,0-2 1-16,0 2 1 0,0-2 1 0,6-1-1 0,-6 0 0 15,7 2-1-15,-1-6 2 0,1 1 0 0,0-5 0 16,6 1-2-16,0 0-4 0,-1 1-3 0,1-6-9 0,7 2-13 16,0-5-26-16,6 5-45 0,0-8-68 0,7 0-78 15,-8-4-62-15,1-3-61 0,7-1-56 0,-7 2-95 0,0-9-126 16,0 3-37-16,-6-2 24 0</inkml:trace>
  <inkml:trace contextRef="#ctx0" brushRef="#br0" timeOffset="55374.74">19598 11715 351 0,'0'4'510'0,"-8"-1"-141"15,8 5-159-15,0-4-101 0,0-1-54 0,0 2-28 0,8-2-10 16,-8 0 1-16,5 0 7 0,1-3 6 0,1 0 8 0,7-3 6 15,-1 0 5-15,0 3 3 0,-1-8 4 0,2 5 6 16,-1-5 7-16,-1 1 8 0,1 0 13 0,-6-4 17 0,0 3 18 16,-7-3 13-16,6 1 10 0,-6-1 2 0,0 3 2 15,-6-3 1-15,6 4-4 0,-7 0-13 0,7 3-19 0,-7-3-17 16,-6 7-15-16,7-4-13 0,0 4-16 0,-1 4-16 0,-6-4-17 16,6 7-9-16,1-3-5 0,0 3-5 0,-1 4-3 15,1 0-2-15,-1-4 1 0,7 5-1 0,0-2 0 0,0 1 2 16,0 0-2-16,7-4 1 0,-7 0 0 0,13 5 1 15,-7-4-1-15,7-5 2 0,-6 3 0 0,6-1-3 0,6-5 1 16,-6 0 2-16,7 0 0 0,-1 0 0 0,0-5-1 0,1-1-1 16,-7 3-3-16,6-5 2 0,2 4 2 0,-2 0-1 15,-6 0 1-15,6 1-2 0,-5-1-1 0,-2 1 1 0,1 3 4 16,0 0-7-16,1 0-18 0,-8 0-37 0,7 0-62 0,0 3-74 16,0 1-68-16,0-4-72 0,0 3-107 0,0 1-180 15,6-4-78-15,-5 4-13 0</inkml:trace>
  <inkml:trace contextRef="#ctx0" brushRef="#br0" timeOffset="55546.39">20078 11712 336 0,'-13'-4'600'0,"1"1"-3"0,5-1-200 16,1 0-171-16,6 4-114 0,-7-4-76 0,7 4-47 0,0-3-35 15,0-1-28-15,0 4-28 0,0-4-30 0,7 1-39 0,-7 0-67 16,6-1-115-16,1 4-97 0,-7-4-39 0</inkml:trace>
  <inkml:trace contextRef="#ctx0" brushRef="#br0" timeOffset="65955.89">18131 5736 2 0,'-6'0'223'0,"-7"0"-79"0,6 5-61 16,-6-5-38-16,6 3-24 0,2-3-9 0,-3 4-6 0,3-4-3 16,-2 4-4-16,7-4-3 0,-8 3 2 0,8-3 2 15,0 0-1-15,0 0-2 0,0 3 2 0,-5-3-1 16,5 0 2-16,0 0 0 0,0 5 0 0,0-5-1 0,0 0 2 16,0 4 1-16,0-4 0 0,0 0 3 0,-7 0 2 0,7 3 1 15,0-3 2-15,-6 3 0 0,6-3 1 0,0 0 1 0,-7 0 1 16,7 4-1-16,0-4 1 0,-7 4-2 0,7-4 1 15,-6 0 0-15,6 3-3 0,-7-3 1 0,7 4-3 16,0-4 0-16,0 4-1 0,0-4-1 0,0 4 0 0,0-4 2 16,0 3 2-16,0-3 1 0,7 4 5 0,-7-1 7 0,6 1 6 15,8 3 6-15,-1-3 2 0,7 0 1 0,-2-1-1 16,9 1 0-16,5 0-3 0,1-4-6 0,-1 4-6 0,14-2-8 16,-7-2-1-16,7 4-1 0,6-4 0 0,0 0 1 15,0 0-2-15,6 0-1 0,8 0 3 0,-8 0 3 0,14 0-1 16,-7-4-1-16,7 4-2 0,6 0-1 0,0 0 3 0,0 0-1 15,7-2-1-15,7 2 1 0,-8 0-1 0,7 0-1 16,-6 0-2-16,0 0 1 0,6 0-3 0,-7 0 1 0,0-4-1 16,2 4 0-16,-2 0-2 0,2 0 1 0,-9-4 1 0,2 4-1 15,-1-4 0-15,-1 4-1 0,1 0-3 0,-5-3 1 16,-8 3-1-16,0 0 0 0,1 0-1 0,-8-4 1 0,-7 4 2 16,-5-4 3-16,-7 4 2 0,0-4 3 0,1 4 3 15,-15-3 3-15,1 3 5 0,-7-4 4 0,-4 4 4 0,-3 0 4 16,1 0 6-16,-6 0 6 0,-7-3 2 0,6 3 0 0,1 0-1 15,-7-4-3-15,0 4-5 0,6-3-10 0,-6 3-6 16,0-4-5-16,0 4-7 0,0-4-5 0,0 4-3 0,0-4-3 16,0 4-5-16,0 0-15 0,0-3-24 0,0-1-42 15,-6 0-53-15,6 1-126 0,-7-4-119 0,-6-1-74 0,0 1-43 16</inkml:trace>
  <inkml:trace contextRef="#ctx0" brushRef="#br0" timeOffset="66284.08">19734 5521 138 0,'-14'-5'393'0,"1"2"-170"16,7 0-101-16,0-1-53 0,6 4-30 0,6-4-13 16,0 1-7-16,14 0-1 0,-7-2 0 0,7 1 2 0,5 1 2 15,3 3 2-15,3-5 0 0,2 3-2 0,-1 2-2 0,15-4 0 16,-9 4-3-16,8 0 1 0,-1 0-3 0,7 0 0 0,-6 0 2 15,-1 0 0-15,1 4 3 0,-6-4 0 0,5 7-4 16,-6-4-2-16,-7 1-2 0,1 4-3 0,-1-1-3 16,-11 3-2-16,4 2 1 0,-12 2 1 0,0 1 1 0,-6-1 2 15,-7 9 3-15,-7-1 1 0,-6 4 2 0,-7-1 3 0,-5 8-1 16,-8 0-3-16,-13 4 0 0,1 3 0 0,-13 0-2 16,5 4-1-16,-12-4-2 0,-1 4-3 0,1-3-2 0,1 3 1 15,6-8-2-15,-8 1 0 0,7-1-2 0,7 1-1 0,0-4 0 16,7 0 0-16,-1-1-1 0,13-1-12 0,0-2-17 15,7 0-28-15,7-3-38 0,0-3-89 0,5-2-157 0,8-3-85 16</inkml:trace>
  <inkml:trace contextRef="#ctx0" brushRef="#br0" timeOffset="67190.37">20997 5788 52 0,'-7'-4'115'0,"-5"4"-16"16,-2 0-21-16,1 0-16 0,0-3-14 0,0 3-10 15,7 0-10-15,-7 0-9 0,-1 0-5 0,8 0-3 16,-6 0-2-16,5 0-2 0,7 0-2 0,-8 0-2 0,3 3-1 16,5-3 0-16,0 4-2 0,0 0 0 0,5 0 1 0,3-1 1 15,-1 1 0-15,-1-1 2 0,6 1 3 0,9-1 6 16,4 1 5-16,-5 0 4 0,12-4-1 0,1 4 3 0,6-4 0 15,7 0 1-15,0 0-3 0,12 0-2 0,1-4-2 16,-1 0-1-16,14 0 1 0,-7 1 0 0,13-1 1 0,0-3-2 16,7 0 1-16,0 3 0 0,-2-3-1 0,10-1-1 0,-9 5-1 15,8-9-1-15,-8 9 2 0,0-8 2 0,1 3 0 16,-1 1 1-16,-5-1-1 0,-7 2 0 0,-1-2 2 0,1 1 0 16,-7-1 3-16,-6 1 3 0,-1 0 1 0,-12 0 1 15,-1 3 1-15,-5-3 1 0,-2 3 1 0,-11 0 0 0,-2-2 0 16,2 2-4-16,-14 4 1 0,0-5 0 0,0 2 0 0,-7 3-1 15,1 0-1-15,0-3-3 0,-7 3-3 0,6 0-2 16,-6 0-5-16,0 0-3 0,0 0-3 0,0 0-4 16,0 0-7-16,-6 0-17 0,6 0-20 0,-7 3-28 0,0-3-38 15,1 0-84-15,-2 0-157 0,3-3-85 0</inkml:trace>
  <inkml:trace contextRef="#ctx0" brushRef="#br0" timeOffset="68628.23">23719 2927 119 0,'-7'-4'164'0,"1"4"-54"0,0-4-37 0,6 4-21 16,-7-3-8-16,7 3-3 0,-6-4 3 0,6 4 1 0,0-3-1 16,0-1-1-16,0 4-4 0,0-5-3 0,0 5-3 0,0 0-4 15,0 0-6-15,0 0-3 0,0 0-7 0,0 0-3 16,-6 0-1-16,6 0-5 0,0 5-2 0,0-1 1 16,-7-1-1-16,7 4 4 0,-7 1 2 0,7 3 3 0,-6-1-1 15,-8 5 2-15,8-1 1 0,0 1-1 0,-1 5 0 0,-6-7 0 16,6 10-2-16,1-4 1 0,-1-2-1 0,1 9 1 15,-1-4-1-15,7 3 2 0,-6-2-1 0,6 6 0 0,0 0 2 16,0 0-1-16,0 5 0 0,6-1 1 0,-6 3-1 16,7 1 2-16,-7 3-1 0,13 1 0 0,-13 2 0 0,13 1 0 15,-5-1 0-15,-3 6-1 0,8-6-1 0,-7 6-2 0,8 2-1 16,-1-1-2-16,-6 6 0 0,5-1 0 0,1 4 0 16,-7-4 1-16,8 3-1 0,-1-3 1 0,-7 7 0 0,7-3 0 15,-5 3 0-15,-3 0 0 0,9 8 1 0,-8-1 1 16,1 1 1-16,-1 8 2 0,-1-1-1 0,3 0 0 0,-1-1 0 15,-1 8-1-15,1-3-1 0,-1 0-2 0,-6-1 0 0,7 0-1 16,-7 4-1-16,0-2 0 0,6 2 1 0,-6 0 1 16,0 4 0-16,-6 3 1 0,-1 1-1 0,7 4 2 0,-6-2 0 15,-1 6 0-15,1-6 0 0,6 5-2 0,-7-4 0 16,7 5 0-16,0-4 3 0,7 2 3 0,-7 1-2 0,6-1-1 16,7-2 1-16,-6 4-1 0,6-2-1 0,-1 0-1 0,1-2-3 15,1 0-3-15,-1-5-1 0,0 1-1 0,-1 0 1 16,1-1 1-16,0 0 1 0,-5-2 0 0,-1-2-1 0,-2 1 2 15,2 0-1-15,-7 0 2 0,0-8-1 0,6 5-2 0,-6-4-1 16,0-5-1-16,0 1 0 0,7-4 0 0,-7-3 0 16,6 3 1-16,1-6-1 0,0-2 4 0,-1 1 0 0,7-3 2 15,-7-5 1-15,1 1 0 0,6-9 0 0,-6-2-2 16,-1 0-1-16,1-8-2 0,6-3-1 0,-13-5-1 0,5-1 0 16,2-6 1-16,1-3 0 0,-3-4-1 0,-5-2 1 0,8-7 2 15,-8 3 0-15,6-4 0 0,-6-5 1 0,0 1-1 16,0 0 1-16,0-4 2 0,6 3 0 0,-6-3 0 15,0 0-1-15,0-3 0 0,0 3 2 0,0 0 0 0,0-4 1 16,7 0 5-16,-1 1 2 0,-6 3 1 0,13-4 1 0,-6 0 1 16,6 0 2-16,0 0 1 0,6-2 0 0,7 2 0 15,0-4 0-15,6 5 2 0,8-9 2 0,-1 5 2 0,7 0-2 16,6-4-1-16,7 0-4 0,5-3-4 0,2-1-2 16,5 0-2-16,7-3-5 0,1-1-13 0,5-2-18 0,-6-2-29 15,7-6-38-15,-7 0-51 0,1-7-114 0,-1-6-141 0,-78 42-93 16</inkml:trace>
  <inkml:trace contextRef="#ctx0" brushRef="#br0" timeOffset="69456.6">23766 3309 280 0,'-8'-8'254'0,"8"4"-107"0,0-4-58 16,0 5-32-16,8-5-16 0,-3 2-9 0,2 1-2 16,6-2 1-16,5-4-1 0,3 4-4 0,5-1-1 15,0-2-3-15,7-1-1 0,5 0-1 0,2 0-5 0,-1 0-3 16,7 0-2-16,0-1 1 0,5 1 0 0,1 0 1 0,-6 4 1 15,5-4 0-15,2 4 2 0,-7-5 0 0,5 6 0 0,2-2-1 16,-8 1-1-16,1-1 1 0,0 6-3 0,-7-6-2 16,0 4-2-16,-7 1-3 0,1-1 0 0,-7 4-5 0,-5 0 1 15,-3 0-1-15,-5 0 0 0,7 4 0 0,-14-1 0 16,7 1 1-16,-6-1 0 0,5 4 4 0,-5 1-4 0,0-1 1 16,0 1-1-16,-2 3 1 0,2-1-1 0,-7 5 0 15,6-1-1-15,1 1 2 0,1 4 0 0,-3-1 0 0,2 1 0 16,6 2 1-16,-6 5 0 0,-1 0 0 0,1 3 2 0,6 4-4 15,-1 0 1-15,-5 4 4 0,6 4-1 0,6 2 1 16,-6 5 1-16,1 3 1 0,-1 0-1 0,0 4 2 0,-1 4-1 16,1 3 0-16,1 5-1 0,0 2 0 0,-2 0 1 15,-6 4 0-15,7 1-2 0,-6 6-1 0,-7 2 2 0,7 5 4 16,-7 5 3-16,0 3 1 0,-7 7 0 0,7 4 1 16,-7 4 2-16,0 0-1 0,1 0-2 0,0 4-4 0,-1-1 0 15,2 5-1-15,-3 3 3 0,8-5 0 0,0 5 1 0,0 0 2 16,0 0 3-16,0 0-1 0,8 0 0 0,-3 4 0 15,2-1 1-15,5 1 3 0,2 3-2 0,-7-7-1 0,12 3 1 16,-6-2-1-16,7-9-2 0,-2 0-1 0,2-6-4 0,0-5-4 16,-7-7 0-16,0 1 0 0,-13-96-1 0</inkml:trace>
  <inkml:trace contextRef="#ctx0" brushRef="#br0" timeOffset="70019.39">24761 3747 278 0,'0'-10'269'0,"-6"3"-111"16,-1-1-65-16,1 4-34 0,0 4-21 0,-7 4-16 15,-1 4-7-15,2 1 0 0,-8 7 3 0,-7 5 4 0,1 5 3 16,-6 7 5-16,0 4 3 0,-8 11 4 0,-6 6 0 0,-5 5 3 16,-1 8-3-16,-14 6-4 0,1 0-3 0,-6 6-3 0,-1 6 0 15,1 4-5-15,-2 2-2 0,2-3-5 0,-2 4-1 16,9-5-4-16,0-2-1 0,6-1-3 0,11-7-3 16,1-4 0-16,8-4-2 0,5-2-2 0,14-9-4 0,-2-3-7 15,10-7-10-15,11-5-18 0,0-2-22 0,5-12-35 0,15-3-81 16,-2-7-148-16,16-13-75 0</inkml:trace>
  <inkml:trace contextRef="#ctx0" brushRef="#br0" timeOffset="70238.27">24736 4590 68 0,'12'-11'440'0,"-5"7"-190"0,-1 4-116 0,-6 4-61 16,-6 7-33-16,-1 3-12 0,-5 9-8 0,-8 2-1 15,1 5 1-15,-9 10 5 0,-4 4 3 0,-7 7 5 0,1 8 3 16,-15 10 2-16,1 4 1 0,-13 8-2 0,-1 4-3 0,-5 5-3 16,0 2-7-16,-7 4-7 0,-7 3-3 0,6 0-4 15,-5-1-3-15,6 1-2 0,0-3-2 0,6-4 0 0,14-5-2 16,5-6-1-16,8-4-12 0,13-7-16 0,5-5-24 0,14-9-38 16,6-9-83-16,7-3-153 0,15-7-81 0</inkml:trace>
  <inkml:trace contextRef="#ctx0" brushRef="#br0" timeOffset="70426.2">24969 6048 143 0,'0'7'523'0,"-12"8"-31"0,-2 3-210 0,-18 7-129 16,-1 5-73-16,-12 7-38 0,-7 0-20 0,0 7-11 15,-8 2-5-15,-4 2-3 0,-1 8-3 0,-1-1 2 0,-5-1 0 16,0 1 1-16,5 4-1 0,2 3 0 0,5-4-1 0,0 5 1 15,7-1 2-15,6 1-3 0,7-5-12 0,7 4-15 16,5-3-19-16,8 1-27 0,6-5-36 0,7-5-62 16,6-2-122-16,6-4-100 0,1-7-58 0</inkml:trace>
  <inkml:trace contextRef="#ctx0" brushRef="#br0" timeOffset="70582.45">24611 7357 136 0,'0'3'524'0,"-6"8"-38"0,-7 7-204 0,-13 0-128 15,0 4-74-15,-7 4-38 0,0 3-19 0,1-3-13 0,-7 3-4 16,7 0-3-16,0 5-3 0,4-5 2 0,3 4 0 0,5-4-3 16,7 4-7-16,0-1-11 0,7 5-15 0,6 0-23 15,0 1-35-15,6-6-54 0,-6 5-97 0,7-1-128 0,6 4-68 16</inkml:trace>
  <inkml:trace contextRef="#ctx0" brushRef="#br0" timeOffset="70692">24488 8686 329 0,'-6'48'418'0,"-9"6"-162"0,-3 1-90 0,-8 0-50 15,0 4-39-15,-7 3-24 0,-7 1-17 0,2-1-11 16,-1 4-8-16,-6 3-4 0,5 1-5 0,-6 4-10 16,8-1-19-16,-8 0-39 0,7 4-78 0,-1-4-171 0,2 4-94 15,-2 0-51-15</inkml:trace>
  <inkml:trace contextRef="#ctx0" brushRef="#br0" timeOffset="71520.03">24540 11335 141 0,'13'-26'-7'0</inkml:trace>
  <inkml:trace contextRef="#ctx0" brushRef="#br0" timeOffset="72145.28">24703 10587 235 0,'-6'15'198'16,"6"3"-80"-16,-7 5-42 0,7 2-16 0,0 4-4 0,0 7 1 15,0 1 4-15,0 7 0 0,0 4-2 0,0 4 3 16,0 2 1-16,0 8-6 0,-8 4-3 0,3 3-3 0,5 5-4 15,-8 2-4-15,3 2-1 0,-2 2-6 0,-6 5-1 16,6-1-1-16,1 0-4 0,-7 4-2 0,6-4-1 0,-6 1 0 16,7 0-2-16,-7-2-1 0,6-1-2 0,-5-3 0 0,5 2 0 15,-6-7 2-15,6-1 0 0,7-4 2 0,-6-3 0 16,-1 0 2-16,1-3-2 0,6-5-1 0,0-3-3 0,0-4-4 16,0 0-6-16,0-7-3 0,0-3-3 0,0-5-2 0,0 0-1 15,0-2-3-15,0-5 1 0,0 0 0 0,6-2-1 16,-6-6 1-16,0 2-2 0,0-5 1 0,0 0 0 15,0 0 0-15,0-3 0 0,0 0 0 0,0-5 1 0,0 2-1 16,7-5 0-16,-7 0 0 0,0 0 0 0,6 1 2 0,1-5 0 16,0 5 1-16,-1-8 2 0,7 4 0 0,0-4 1 15,6 0 2-15,1 0 1 0,-1-4 0 0,8 4-2 0,-1-4 0 16,7 0 0-16,5 1-3 0,-5-5 0 0,6 1-3 16,6 0-3-16,-5 0-5 0,6-1-14 0,-8 1-12 0,8-5-21 15,0 2-32-15,-7-1-39 0,6-4-71 0,-6-3-127 0,-6 0-101 16,-1 0-56-16</inkml:trace>
  <inkml:trace contextRef="#ctx0" brushRef="#br0" timeOffset="72379.72">24846 13009 91 0,'-13'-4'477'0,"13"4"-83"0,0 0-171 0,7 0-108 16,7 0-57-16,-2 0-30 0,0 4-15 0,8-4-8 15,-7 3-3-15,13-3 1 0,-6 4 4 0,-1 4 1 0,2-2 3 16,4 2 4-16,-5 7 5 0,5-5 4 0,-5 9 4 0,-1 0 3 16,-6-2-2-16,1 5 2 0,-1 4-1 0,-13 1-4 15,0-2-4-15,0 4-3 0,-13 0-1 0,-7 0-4 16,-6 5-3-16,0-1-1 0,-13-4-3 0,-1 3-2 0,-5-3-1 16,-1 5-3-16,-5-1-3 0,5-4-7 0,-6-4-17 0,7 1-32 15,-2-4-54-15,2 1-114 0,6-5-127 0,0-3-82 0,-6-5-50 16</inkml:trace>
  <inkml:trace contextRef="#ctx0" brushRef="#br0" timeOffset="74129.57">7021 9272 84 0,'0'-4'273'0,"-7"0"-86"0,7 1-69 0,-6 3-37 0,6-4-18 16,-7 4-8-16,7-3-5 0,-7 3-3 0,7 0-7 0,0 0-3 16,0 0-5-16,-6 0-6 0,6 0-3 0,0 0-4 0,0 0-2 15,-7 0-3-15,7 3 0 0,-6 1 3 0,0-1 2 16,-1 5 1-16,1-1 4 0,-1 0 7 0,0 4 6 15,7 4 9-15,-7 4 7 0,1-1 4 0,6 3 6 0,-5 6 8 16,5 5 12-16,0 5 5 0,0 0 0 0,0 10 1 0,5 1 0 16,-5 7 0-16,0 7 0 0,6 4-1 0,-6 7-10 15,0 9-6-15,0 1-8 0,-6 9-5 0,6 3-7 0,-5 8-1 16,-3 6-5-16,3 5-7 0,-10 7-4 0,9 4-6 16,0-1-5-16,-8 4-4 0,2 0-2 0,5 0-7 0,1 1-2 15,-1-1-2-15,1-3-3 0,6-4 1 0,-7-4 0 0,7-4 0 16,0-6 2-16,-7-5 0 0,7-10-4 0,0-8 0 15,-6-7 0-15,6-8-1 0,0-10 1 0,-7-4 4 0,7-14 10 16,-6-5 19-16,6-2 33 0,0-13 34 0,-6-2 22 16,6-4 13-16,-7-5 7 0,1-6 1 0,-1-4-6 0,1-4-19 15,-1-3-30-15,1-5-35 0,-1-5-21 0,-6-5-14 0,7-5-10 16,-7 2-5-16,6-8-3 0,-13 4-2 0,13-5-1 16,-11 2-1-16,4-1-2 0,1 4 3 0,7 3-1 15,-7 4 0-15,7 5 0 0,-8 2 0 0,7-1 0 0,7 5 1 16,-6 4-2-16,6 3-1 0,0-3-1 0,0 7-1 0,0-3-1 15,6 6 0-15,-6-3 1 0,14 4-1 0,-7-1 4 0,5 1-1 16,7 0 8-16,-5-1-2 0,11 2 1 0,-5-2 2 16,7-3-4-16,-1-3 2 0,0-2 0 0,6 2-1 0,1-5-7 15,-1 1 4-15,7 0-1 0,-6-4 1 0,6-1-4 16,0 2-11-16,7-1-24 0,-7 1-50 0,-7-5-73 0,8 3-75 16,-15 2-69-16,1 3-70 0,1-5-122 0,-7 8-128 0,-15-3-68 15,9 3 0-15</inkml:trace>
  <inkml:trace contextRef="#ctx0" brushRef="#br0" timeOffset="75816.72">17532 9224 99 0,'-13'-6'454'0,"7"-2"-158"0,0 1-136 0,-2-1-73 16,1 4-37-16,1 1-16 0,6-1-8 0,-7 4-5 0,7-3 0 15,0 3-2-15,0 0 1 0,0 0 0 0,0 3 8 16,0 1 5-16,7 3 1 0,-7 8 6 0,6-5 3 0,1 9 6 16,1 3 6-16,-2 3 7 0,0 8-4 0,7 4-1 15,-6 7 1-15,-1 4-3 0,7 7-2 0,-6 3-4 0,6 8-3 16,-13 11-7-16,6 4-5 0,-6 7-5 0,0 11-2 0,-6 7-4 16,0 8 4-16,-1 3 5 0,-7 11 3 0,8 7 4 15,-7 5 3-15,7 6 3 0,-7 1 3 0,7-1 4 16,6 1 3-16,-8 3 4 0,8 0 7 0,8-3 3 0,-2-1 4 15,7 2 0-15,0-10-1 0,-1-3 0 0,9-3-4 0,-2 0-5 16,7-8-10-16,0 2-6 0,0-6-6 0,-1-6-8 16,8 0-7-16,-6-8-6 0,5-4-5 0,-6-3-7 0,-1-7-2 15,3-7-3-15,-9-5-2 0,0-7 1 0,1-7 3 16,-7-7-1-16,0-8 3 0,0-11 0 0,-7-3 9 0,1-12 28 16,-7-3 26-16,0-8 15 0,0-2 7 0,-7-12 4 0,1-7 2 15,-1-4 1-15,-6-8-9 0,1-6-27 0,-8-8-27 16,7-4-14-16,-7-7-7 0,1-3-4 0,-2-4-4 0,3-4-2 15,5-1-3-15,-1 1-4 0,8 1-13 0,-1 2-31 16,7 0-61-16,7 4-81 0,-7 5-80 0,6 3-68 0,1 0-87 16,0 3-151-16,-1 3-100 0,-6 5-46 0,0 8 20 0</inkml:trace>
  <inkml:trace contextRef="#ctx0" brushRef="#br0" timeOffset="76738.53">7333 14404 79 0,'-19'-25'530'0,"-1"-1"-24"15,-5 1-173-15,5 2-129 0,-7 2-57 0,8-1-21 0,-7 3 8 16,0 5 17-16,0-1 13 0,-7 4 28 0,0 0 16 0,1 7 13 16,-1 0-5-16,-5 8-14 0,-2 3-26 0,1 7-31 15,-6 6-19-15,-7 5-31 0,6 12-19 0,-7 2-16 0,2 14-7 16,-2 1-7-16,1 9-5 0,7 7-2 0,-1 3-7 0,6 7-7 15,9-3-5-15,4 7-1 0,8-3-6 0,-1-4-3 16,14 3-1-16,12-2-3 0,8-9-1 0,5-4-2 16,14-1-3-16,5-9-2 0,8-8 4 0,6-7 3 0,7-3 1 15,6-11-2-15,0-9 0 0,7-5 10 0,0-12 0 0,7-4 0 16,-9-11 1-16,8-7 5 0,-6-7 10 0,6-7 13 0,-13-6 12 16,0-5 7-16,0-4 19 0,-6-3 12 0,-7-5 8 15,-6-1-2-15,-8-1-5 0,2-5-10 0,-14-4-14 16,-6 1-16-16,-14-1-16 0,0 1-11 0,-12-5-13 0,-7 4-9 15,-6 1-5-15,-8 3-4 0,-6 3-2 0,-5 5-4 0,-14 7-10 16,0 3-15-16,-1 8-11 0,-5 7-18 0,-1 4-18 0,0 10-17 16,8 1-15-16,5 7-22 0,7 7-37 0,-1 4-59 15,15 4-56-15,-8 7-39 0,14 3-28 0,0 9-23 0,5 2-24 16,7 5-31-16,1 2-60 0,1 9-62 0,5-1-7 0,0 0 11 16</inkml:trace>
  <inkml:trace contextRef="#ctx0" brushRef="#br0" timeOffset="76926.42">7144 15079 381 0,'13'11'783'0,"-7"-1"7"0,1 2 1 0,7 2-221 15,-8 8-224-15,7 0-161 0,-7 3-99 0,7 1-50 0,-7 3-21 16,7 5-1-16,-5-5 2 0,-3 8 5 0,10-1 5 16,-2 1 7-16,-8 3 2 0,9 1 2 0,-1-1-2 0,0 0-5 15,-1 4-4-15,8 0-5 0,0 0-7 0,-2 1-7 0,10-6-6 16,-9 6-5-16,7-2-8 0,0-3-21 0,-7 1-29 0,8-5-48 15,-2 4-56-15,2-7-59 0,-1 1-53 0,6-5-50 16,-6 0-49-16,7-3-70 0,-1-4-138 0,1-3-48 16,-7-2 7-16</inkml:trace>
  <inkml:trace contextRef="#ctx0" brushRef="#br0" timeOffset="77113.95">8187 15650 607 0,'-14'-10'794'0,"1"-5"-4"0,0 7-9 0,0-4-302 15,0 10-241-15,6-6-136 0,1 8-71 0,-1-4-38 16,7 1-20-16,0 3-16 0,-6 0-25 0,6 0-28 16,6 3-41-16,-6 5-51 0,7-2-51 0,-1 2-58 0,1-1-84 15,6 1-151-15,0 0-64 0,0-2-27 0</inkml:trace>
  <inkml:trace contextRef="#ctx0" brushRef="#br0" timeOffset="77754.63">8643 14987 230 0,'-21'-22'698'0,"9"7"5"15,5 1-3-15,-6 6-256 0,6-2-217 0,1 5-121 0,-1 5-60 16,7 5-24-16,0 2-6 0,0 4 8 0,0 7 23 0,7 7 30 16,-1 1 21-16,1 11 13 0,6 0 7 0,-6 6-6 15,5 5-7-15,9 3-12 0,-9 1-17 0,8 2-24 0,-1 5-17 16,1-4-10-16,-1 0-9 0,-6-3-2 0,7-5-4 16,-1 0-1-16,-6-2-1 0,7-2 3 0,-8-6 3 0,3-4 2 15,-9-3 5-15,6-5 2 0,-5-6 9 0,-1-5 7 0,-6 1 10 16,7-4 17-16,-7-5 17 0,7-1 13 0,-7-5 7 15,0-5 6-15,0-4-2 0,6-7-8 0,-6-5-14 0,0-5-12 16,0-3-16-16,0-4-10 0,0 0-4 0,0-8-5 16,0 1-2-16,-6-4 0 0,6-4 5 0,0-3-6 0,0 0-6 15,0-4-6-15,-7 1-7 0,7-2-5 0,0 1-3 0,0 1-2 16,0 2 1-16,0 8 3 0,-7 7 4 0,7 4 0 16,0 7 2-16,0 1 0 0,0 10-3 0,0 1-3 0,0 3-7 15,0 7-5-15,0 0-5 0,7 12-1 0,-7-1-3 16,0 11 1-16,7 1 1 0,-1 6 3 0,1 5 4 0,-1 3 1 15,1 0-1-15,5 3-2 0,-5-3 1 0,7-1 1 0,-2 3-2 16,0-7 1-16,2 1-3 0,0-2 0 0,-1-5 1 16,-1-5-1-16,1-2 2 0,0-1 2 0,7-6 2 0,-7 0 0 15,6-5 3-15,-5-3 1 0,5-3 0 0,7-5 2 16,-6-6 0-16,0-1-2 0,5-3-1 0,1-5 0 0,0 1-1 16,1-7 0-16,-3 4-1 0,4-8 2 0,-3-1-1 0,2 2 0 15,5-5-1-15,-6 1 0 0,0 0 6 0,7 2-3 16,-7 5-3-16,-6 3 0 0,6 0-2 0,-7 8-3 0,-7 4-2 15,2 3-1-15,-1 6-6 0,0 1 2 0,0 8 2 0,-7 7 2 16,7 5 4-16,2 2 3 0,-10 4 2 0,2 7 0 0,-1 7 3 16,1 1-3-16,-1 3 2 0,-6 4-2 0,0 4-3 15,7 3 0-15,-7 4-3 0,6 1-11 0,1 2-18 16,6 0-17-16,0 1-33 0,13 3-28 0,-1 1-31 0,15-5-53 16,12 0-105-16,7 2-97 0,5-9-95 0,9 0-145 0,5-7-111 15,13-4-60-15,-7-7-19 0,14-4 23 0</inkml:trace>
  <inkml:trace contextRef="#ctx0" brushRef="#br0" timeOffset="78286.53">15089 15141 354 0,'-12'-26'770'0,"5"1"11"0,1-2 8 0,-1 6-222 0,1-1-234 16,6 0-143-16,0 3-90 0,0 2-49 0,6 2-24 15,1 4-16-15,-1 0-8 0,-6 4-5 0,7-1-1 0,-7 8 9 16,0 8 13-16,0 2 8 0,-7 9 7 0,7 6 8 16,-6 8 6-16,-1 8 6 0,1 6 2 0,-1 4-7 0,7 9-8 15,0 1-7-15,0 1-8 0,7 9-6 0,6-6-4 0,0 1-2 16,6 0-1-16,7 0-4 0,7-3-2 0,-1-1-2 16,14-7-1-16,0-5 0 0,6-5-1 0,0-5-1 0,6-4 2 15,1-10 0-15,-1-3 0 0,2-9 4 0,4-7 5 16,-5-7 5-16,0-4 5 0,-1-10 10 0,1-5 12 0,-7-2 17 15,0-8 18-15,0-5 15 0,-7 1 10 0,2-7 9 0,-15 0 3 16,1-4 2-16,-8-4-14 0,-4 1-15 0,-9-8-17 16,-5 0-16-16,-7 0-21 0,-7-5-13 0,-13 2-10 0,1 1-8 15,-7-3-2-15,-13 5-3 0,-7 1-1 0,-6 2-3 16,-7 4 6-16,-6 5-2 0,-6 2 0 0,-2 4-1 0,2 5-2 16,0 6-4-16,-2 4-13 0,3 4-15 0,12 7-27 0,5-1-32 15,7 5-32-15,14 4-31 0,6 6-49 0,13 1-101 16,0 11-97-16,13-1-96 0,0 1-158 0,6 7-97 0,1 0-51 15,-7 4-19-15</inkml:trace>
  <inkml:trace contextRef="#ctx0" brushRef="#br0" timeOffset="78442.89">15631 15521 215 0,'0'5'897'0,"0"-2"8"0,0-6-3 0,0 3-20 0,0-5-384 16,6 5-242-16,1 0-145 0,5 0-84 0,8 0-48 0,0 0-27 15,5 0-12-15,1-2-1 0,7 2-6 0,0 0-30 0,-1 0-56 16,1 0-70-16,6 0-65 0,-7 0-73 0,8 0-107 16,-8 0-171-16,-5 0-84 0,-2 0-16 0,-5 2 37 15</inkml:trace>
  <inkml:trace contextRef="#ctx0" brushRef="#br0" timeOffset="78724.09">16471 15642 643 0,'-8'-2'807'0,"8"-2"13"0,-5 4-73 0,5-4-220 15,0 4-202-15,0-4-146 0,5 4-84 0,-5 4-49 0,0-4-23 16,8 4-16-16,-3 0-6 0,2-2-12 0,-7 3-18 0,8 2-34 16,4-4-55-16,-5 9-66 0,-1-5-67 0,1 0-65 15,12 0-80-15,-6 1-143 0,0-5-101 0,0 1-45 16,0 3 13-16</inkml:trace>
  <inkml:trace contextRef="#ctx0" brushRef="#br0" timeOffset="79490.38">17089 15346 317 0,'-7'-14'582'0,"1"2"-25"0,6 1-180 15,-6 0-145-15,6 0-76 0,0 8-39 0,0-5-19 0,0 1-3 16,6 0 6-16,-6 3 12 0,6 0 6 0,1-2-1 0,-7 6-2 16,7 0 1-16,0 0 0 0,5 2 1 0,1 6-1 15,-7 3-5-15,8 7-6 0,-1 0-5 0,0 11-6 0,0 0-9 16,0 6-9-16,7 4-7 0,-14 6-14 0,13-1-14 16,-6-1-7-16,1 5-2 0,-1 0-3 0,0 3-2 0,-1 0-2 15,2 1-3-15,-8 3-2 0,7-4 0 0,-5 0-1 0,5 0-3 16,-8-3-4-16,1 0-4 0,1-5-1 0,7-1-3 15,-8-6 0-15,1-4-1 0,-1 2 0 0,1-5 1 0,-1-3-1 16,0-4 0-16,-6-5-2 0,7-2 3 0,-7-3 4 0,7-5 10 16,-7 0 7-16,0-3 7 0,0-4 5 0,0-8 1 15,0 0 4-15,-7-6 0 0,0-1-3 0,1-6-7 0,0-4-6 16,-1-4-3-16,1-2-2 0,-1-5-2 0,1-4-2 16,-8-5 0-16,7-6-3 0,1 0-2 0,1-4-3 0,-3-4-5 15,3 1-4-15,-3-4-1 0,8-4-1 0,-7 0-1 0,1-1 1 16,0-1 1-16,6 1 1 0,-7 5 0 0,7 0 1 15,-7 4 5-15,7 2 4 0,-6 5 7 0,6 10 3 0,0 1 6 16,0 11 0-16,-6 4 3 0,6 2 1 0,0 5-6 16,6 7-8-16,-6 3-6 0,0 5-8 0,6 3-5 0,1 7-3 15,6 4-1-15,-7 5-2 0,1 5 2 0,6 4 1 16,-5 8 1-16,3 0 2 0,-4 5-2 0,7-2 1 0,-1 8 2 16,-7-3 0-16,7-3 0 0,0-1 1 0,-6 0-1 15,6-4 1-15,0-3 3 0,-8-1-1 0,2-7-1 0,6-4 2 16,-5 1-1-16,-2-8 0 0,0 1 3 0,1-6-1 0,6-6 2 15,-7 0-1-15,7-6 2 0,1-6 0 0,5-3 0 0,-6-3 1 16,0-4 3-16,6-3 1 0,-6-2 1 0,7-6 5 16,0 0 6-16,-7 1 4 0,7-8 2 0,-8 2 1 15,8-2 0-15,-1 0 0 0,-6-4 4 0,7 4 4 0,-1 3 2 16,0 5 5-16,2 3 9 0,-9 2 4 0,1 5 3 0,0 4-2 16,-6 7-8-16,6 0-5 0,-6 4-12 0,5 3-10 0,1 8-9 15,0 3-5-15,7 4 0 0,-1 7 2 0,-6 4 3 16,14 4 3-16,-7 7 1 0,-2 4 2 0,2 3 0 15,0 3-3-15,-1 2-3 0,1 2-4 0,-1 4-2 0,1 1-1 16,0-1-1-16,-1 0-1 0,7 1-1 0,-6-1-2 0,5 1-9 16,8-1-16-16,-7-4-25 0,7 1-38 0,-7 0-47 0,13-5-50 15,-6 1-44-15,5-6-86 0,3-2-119 0,-3-7-104 16,1-4-115-16,6-6-159 0,-5-4-50 0,-1-12-9 16,0 1 13-16</inkml:trace>
  <inkml:trace contextRef="#ctx0" brushRef="#br0" timeOffset="79599.82">19330 15800 794 0,'6'-14'914'0,"1"3"15"0,-1-1 7 0,-6 2-254 0,7 2-284 16,-7 1-178-16,6 3-111 0,0-3-71 0,1 4-48 15,7 3-36-15,-8-4-27 0,7 0-27 0,0 0-50 0,0 4-87 16,0-3-87-16,0-1-88 0,0 0-133 0,-7 1-134 0,1-1-78 16,-7-3-38-16,-7-1 21 0</inkml:trace>
  <inkml:trace contextRef="#ctx0" brushRef="#br0" timeOffset="84162.11">1446 3430 200 0,'0'2'260'0,"-7"2"-87"0,7-4-51 0,0 0-32 0,0 0-16 16,0 0-8-16,0 0-5 0,0-4-5 0,0 2-5 0,7-6-7 15,-7 4 0-15,13-4 3 0,-13 1 2 0,12 0 4 16,-5-5 3-16,-1 5 2 0,7-7 1 0,-6 3 5 0,6-3 3 15,0-1-1-15,0 1 2 0,1-6 0 0,-1 3-1 16,6-6 3-16,-6 1 4 0,13-3 6 0,-1-6 4 0,2 2 7 16,-1-3 7-16,13-9 6 0,-7 2 10 0,8-2 7 0,-2-2-1 15,8-5-5-15,-7 4-6 0,7-4-11 0,-7-3-12 16,7 2-12-16,-1-1-17 0,1 2-14 0,-8 0-8 0,2 1-5 16,-1 3-7-16,-13 3-6 0,7 5-3 0,-14 4-3 15,1 2-4-15,-7 5-4 0,-7 5-4 0,1 3-2 0,-1 2-5 16,-6 4-1-16,0-1-3 0,-6 5-3 0,6 0-9 0,-7 4-8 15,7-1-10-15,-6 4-12 0,6-4-15 0,-6 4-11 16,6 0-6-16,0 0-1 0,6 4 8 0,-6 0 7 16,6-1 10-16,1 1 15 0,6 3 16 0,0-4 12 0,1 6 10 15,-2 1 4-15,7-3 4 0,-5 1 2 0,5 4 1 0,-6-3 0 16,0 3-1-16,0-2 2 0,-1 5-2 0,1-3 2 0,-5 2-3 16,-1 1 0-16,-2-1 0 0,-5 1 0 0,0-1 0 15,7 6-6-15,-7-7-16 0,-7 6-22 0,7-1-29 0,0 1-29 16,0 3-29-16,0-4-32 0,0 3-38 0,0 6-51 15,0-5-126-15,7-5-88 0,0 6-47 0</inkml:trace>
  <inkml:trace contextRef="#ctx0" brushRef="#br0" timeOffset="84786.92">1817 831 274 0,'-7'-3'294'0,"1"-1"-125"0,-1 0-70 16,1 1-33-16,-1-1-17 0,-6 4-10 0,0-4-4 0,0 4-2 16,0 0 1-16,0 4-2 0,-8 0 1 0,10-1-4 15,-9 5-3-15,0-1-1 0,7 4-2 0,-6 3 4 0,-1 6 0 16,1-3 2-16,0 5 3 0,-8 4 4 0,9 7 4 0,-3-1 3 16,1 9 4-16,1-1-1 0,6 4-2 0,-7 1 0 0,14 1-3 15,-7 2-4-15,13 0-6 0,0-4-5 0,6 0-7 16,7-3-2-16,1-5-1 0,5-2 3 0,0-5 5 0,14-4 9 15,-7-6 9-15,14-5 8 0,-8-7 8 0,13-3 5 0,1-8 4 16,0-3 4-16,-1-7 9 0,7-5 12 0,-6-6 4 16,0-4 7-16,-1-5 10 0,-6-2 8 0,0-1 9 15,-6-7 2-15,-1 4-9 0,-5-5-15 0,-8 2-12 0,-6-2-14 16,-7 6-16-16,1 2-15 0,-7 1-16 0,0-2-14 0,-13 6-7 16,0-2-8-16,-6 5-4 0,-2 0-3 0,2 0-5 0,-7 7 0 15,0-4 0-15,-6 8-2 0,11-1-8 0,-4 8-16 0,-1 1-35 16,7-2-50-16,6 9-47 0,-1-1-40 0,1 4-32 15,7 4-26-15,-6 3-21 0,4 1-23 0,8 2-19 0,-7 5-80 16,7 0-69-16,0 0-32 0</inkml:trace>
  <inkml:trace contextRef="#ctx0" brushRef="#br0" timeOffset="85005.85">1870 1176 257 0,'0'4'412'0,"0"-4"-163"0,5 7-107 0,-5-5-58 15,7 6-27-15,-1 1-11 0,1-3-5 0,-1 5-4 0,1 1 2 16,0-2 5-16,6 5 3 0,-1-1-1 0,1 5-7 16,1-4-10-16,-1 7-3 0,5-5-4 0,-4 2-4 0,6 0-7 15,-7 2-3-15,6-2-2 0,1-1-1 0,-1 1-3 0,0-1 0 16,2-4-1-16,-9 5 1 0,8-1-1 0,-7-3-2 16,7-1-12-16,-7 1-15 0,-1-4-26 0,8 1-29 0,-7-2-54 15,7-3-131-15,-8-3-114 0,9 0-71 0</inkml:trace>
  <inkml:trace contextRef="#ctx0" brushRef="#br0" timeOffset="85584.19">2571 1106 327 0,'0'-4'300'16,"0"1"-120"-16,0-1-67 0,0 0-39 0,0 4-20 16,0 0-12-16,0 0-8 0,0-3-7 0,0 3-5 0,0 3-5 15,0-3-5-15,0 4-3 0,0 0-1 0,0 3 3 0,0 1 1 16,0-1 1-16,-5 3 1 0,5 5 2 0,0-3 1 16,-8 2 4-16,8 1-2 0,-5-1-3 0,5 1-1 0,-7 4 0 15,7-5 0-15,0 1 1 0,0 0-3 0,0-1-3 0,0 1-1 16,7-1-1-16,-7-3-2 0,5 3-1 0,-5 2-1 0,8-2-1 15,-8-3 0-15,5 3-1 0,-5-2-1 0,8-1 0 16,-1 0 0-16,-2 1 1 0,2-2 2 0,0 0-1 16,0-1 1-16,5-2 3 0,-5-4 0 0,-1 1 1 0,7-1 3 15,-6-3 0-15,6 0 3 0,-6 0 3 0,5 0 5 0,-5-3 0 16,-1-1 5-16,7 1-1 0,-6-4-1 0,0-2 0 16,-1 6-2-16,2-4-2 0,-3-3-4 0,8 1-1 0,-7-1-3 15,-6-2-2-15,7 1 2 0,0 0-1 0,0 1-1 0,-7-2 0 16,6-2-2-16,-6 2 0 0,7 2-1 0,-7-5 1 15,0 3-2-15,6-2-2 0,-6 3 0 0,6-3 3 0,-6 3 3 16,0 0 4-16,0 0 1 0,0-1 4 0,0 2 4 16,0 3 4-16,0-1 3 0,0 4 2 0,-6 1-4 0,6-4-1 15,0 7-1-15,0-4-5 0,0 4-3 0,-6-3-6 0,6 3-3 16,0 3-4-16,0-3-4 0,0 4-1 0,-7 3-1 16,7-4 0-16,0 9 0 0,0-5 0 0,-6 3 0 0,6 2 0 15,0-1 1-15,6 4 0 0,-6 0 0 0,0-1 0 0,7-3 0 16,-1 3 2-16,0 1-1 0,7-4-2 0,-7 4 0 15,8-1 1-15,-8 1 0 0,7-3 0 0,6-2 1 0,2 1-2 16,-2-3 2-16,1-1 1 0,6 0 0 0,-1 1 0 0,2-5-3 16,5 1-6-16,-5-4-16 0,5 0-20 0,1 0-26 15,-1-4-31-15,-6 1-29 0,-1 0-40 0,9-6-66 0,-10 1-133 16,-3-2-87-16,-1 3-45 0</inkml:trace>
  <inkml:trace contextRef="#ctx0" brushRef="#br0" timeOffset="86006.2">3132 1180 216 0,'0'-8'303'15,"-7"4"-109"-15,7 0-67 0,-6 0-32 0,6 2-23 0,0 2-19 16,0-5-15-16,6 5-13 0,-6 5-5 0,7-5-2 16,0 6-3-16,0-2-1 0,-1 4 3 0,1 3 1 0,5 3 0 15,-5-3 1-15,-1 3 0 0,1 2-6 0,0 2-2 16,-1-4-2-16,1 5-2 0,-2-4 0 0,-5 4-1 0,7-5-2 15,-1 1 0-15,-6-1 0 0,7-3-1 0,-7-4 0 0,0 0 5 16,8 0 7-16,-8-3 11 0,0 0 20 0,0 0 13 16,6-4 10-16,-6 0 5 0,0-4 2 0,6 0-3 0,-6-2-9 15,7-6-11-15,-1 1-14 0,-6 0-8 0,7-3-7 16,-1-1-3-16,-1 0 0 0,3 1-2 0,-1-1 2 0,-1 1 5 16,7-5 0-16,-6 4-3 0,-1 1 0 0,1-1 3 0,-1 5 10 15,0-2 9-15,1 1 3 0,0 4-4 0,-7-5-1 0,6 8-3 16,1 2-4-16,-7-3-3 0,6 3-12 0,-6 4-10 15,7-2-6-15,-1 5-2 0,-6 1 0 0,7 6-1 0,-1-5 0 16,1 7 0-16,-1-2-1 0,-6 2 2 0,6 5-1 16,2-5 0-16,4 4 2 0,-4-3-1 0,-3 4-1 0,2-5 0 15,6 5-1-15,-6-4 1 0,6-1-2 0,0 1 1 0,-1-5-2 16,2 5-4-16,-8-4-15 0,7-1-18 0,6-2-27 16,-6 1-31-16,1-3-31 0,5-2-35 0,-6 0-38 0,14-8-63 15,-8 4-122-15,0-7-86 0,-6-1-41 0</inkml:trace>
  <inkml:trace contextRef="#ctx0" brushRef="#br0" timeOffset="86224.9">3647 806 173 0,'-13'-11'275'0,"6"0"-100"16,-6 7-55-16,7-3-30 0,-8 7-13 0,7-4-9 0,1 8-11 15,6-1-7-15,-7 5-3 0,2 3 2 0,5 3 5 0,0 5 3 16,0-1-4-16,0 1 0 0,0 2-4 0,5 2-2 15,2 2-4-15,-1 0-5 0,1 1-7 0,1 4-3 0,-2-5-6 16,0 4-4-16,7 1-3 0,0-1-3 0,0 1-3 0,7-1-1 16,-7-4-1-16,6 5-3 0,1-5-1 0,1 1-3 0,-3-4-7 15,7 0-13-15,-4 0-24 0,5-4-29 0,-7-7-46 16,7 1-111-16,1-6-134 0,-8-2-81 0</inkml:trace>
  <inkml:trace contextRef="#ctx0" brushRef="#br0" timeOffset="86397.1">3574 1197 337 0,'-12'-3'363'0,"6"-2"-138"0,-1 3-80 0,7 2-44 16,0-4-26-16,0 4-18 0,0 0-9 0,0 0-6 16,7 0-7-16,6 4-7 0,5-4-7 0,-3 2-6 0,10 3-3 15,1-2-4-15,1-3-1 0,5 4-4 0,7-4-1 0,-6 0-4 16,5 5-8-16,2-5-22 0,-1-5-34 0,0 5-60 0,-6-4-137 15,6 4-104-15,-7-3-73 0</inkml:trace>
  <inkml:trace contextRef="#ctx0" brushRef="#br0" timeOffset="86913.03">4115 1091 274 0,'-11'0'279'0,"-4"4"-112"0,9 0-65 0,-7 3-31 16,6 1-18-16,-6 2-7 0,1 1-4 0,5 0-1 0,1 3-2 15,-7 6-5-15,6-6-2 0,0 4-6 0,1 1-1 16,6 2-5-16,-7-2-2 0,7-1-3 0,0 1 2 0,0-5 2 16,7 5-1-16,-1-8 2 0,1 3 0 0,0-3 1 15,6-3 1-15,-7-1 4 0,7-4-2 0,0 2-1 0,0-5-1 16,6-5-2-16,1 2-2 0,-7-4-4 0,7-1-1 15,0 1-5-15,-2-4-1 0,-4-1-2 0,5-2-1 0,-6 3 0 16,0-3 2-16,1-1 2 0,-1 3 4 0,-7-2 4 0,7-1 1 16,-7 1 5-16,-6 2 3 0,7 2 2 0,-7 0 0 15,0 1-1-15,0-1-4 0,0 3-4 0,-7-1-3 0,7 4-3 16,-6-4-5-16,-1 8-2 0,7-2-2 0,-6 2-1 0,0 2 0 16,-1 2-2-16,1 0 1 0,-1 4 0 0,0-4 0 0,7 3 0 15,0 0-1-15,-7 0 0 0,7 1 0 0,0-1 0 16,7 0 0-16,-7 1-1 0,7-1 0 0,0-3-1 0,-1 3-1 15,7-4 1-15,0 1 1 0,-7 0-1 0,7-4-1 16,7 0 2-16,-7 0 1 0,0 0 0 0,-7 0 0 0,8 0-1 16,-1-4 1-16,-7 4 0 0,7 0 0 0,-6 0 0 0,-1 0 0 15,-6 0-1-15,7 0 1 0,-7 0 0 0,7 0 1 16,-7 0-1-16,6 0 0 0,-6 4-1 0,7-4 0 0,-7 0 0 16,5 4 0-16,-5-4 1 0,7 3 0 0,1-3 0 15,-3 4 0-15,3-4 0 0,4 3-7 0,-5-3-13 0,6 0-21 16,6-3-32-16,-6-1-42 0,7 1-90 0,-7-1-163 0,6-4-91 15,-6 1-39-15</inkml:trace>
  <inkml:trace contextRef="#ctx0" brushRef="#br0" timeOffset="87444.17">4520 1153 39 0,'0'0'255'15,"0"-2"-80"-15,-7 2-61 0,7-5-31 0,0 5-20 0,0 0-9 16,0 0-9-16,0-3-5 0,0 3-5 0,0 0-1 0,0 0-6 16,0 0-9-16,7 3-6 0,-1-3-5 0,1 5-3 0,-1-3 0 15,1 3-2-15,-1-3 0 0,1 2-2 0,-1 4 4 16,1-4-2-16,-1 3 0 0,0-1 0 0,1-1-2 15,0 2 2-15,-1-2-1 0,1-2-3 0,-1 0 5 0,1 1 6 16,-1-4 6-16,1 4 7 0,-1-4 4 0,0-4 2 0,7 4 3 16,-5-4 1-16,-1 1-6 0,5 0-3 0,-6-6-7 0,1 6-5 15,6-4-5-15,-6-4 0 0,6 3 0 0,-7 0 3 0,0 6 6 16,1-5 2-16,-1-1 2 0,1 4 3 0,-1 0 4 16,1 0 1-16,-7 1 1 0,7 3-4 0,-7-4-4 0,0 4-6 15,6 0-2-15,-6 0-5 0,0 4-2 0,7-4-4 0,-7 7-1 16,5-3-1-16,-5 8 0 0,7-5 1 0,-7 3 1 0,8-2-1 15,-3 3 2-15,3 3 1 0,-2-3-2 0,0 0 2 16,7 1-3-16,-6-2-1 0,6 1-7 0,0 0-14 16,0-4-28-16,6 4-43 0,0-7-107 0,-5 3-140 0,5-7-84 15</inkml:trace>
  <inkml:trace contextRef="#ctx0" brushRef="#br0" timeOffset="87928.42">5418 567 274 0,'0'-7'181'0,"-7"3"-64"0,7-3-35 15,0 4-13-15,0-1-8 0,0 0-2 0,0 4-3 0,0-4-3 16,0 4-8-16,0 0-12 0,0 4-9 0,7 0-3 0,-7 0 6 16,0 6 6-16,7 1 7 0,-7 8 4 0,-7 4 6 0,7 2 5 15,-7 4 8-15,-5 4-1 0,-1 3-4 0,0 8-4 0,-14 8-3 16,1 2-4-16,-6 9-2 0,0 2-3 0,-14 13-7 16,-1-2-5-16,2 9-7 0,-6 3-4 0,-1 4-6 0,-1-5-1 15,1 1-5-15,7-7-2 0,5-4-1 0,2-8-4 16,11-2-1-16,2-9-4 0,-2-3-9 0,14-7-18 0,0-5-20 15,8-7-27-15,5-2-36 0,0-8-79 0,12-8-167 0,1-4-90 16,0-5-38-16</inkml:trace>
  <inkml:trace contextRef="#ctx0" brushRef="#br0" timeOffset="88960.09">5294 1392 148 0,'7'-7'152'0,"-7"3"-61"15,0-4-36-15,6 5-20 0,-6-1-16 0,0-3-7 0,0 4-3 16,0-1-1-16,7 4 0 0,-7-5 0 0,0 5 0 16,0-3 2-16,0 3-1 0,0-3 0 0,0 3 1 0,0-4-1 15,0 0 0-15,-7 4 2 0,7-3 0 0,0 3 2 16,0-3 1-16,0 3 1 0,0-5 3 0,0 5 0 0,-6 0 1 15,6-4 1-15,0 4-1 0,0 0-1 0,-7-3 1 0,7 3-4 16,0 3-1-16,-6-3-2 0,-1 4 1 0,1 1-1 16,0 1 1-16,-1 2 2 0,1-2 1 0,-1 6 2 0,-6-1 1 15,6 0-1-15,-6 0 0 0,7 3-1 0,0 1-1 16,-1 3-3-16,1-3 3 0,-1 4-2 0,1-5-1 0,-1 5 1 16,7-4 0-16,-8-1-2 0,8 3 0 0,0-5 1 15,0 3-2-15,0 0 2 0,0-5 0 0,0 1 1 0,8 1 3 16,-8-2 3-16,7 1 3 0,-1-3 0 0,-6-1 5 15,7 1 2-15,-1-6 4 0,1 6 1 0,5-8 0 0,-5 4 0 16,6-4 0-16,-7-4 0 0,8 1 1 0,-1-2 0 0,-7-1-1 16,7-2 1-16,0 1 2 0,0-3 2 0,0-2 0 15,-5 1-1-15,3-4-4 0,3 0 2 0,-7 1 2 0,4 3 2 16,-3-3-4-16,-1 2-3 0,5 1 1 0,-6 0 6 0,1 1 5 16,0 2-1-16,-7 1-6 0,7 3-4 0,-1 1-1 15,-6-1-1-15,0 1-6 0,0 3-11 0,6 0-7 0,-6 0-5 16,0 3-3-16,0 1-1 0,7-1-1 0,-7 1 1 15,6 3-2-15,-6-3 2 0,0 3 0 0,6-3 0 0,-6 4 0 16,7-6 0-16,0 2 0 0,-7 0 1 0,7 0-1 0,-1-4 0 16,1 0-3-16,-1 0 1 0,7 0 2 0,-7-4 0 15,1 0 1-15,6 0-1 0,-6 2 0 0,-1-6 2 0,1 4 1 16,5 1 0-16,-5-5-2 0,-1 4-1 0,1 1-1 16,0 3 0-16,-1-4 1 0,1 4-2 0,-1 0 2 0,-6 0-1 15,7 0 0-15,-1 0-4 0,0 0 3 0,1 4 0 0,0-1 0 16,-7 5 1-16,7-1 1 0,-2 0 0 0,8 0-1 15,-6 1 4-15,6-1-1 0,-7 1 0 0,15-2-1 16,-8 2 1-16,0-1-3 0,6-3-10 0,-6 0-16 0,6 0-20 16,1 0-23-16,-6-4-25 0,5 0-33 0,0-4-38 0,-6-4-54 15,8 1-93-15,-9-5-120 0,1-2-56 0</inkml:trace>
  <inkml:trace contextRef="#ctx0" brushRef="#br0" timeOffset="89100.69">5725 1032 183 0,'-14'-10'332'0,"1"3"-128"0,8-1-71 16,-3 4-40-16,1 2-27 0,7-3-19 0,0 2-11 0,0 3-9 15,7 0-7-15,1 3-7 0,3 2-7 0,10-3-10 16,-2 2-18-16,0-1-34 0,8 2-87 0,-2-5-153 0,8 0-84 0</inkml:trace>
  <inkml:trace contextRef="#ctx0" brushRef="#br0" timeOffset="89898.39">6031 897 64 0,'-8'8'328'0,"8"-1"-140"16,0 4-75-16,-5 0-32 0,5 4-17 0,5 3-3 0,-5 4 4 15,0-1 1-15,0 9 3 0,8 3-1 0,-8 4-6 16,5 6-9-16,-5 1-5 0,0 8-7 0,0 3-9 0,-5 7-7 15,5 1-5-15,0-1-6 0,0 4-3 0,0 0 1 16,5-4 4-16,10-3 3 0,-3-5 3 0,1-2 4 0,0-4 2 16,7-8-1-16,6 0 1 0,-7-7 0 0,0 0-2 15,2-7-2-15,-2-4 0 0,-6-5 3 0,7 2 5 0,-7-9 4 16,-1-1 3-16,1-6 1 0,0-3 0 0,-6-3 1 0,0-1-3 16,-1-7-5-16,-6 0-5 0,0-4-4 0,-6 1-4 15,-1-5-4-15,0 1-6 0,-6-1-3 0,0-3-1 0,1 0-1 16,-1 1-1-16,-7-1 0 0,7 0-1 0,-6-4 1 15,5 4 0-15,-5-4 0 0,6 1-1 0,0-1-1 0,6 1 0 16,1-1-1-16,-1 0-1 0,7 4 0 0,0-3 0 0,0-1 0 16,7 4-1-16,-1 4-1 0,7-5-1 0,-6 1 2 15,6 5-2-15,6-2 2 0,-5 1-1 0,-2-1 1 0,1 5 1 16,0 2 0-16,1 2 1 0,-7 0-1 0,-1 5 0 16,0-2-1-16,-6 2 0 0,0 3-2 0,6 2 0 0,-6 0 1 15,-6 2-1-15,6 6 0 0,-6 1 0 0,0 1 1 0,-1 0 1 16,-1 6 0-16,-4-6 1 0,12 5-1 0,-7-3 0 15,7-2 1-15,-6 1-1 0,6-1 0 0,6-2 1 0,-6-1 2 16,0-3 1-16,7 4-1 0,-1-4 3 0,0-4-1 16,9 0 1-16,-9-4 0 0,6-4-2 0,-5 1 0 0,6 0-2 15,-7 0 0-15,8-5 0 0,-8 1 0 0,7 5-1 0,-7-9 0 16,1 3 0-16,6 2 0 0,-6-1 0 0,-1 0 1 16,1 0 0-16,-2 3-1 0,-5 1 2 0,8 0-2 15,-3-1 0-15,-5 1 1 0,0 3 0 0,7 0-1 0,-7 0 0 16,0 4 0-16,8 0 0 0,-8 0 0 0,6 0 0 0,1 0 0 15,-1 4 0-15,0 0 0 0,7 0-1 0,-6-1 0 0,6 1 1 16,7 0 0-16,-8-4 0 0,8 4 0 0,-1-4 0 16,9-4 0-16,-10 4 1 0,9-4 1 0,-2 0-1 15,2-3 1-15,-2-1 0 0,2 1 0 0,-3 0 0 0,4 0-1 16,-9-4 0-16,0 4-1 0,1 0 0 0,-7-2 0 0,0 3 0 16,-6-5 0-16,-1 3 0 0,0-4 0 0,-6 6 2 15,7 3 1-15,-7-2 0 0,0 2 0 0,-7-1 0 0,7 0 1 16,-6 4-1-16,0 0 1 0,-1 0-1 0,1 0-2 0,-1 4 0 15,7-4-1-15,-6 4 1 0,-1-1-1 0,7 2 0 0,-7-2 1 16,7 1-1-16,7-2 1 0,-7 3 1 0,7-2 0 16,-1 1 0-16,1-4 1 0,6 5-2 0,-1-5 2 15,2 0-1-15,5 0-1 0,-6 0-1 0,6-5 0 0,-5 5-2 16,6-4 1-16,-1 1 1 0,-6-2 0 0,0 3 1 0,6-5 0 16,-6 2 0-16,0 2-1 0,1-1-2 0,-8 0-12 15,1 0-19-15,-1 4-24 0,-1-2-32 0,3-3-44 0,-1 2-61 16,-7-1-130-16,0 1-117 0,0 3-64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44.32901" units="1/cm"/>
          <inkml:channelProperty channel="Y" name="resolution" value="44.13793" units="1/cm"/>
        </inkml:channelProperties>
      </inkml:inkSource>
      <inkml:timestamp xml:id="ts0" timeString="2023-03-13T11:18:35.57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697 4688,'0'-25,"0"0,0 1,0 48,0 1,0 0,0 0,0 0,0-1,0 1,0 0,0 0,0 0,0 0,0-1,0 1,0 0,0 0,0 0,0-1,0 1,0 25,0-25,0-1,0 1,0 0,0 25,0-26,0 1,0 25,0-1,0-24,0 25,0-1,0-24,0 25,0-1,-25 1,25-25,0 24,-24 1,24 0,0-1,-25-24,25 25,0-1,-25 1,25 0,-25-1,25 1,0-1,-25 26,25-26,0 1,-24 0,24 24,0-24,-25-1,25 1,-25 24,25-24,0 24,-25-24,25 24,-25-24,25 24,-24-24,24 24,-25 1,25-26,-25 26,25-1,-25 1,25-26,-25 50,25-24,-24-1,24 1,-25-1,25 1,0 24,-25-25,25 1,0-1,0 25,0-24,0-1,0 0,0 1,0-1,0 1,0-1,0 1,0-1,25 0,-25 1,0-1,0 1,0-1,0-24,0 24,0-24,0-1,0 26,0-26,0 1,0 0,0-26,0 26,0 0,25-26,-25 1,0 0,0 0,24 0</inkml:trace>
  <inkml:trace contextRef="#ctx0" brushRef="#br0" timeOffset="1664.94">6623 4688,'0'0,"25"0,-1 0,1 0,0 0,0 25,24-25,-24 0,0 0,0 0,25 0,-26 0,26 0,0 0,-26 0,26 0,-25 0,24 25,1-25,-25 0,24 0,1 0,0 0,-1 24,1-24,-1 0,1 0,24 0,-24 0,24 0,-24 0,24 0,1 0,-1 0,1 0,-1 0,1 0,-1 0,0 0,1 0,-1 0,1 0,-1 0,0 0,1 0,-1 0,1 0,-1 0,1 25,-1-25,0 0,1 0,-1 0,1 0,-1 0,0 0,26 0,-26 0,0 0,1-25,24 25,-24 0,-1 0,25-24,-24 24,24 0,-25 0,25 0,1 0,-26-25,25 25,0 0,-24 0,24 0,0 0,1-25,-26 25,25 0,-24 0,24 0,-25 0,25 0,-24 0,24 0,-24 0,24 0,-25 0,25 0,-24 0,24 0,-25 0,1 0,24 0,-25 0,1 0,-1 0,26 0,-26 25,0-25,1 0,-1 0,-24 0,24 0,1 0,-1 0,-24 0,24 0,-24 0,24 0,-24 0,24 0,-24 0,-1 0,1 0,0 0,-1 0,1 0,-25 0,24 0,1 0,-25 0,-1 0,26-25,-25 25,0 0,-1 0,1 0,0-25,0 25,0 0,-1 0,1 0,0 0,-25 25,0 0,0 0,0-1,0 1,0 0,0 0,0 0,0 0,0-1,0 1,-25 0,25 25,0-26,0 1,0 0,-25 25,25-26,0 1,0 25,0-25,0 24,0 1,0-1,0-24,0 25,0-1,0 1,0 0,0-1,-24 1,24-1,0 1,0 0,-25-1,25 26,0-26,-25 26,25-1,-25 1,25-1,-25 25,1-24,24 24,-25-25,25 25,-25 1,25-1,-25 0,25-24,0 24,0 25,0-25,0 0,0 0,0 1,0 24,0-25,0 25,0-25,25 25,-25 0,0-25,25 25,-25-24,25 24,-25-25,0 0,0 0,0 1,0-1,0 0,0-25,0 26,0-26,0 0,0 1,0-1</inkml:trace>
  <inkml:trace contextRef="#ctx0" brushRef="#br0" timeOffset="3035.9">6400 10517,'24'0,"1"0,0 0,0 0,0 0,-1 0,-24 25,25-25,0 0,0 0,0 0,24 0,-24 25,0-25,24 0,1 0,0 0,-1 0,1 0,0 0,-1 0,26 0,-26 25,26-25,-1 0,-24 0,24 0,0 0,1 0,-1 0,1 0,-1 24,0-24,1 0,-1 25,26-25,-26 0,25 25,-24-25,24 0,0 0,-25 25,26-25,-1 0,0 0,0 25,25-25,-24 0,-1 0,0 0,0 24,25-24,-25 0,1 0,24 25,-25-25,0 0,25 0,-25 0,25 25,0-25,-24 0,24 0,0 0,0 25,0-25,0 0,0 0,0 0,0 25,0-25,-25 0,25 24,0-24,0 0,-25 25,25-25,0 0,-24 25,24-25,0 25,-25-25,25 25,-25-25,0 24,25-24,-24 0,-1 25,0-25,0 25,0-25,1 0,-26 0,25 0,-24 25,24-25,-25 0,1 0,-1 0,1 0,-26 0,26 0,-26 0,1 0,-1 0,1 0,0 0,-1-25,-24 25,25 0,-25 0,-1-25,1 25,0 0,-25-25,25 25,-25-24,0-1,0 0,25 25,-25-25,0 0,0-24,0 24,0 0,0 0,0 1,0-1,0-25,0 25,0 1,0-1,0-25,-25 25,25 1,0-1,-25-25,25 25,0 1,-25-1,25 0,-25 0,25 0,-24 1,24-1,-25 0,0 0,25 0,-25 1,0-1,25 0,-25 0,1 0,-1 0</inkml:trace>
  <inkml:trace contextRef="#ctx0" brushRef="#br0" timeOffset="9462.52">8880 6028,'-25'-25,"0"25,25-25,-24 25,-1 0,0 0,25-25,-25 25,0 0,25 25,-24-25,-1 0,0 25,0 0,0-25,25 24,-24 1,-1 0,25 0,-25 0,25-1,-25 1,25 0,-25 25,25-26,0 26,0-25,0 24,0 1,0-25,0 24,0 1,0 0,25-26,-25 26,25-25,0 24,-25-24,25 25,-1-25,26 0,-25 24,0-24,24 0,-24 0,25-25,-1 24,1-24,-1 25,-24-25,25-25,0 25,-1 0,1-24,-25-1,24 25,-24-25,0 0,0 0,-1-24,1 24,0 0,-25-25,25 1,-25-1,25 25,-25-24,0-26,0 26,0-1,0 1,0-1,-25 0,25 1,-25-1,25 1,-25 24,0 0,1-25,-1 26,0 24,0-25,0 0,-24 25,24-25,0 25,-24 0,24-25,-25 25,25 0,0 0</inkml:trace>
  <inkml:trace contextRef="#ctx0" brushRef="#br0" timeOffset="10190.84">10517 6449,'0'0,"-25"0,25-25,-24 25,24-24,-25 24,0 0,0-25,0 25,1 0,-1 25,0-25,0 0,0 24,1-24,-1 25,0-25,25 25,-25 0,0 0,1-1,-1 1,0 0,0 0,0 0,0-1,25 26,-24-25,-1 24,25-24,-25 25,25 0,0-1,0 1,0-25,0 24,0 1,0-1,25-24,-25 25,25-25,-1 24,1-24,0 0,0 0,0-1,0-24,-1 25,1 0,0-25,25 0,-26 0,1 0,25 0,-25 0,24 0,-24-25,25 25,-1-25,-24 25,25-24,-26-1,26 0,-25 0,0-24,-1 24,1-25,0 1,0-1,-25 0,25 1,-25-26,0 26,0-1,0 0,0 1,-25-1,25 1,-25-1,0 25,0-24,1 24,-1 0,0-25,-25 26,26-1,-26 25,25-25</inkml:trace>
  <inkml:trace contextRef="#ctx0" brushRef="#br0" timeOffset="10985.84">8930 7962,'0'0,"-25"0,25-25,-25 25,25-24,-25 24,0 0,1-25,-1 25,0 0,0 0,0 25,1-25,-1 0,0 24,0 1,0 0,1 0,-1 0,0 0,0-1,0 26,1 0,-1-1,0-24,0 25,0 24,1-24,-1-1,25 1,-25-1,25 26,0-26,0 1,0 0,25-1,-25 1,25-1,-1-24,1 25,0-25,0 0,24-1,-24 1,25-25,-1 25,-24-25,25 0,-1 0,1 0,0 0,-1 0,-24-25,25 25,-1-25,-24 1,25-1,-25 0,-1 0,26 0,-25 0,0-24,24-1,-24 1,0-1,0 0,-1 1,-24-1,25 1,-25-26,0 26,0-1,0 0,-25 1,25-1,-24 1,-1-1,0 0,0 1,0-1,1 25,-26-24,25 24,0-25,-24 25,-1 1,25-1,-24 0,-1 0,25 25,-24 0,24-25,-25 25,25 0,1 0,-1 0</inkml:trace>
  <inkml:trace contextRef="#ctx0" brushRef="#br0" timeOffset="11662.84">10592 8111,'0'0,"-25"0,0-25,0 25,0-24,1 24,-1-25,0 25,0 0,0 0,1 0,-1 0,0 0,0 25,0-25,1 24,-1 1,0 0,0 0,0 0,1-1,-26 26,25-25,0 24,0 1,1 0,-1-1,25 26,-25-26,0 1,25 24,0-24,0-1,0 1,0 0,25-1,0 1,-25 0,49-26,-24 26,0-25,25 0,-25-1,24 1,-24 0,25-25,-1 25,1-25,-1 0,1-25,0 25,-1-25,1 25,-1-25,1 1,0-1,-1 0,-24-25,0 26,24-26,-24 0,0 1,-25-1,25-24,-25 24,25-24,-25 24,0-24,0-1,-25 26,0-26,25 26,-25-26,-24 26,24-1,-25 0,1 1,24 24,-50 0,26-25,-1 26,1 24,-1-25,0 25,26-25</inkml:trace>
  <inkml:trace contextRef="#ctx0" brushRef="#br0" timeOffset="12274.83">12105 7268,'0'0,"0"-25,-25 25,25-25,-25 25,25-25,-25 25,0 0,1 0,24 25,-25-25,0 25,0-25,0 25,1 0,-1-1,0 1,0 25,0-25,1 24,-1 1,-25-1,25 1,1 24,-1-24,0 24,0-24,0 24,25 1,-24-25,24 24,0 0,0-24,0 0,0 24,0-24,0-1,24 26,1-26,0 1,0-25,0 24,-1 1,1-25,25-1,-25 1,-1-25,26 25,0-25,-26 0,26 0,0-25,-1 0,-24 1,25-1,-1 0,1-25,-25 26,24-26,-24 0,0 1,0-26,0 26,-1-26,1 26,-25-26,0 1,0 24,0-24,0-1,-25 1,1 24,-1-24,0 0,0 24,-24 0,24 1,0-1,-25 25,25-24</inkml:trace>
  <inkml:trace contextRef="#ctx0" brushRef="#br0" timeOffset="12981.83">11658 5556,'0'0,"0"-25,-25 25,25-24,-24-1,-1 0,25 0,-25 0,25 1,-25 24,25-25,-25 25,25-25,-24 25,-1 0,0 0,0 0,0 25,1 0,-1-1,0 1,0 0,0 25,1-26,-1 26,0 0,0-1,0-24,25 49,-25-24,1 0,24-1,0 1,0 0,0 24,0-24,0-1,24 1,1-1,0 1,0 0,0-26,24 1,1 0,0 0,-1 0,1-25,-1 0,1 0,0-25,24 25,-24-25,-1 0,26 0,-26 1,1-26,-1 25,-24-24,25 24,-25-25,-1 1,1-1,-25 0,25-24,-25 24,0 1,0-1,-25-24,25 24,-25 0,1 1,-1-1,0 1,-25-1,26 0,-26 26,0-26,26 25,-26 0,0 25,1-24,24 24,-25 0,26-25</inkml:trace>
  <inkml:trace contextRef="#ctx0" brushRef="#br0" timeOffset="13522.82">13047 5755,'-25'-25,"1"25,-1 0,25-25,-25 25,0-25,0 25,1 0,-1 0,0 0,0 25,0 0,1-25,-1 25,25-1,-25 1,0 0,0 25,1-25,-1 24,25 1,-25-1,0 1,25 0,-25 24,25-24,0-1,0 26,0-26,0 1,25-1,0 1,0-25,0 0,-1-1,1 1,0-25,25 0,-26 0,26 0,-25-25,24 1,-24-1,25 0,-25 0,-1-24,26 24,-25-25,0 1,-25-1,24 0,-24 1,0-1,0 1,0-1,-24 0,-1 1,0-1,0 25,-24-24,24 24,-25 0,25 0,1 25,-1-25,0 25,0 0</inkml:trace>
  <inkml:trace contextRef="#ctx0" brushRef="#br0" timeOffset="14146.82">13072 8037,'-25'-25,"0"0,1 25,24-25,-25 25,0 0,0 0,25 25,-25-25,1 25,-1 0,0 0,0-1,25 26,-25-25,1 24,-1-24,25 25,-25-1,0 1,25 0,0 24,-25-24,25-1,0 1,0-1,25 1,-25-25,25 24,0-24,0 25,-1-25,26-1,-25 1,24-25,-24 0,25 0,-1 0,1 0,-25 0,24-25,1 1,0-1,-25 0,-1 0,26 0,-25-24,0-1,-1 1,-24 24,25-50,-25 26,0-1,0 1,0-1,-25 0,25 1,-24-1,-26 25,25-24,0 24,-24 0,24 0,0 1,0-1</inkml:trace>
  <inkml:trace contextRef="#ctx0" brushRef="#br0" timeOffset="14830.43">11385 9525,'0'0,"-24"0,-1 0,0 0,0 0,0 0,1 0,-1 25,0-25,0 25,0-25,0 24,1 1,-1 0,0 25,0-26,25 1,-25 25,1-25,24 24,-25 1,25-25,-25 24,25 1,0 0,0-1,0 1,0-1,25 1,0 0,-25-26,49 26,-24-25,0 0,0 24,24-49,1 25,0-25,-26 25,26-25,0 0,24-25,-24 25,-1-25,1 0,24 1,-24-1,-1 0,1 0,0-24,-26 24,26-25,-25 1,24-1,-24 25,0-49,0 24,-25 0,0 1,0-1,0 1,0-1,-25 0,0 1,0-1,1 1,-26-1,25 0,-24 1,-1-1,-24 25,24-24,0 24,1 0,-26 0,26 1</inkml:trace>
  <inkml:trace contextRef="#ctx0" brushRef="#br0" timeOffset="15589.62">8558 8186,'0'0,"-25"0,25 24,25-24,-1 0,1-24,0 24,0 0,0 0,24 0,-24 0,0-25,24 25,-24 0,25 0,-25 0,-1-25,1 25,25 0,-25 0,0 0,-1-25,1 25,0 0,0 0</inkml:trace>
  <inkml:trace contextRef="#ctx0" brushRef="#br0" timeOffset="15870.46">8533 8855,'25'0,"-1"0,1 0,0 0,0-25,0 25,-1 0,26 0,-25 0,24 0,-24 0,25 0,-25 0,24 0</inkml:trace>
  <inkml:trace contextRef="#ctx0" brushRef="#br0" timeOffset="16402.18">10145 8334,'25'-24,"0"24,0 0,-1 0,1 0,0 0,0-25,0 25,-1 0,1 0,25-25,-25 25,-1 0,1 0,25 0,-25 0,-1 0</inkml:trace>
  <inkml:trace contextRef="#ctx0" brushRef="#br0" timeOffset="16678.57">10145 9004,'0'0,"25"0,0 0,0 0,-1 0,1 0,0 0,0 0,0 0,24 0,-24-25</inkml:trace>
  <inkml:trace contextRef="#ctx0" brushRef="#br0" timeOffset="17261.91">11063 9599,'25'0,"-1"0,1 0,0 0,0 0,0 0,0 0,-1 0,1 0,0 0,0 0,0 0,-1 0,1 0,0 0,0 0,0-24,-1 24,1 0,0 0,0 0,0 0,-1 0,1 0,0 0,0 0</inkml:trace>
  <inkml:trace contextRef="#ctx0" brushRef="#br0" timeOffset="17594.82">11212 10195,'0'0,"0"-25,25 25,-1 0,1-25,0 25,0 0,0 0,24-25,-24 25,0 0,0 0,24-24,-24 24,25 0,-26 0,26-25,0 25</inkml:trace>
  <inkml:trace contextRef="#ctx0" brushRef="#br0" timeOffset="18182.3">11881 7913,'25'0,"0"0,0 0,0-25,-1 25,1 0,0 0,0 0,0 0,-1 0,26-25,-25 25,25 0,-26 0,1-25,0 25,25 0</inkml:trace>
  <inkml:trace contextRef="#ctx0" brushRef="#br0" timeOffset="18447.09">11683 8533,'-25'0,"25"25,25-25,0 0,0 0,-1 0,1 24,0-24,0 0,24 0,-24 0,25 0,-1 0,1 0,-25 0,49 0,-24 25</inkml:trace>
  <inkml:trace contextRef="#ctx0" brushRef="#br0" timeOffset="18834.87">13022 8384,'0'-25,"25"25,-25-25,25 25,0 0,0 0,-1 0,1 0,0 0,0 0,0 0,0 0</inkml:trace>
  <inkml:trace contextRef="#ctx0" brushRef="#br0" timeOffset="19046.37">12898 8781,'0'0,"0"25,25-25,0 0,0 0,0 0,-1 0,1 0,0-25,0 25,24 0,-24 0,25 0,-25 0</inkml:trace>
  <inkml:trace contextRef="#ctx0" brushRef="#br0" timeOffset="19775.27">12874 5978,'24'-25,"1"25,0 0,0 0,0 0,-1 0,26 0,-25 0,0 0,-1 0</inkml:trace>
  <inkml:trace contextRef="#ctx0" brushRef="#br0" timeOffset="20018.32">12650 6499,'25'0,"0"0,0 0,0 0,-1 0,1 0,0 0,0 0,0 0</inkml:trace>
  <inkml:trace contextRef="#ctx0" brushRef="#br0" timeOffset="20546.84">11485 5755,'0'-25,"24"25,-24-25,25 25,0 0,0-25,0 25,-1 0,1-25,0 25,25 0,-26 0,1 0,0 0,0-24,0 24,-1 0</inkml:trace>
  <inkml:trace contextRef="#ctx0" brushRef="#br0" timeOffset="20778.18">11534 6251,'0'0,"25"0,0 0,0 25,-1-25,26 0,0-25,-26 25,26 0,0 0,-26 0,26-25</inkml:trace>
  <inkml:trace contextRef="#ctx0" brushRef="#br0" timeOffset="21398.22">10244 6697,'0'0,"25"-25,0 25,0 0,0 0,-1-24,1 24,0 0,25 0,-26-25,26 25,-25 0,24 0,-24-25</inkml:trace>
  <inkml:trace contextRef="#ctx0" brushRef="#br0" timeOffset="21643.3">10319 7144,'0'0,"0"-25,25 25,-1 0,1-25,25 25,-25 0,-1-25,26 25,0-24,-1 24,1-25,-1 25,1 0,-25-25,24 25,1 0,-25 0</inkml:trace>
  <inkml:trace contextRef="#ctx0" brushRef="#br0" timeOffset="22142.85">8706 6325,'-24'-25,"-1"25,50 0,-1 0,1-24,0 24,0 0,0-25,-1 25,1-25,25 25,-25-25,24 25,1-25,-25 25,24-24,-24 24</inkml:trace>
  <inkml:trace contextRef="#ctx0" brushRef="#br0" timeOffset="22351.24">8731 6747,'0'25,"0"-1,25-24,0 0,0 0,-1 0,1-24,25 24,-25 0,24-25,1 25,0-25,24 25,-24-25,-1 25</inkml:trace>
  <inkml:trace contextRef="#ctx0" brushRef="#br0" timeOffset="37843.61">7913 6350,'0'0,"-25"-25,25 0,-25 25,0-24,0 24,1-25,24 0,-25 25,0-25,0 0,0 1,1-1,-26 0,25 0,0 0,1 1,-26-1,25 0,0 0,1 0,-26 1,25 24,0-25,1 0,-26 25,25-25,0 25,1-25,-1 25,0-25,0 25,25-24,-25-1,1 0,24 0,0 0,0 1,0-1,0 0,0 0,24 0,-24-24,0 24,0 0,0 0,0 1,0-1,0 0,0 0,0 0,-24 25,24-24,-25 24,25-25,-25 25,0 0,0-25,1 25,-1 0,25 25,25-25</inkml:trace>
  <inkml:trace contextRef="#ctx0" brushRef="#br0" timeOffset="38459.94">9996 5556,'0'0,"0"-25,0 1,0-1,25 0,-25 0,0 0,25 1,-25-26,25 25,-25 0,25-24,-25-1,24 25,-24-24,25-1,0 1,-25-1,25 0,-25 1,0-1,25 0,-25 1,0-1,0 25,0-24,0 24,0-25,0 26,0-1,0 0,0 0,0 0,0 1,24 24,1 0,0 0,0 0,0 0</inkml:trace>
  <inkml:trace contextRef="#ctx0" brushRef="#br0" timeOffset="38847.67">11708 5234,'-25'0,"25"-25,0 0,25 25,0-25,-1 1,1-1,0 0,25 0,-26 0,1 1,25-1,-25-25,24 25,1 1,-25-26,24 25,1-25,0 26,-1-26,1 25,-1-24,1-1,-25 25,24 0</inkml:trace>
  <inkml:trace contextRef="#ctx0" brushRef="#br0" timeOffset="39156.43">13171 5507,'0'-25,"0"0,0 0,25 0,0 25,0-24,0 24,-1-25,1 0</inkml:trace>
  <inkml:trace contextRef="#ctx0" brushRef="#br0" timeOffset="39568.88">13395 7144,'24'-25,"1"0,0 25,25-25,-26 25,1-24,25 24,-1-25</inkml:trace>
  <inkml:trace contextRef="#ctx0" brushRef="#br0" timeOffset="39940.17">13767 8086,'24'0,"1"0,0 0,0 0,0 0,-1 0,1 0,0 0,25 0,-26 0,1 0,0 0,0 0,0 25,-1-25,1 0</inkml:trace>
  <inkml:trace contextRef="#ctx0" brushRef="#br0" timeOffset="42339.55">21803 7367,'0'-25,"0"0,0 1,-24 24,24-25,0 0,-25 25,25-25,-25 25,25-25,-25 25,25-24,-25 24,0-25,1 0,-1 25,0-25,0 25,0-25,1 1,-1 24,0-25,0 25,0 0,25-25,-24 25,-1 0,0-25,0 25,0 0,1-25,-1 25,0 0,0-24,0 24,1 0,-1-25,-25 25,25 0,1 0,-1 0,0-25,0 25,0 0,1 0,-1 0,0 0,0 0,0 0,1 0,-1 0,0 0,0 0,0 0,0 0,1 0,-1 0,0 0,0 0,0 25,1-25,-1 0,0 0,0 0,0 0,1 0,-1 25,0-25,0 0,0 0,1 0,-1 24,0-24,0 0,0 0,25 25,-24-25,-1 0,0 0,0 0,25 25,-25-25,1 0,-1 0,0 25,0-25,0 25,1-25,-1 24,0-24,0 0,0 25,1-25,-1 0,0 0,0 0,0 0,1 0,-1 0,0 25,0-25,0 0,0 0,1 25,-1-25,0 0,0 0,0 0,1 25,-1-25,0 0,0 24,0-24,1 0,-1 0,-25 25,25-25,1 0,-1 0,0 25,0-25,0 0,1 0,-1 0,0 0,0 25,0-25,1 0,-1 0,0 0,0-25,0 25,1 0,-1 0,0 0,25-25,-25 25,0 0,1 0,-1-25,0 1,0-1,0 0,0 0,1 0,24 1,-25-1,25 0,0 0,0 0,-25 1,25-1,-25 25,25-25,-25 25,25-25,-24 25,-1 0,25-25,-25 25,0 0,0 0,1 0,-1 0,0 0,0 0,0 0,1 0,-1 25,0-25,0 0,0 0,1 25,-1-25,0 0,0 25,0-25,1 25,-1-25,0 0,0 0,25 24,-49-24,24 25,0-25,0 25,0-25,1 25,-1-25,0 25,0-25,0 24,0-24,1 0,-1 25,0-25,0 25,0-25,1 0,-1 25,0-25,0 0,0 25,1-25,-1 0,-25 0,25 24,1-24,-1 0,0 0,0 0,-24 0,24 0,0 0,0 0,-24 0,24 0,0 0,0 0,-24 0,24 0,0-24,0 24,0 0,1 0,-1-25,0 25,0 0,0-25,1 25,-1 0,0-25,0 25,0 0,0 0,1 0,24-25,-25 25,0 0,0 0,0-24,1 24,24-25,-25 25,25-25</inkml:trace>
  <inkml:trace contextRef="#ctx0" brushRef="#br0" timeOffset="42956.18">16619 6524,'25'-25,"-25"0,25 25,-25-25,25 0,-25 1,0-1,0 50,-25-25,0 24,0 1,0-25,1 25,-1-25,0 25,-25 0,26-1,-1 1,-25 0,0 0,26 0,-26-1,0 1,1 0,-1 25,-24-26,24 26,1-25,-1 0,0 24,1-24,24 0,-25 0,1 0,24-1,0 1,0 0,1-25,-1 25,0-25,0 25,25-1,0 1,0 0,25-25,-25 25,25-25,0 25,-25-1,24 1,26-25,-25 25,0 0,24 0,1-1,-1 1,1 0,0 0,24 0,-24-1,24 1,0 0,1-25,-1 25,1 0,-1-1,-24-24,24 25,-24 0,-1-25,1 25,-25 0,24-25,-24 24,0-24,0 0,-25 25,25-25</inkml:trace>
  <inkml:trace contextRef="#ctx0" brushRef="#br0" timeOffset="45086.64">695 7615,'0'-25,"-25"25,25-25,0 1,0-1,0 0,0 0,0 0,25 25,-25-24,24-1,1 0,-25 0,25 25,-25-25,25 25,-25-24,25-1,-1 25,-24-25,25 0,0 25,-25-25,25 25,-25-24,25 24,-1-25,1 25,0-25,0 25,0-25,-1 25,26-25,-25 1,24 24,-24-25,0 0,25 25,-26-25,26 25,-25-25,0 25,24 0,-24 0,0 0,0 0,24 0,-24 0,0 25,25-25,-26 0,26 25,-25 0,24-25,1 25,-25-1,24 1,-24 0,25 0,-25-25,24 25,-24-1,0 1,0 0,-1-25,1 25,0 0,0-25,0 24,-1-24,-24 25,25-25,0 0,-25-25,0 1,25 24,-25-25,0 0,25 0,-1 0,-24 1,25-1,0 0,-25 0,25 25,0-25,-1 1,1-1,0 25,0 0,0-25,0 25,-1 0,1 0,25 0,-25 0,-1 0,26 0,-25 0,24 0,1 0,-25 25,24-25,1 25,-25-25,24 24,1-24,-25 25,24 0,1-25,-25 25,24-25,-24 25,0-1,25 1,-26-25,1 25,25-25,-25 25,0-25,24 25,-24-25,0 0,24 24,-24-24,25 0,-1 0,-24 0,25-24,-1 24,1 0,0-25,-26 25,26 0,0-25,-26 25,26 0,-25-25,0 25,-1 0,1 0,0 0,0-25,0 25,-1 0,26-24,-25 24,0 0,-1 0,26-25,-25 25,0-25,24 25,-24 0,0-25,25 25,-26-25,1 25,0 0,0-24,0 24,-25-25,24 25,1-25,0 0,-25 0,0 1,25-1,-25 0,0 0,0 0,0 0,0 1,0-1,-25 0,0 0,0 25,1-25,-1 25,0 0,0-24,-24 24,24 0,0 0,0 0,0 0,1 0,24 24,24-24,1 25,0-25,0 0,0 0,-1 0,26 25,-25-25,24 0,1 0,-25 25,24-25,1 0,0 0,-1 25,1-25,-1 0,-24 24,25-24,-1 25,-24-25,25 25,-25 0,-1-25,-24 25,25 24,-25-24,0 25,-25-1,1 1,-1 0,0-1,-25 1,1 24,-1-24,-24-1,24 1,-24 0,-1-1,1-24,24 25,-24-1,0-24,-1 0,26 0,-1-1,25 1,0 0,0 0</inkml:trace>
  <inkml:trace contextRef="#ctx0" brushRef="#br0" timeOffset="49521.68">10964 719,'0'0,"-25"0,0 0,0 0,0 0,1 0,-1 0,0 0,25 25,-25-25,0 0,1 25,-1-25,0 25,0 0,0-1,25 1,-24 0,24 0,0 0,-25-1,25 1,0 0,0 0,25 0,-25-1,0 1,0 0,24-25,-24 25,0 0,25-25,-25 24,25 1,0 0,0 0,-1 0,1-1,0 1,-25 0,25 0,-25 0,25-1,-25 1,24 0,-24 0,25 0,-25-1,25 26,-25-25,25 0,-25 0,25 24,-25-24,24 25,-24-26,25 26,-25-25,25 0,-25 24,25-24,-25 0,0 0,0-1,0 1,0 0,25 25,-25-26,0 1,0 0,0 0,0 0,0-1,0 1,0 0,-25 0,25 0,-25-1,25 1,-25 0,25 0,-25 0,25-1,-24 1,-1 0,25 0,-25 0,0 0,0-25,25 24,-24-24,24 25,0 0,0 0,24 0,-24-1,0 1,0 0,25 0,-25 0,0 24,0-24,0 0,25 0,-25 24,0-24,0 25,0-26,0 1,0 25,0-25,0-1,0 1,0 25,0-25,0-1,-25 1,25 0,0 0,-25 0,1-1,24 1,-25-25,0 25,0-25,0 25,1 0,-1-25,0 25,0-25,0 24,1-24,24 25,-25-25,0 25,0 0,0-25,25 25,-24-25,-1 24,0 1</inkml:trace>
  <inkml:trace contextRef="#ctx0" brushRef="#br0" timeOffset="49866.7">10319 3572,'0'0,"0"-25,0 0,0 0,0 1,0-1,25 25,-1 0,1 0,-25 25,25-1,-25 1,0 0,25 0,-25 24,0-24,0 0,0 25,0-1,0 1,0-25,0 24,0 1,0-25,0 24,0-24,0 0,25 0,-25 0,0-1,24-24,1 0,0 0,0-24,0 24,-1-25,26 0,0 0,-1 0,1-24,-1 24,26 0,-26-24,26 24,-26 0,1 0,0 0,-1 1,-24-1,0 25,0 0,-25-25</inkml:trace>
  <inkml:trace contextRef="#ctx0" brushRef="#br0" timeOffset="51908.04">10939 11609,'0'-25,"0"0,-25 25,0 25,0 0,1-1,-1 1,0 0,0 25,0-26,-24 26,24 0,-25-26,26 26,-1 0,0-26,-25 1,26 25,24-25,-25-1,0-24,25 25,0 0,0-50,25 0,0 25,-1-24,1-1,0-25,0 25,24 1,-24-26,0 0,25 26,-26-26,1 0,25 26,-25-26,-1 25,1 0,0 1,0-1,0 0,-1 25,1 0,0 0,0 25,-25 0,25-1,-1 1,-24 25,0-25,25-1,-25 1</inkml:trace>
  <inkml:trace contextRef="#ctx0" brushRef="#br0" timeOffset="52691.54">10914 11757,'0'0,"-25"25,0-25,25 25,-24-25,24 25,-25 0,25-1,0 1,-25 0,25 0,0 0,0-1,0 1,-25 0,25 0,0 0,0 24,0-24,0 0,0 0,0 24,0-24,0 0,0 25,0-26,25 26,-25-25,25 24,-25-24,25 25,-25-1,24-24,1 25,0-1,-25 1,25-25,0 24,-1 1,-24 0,25-1,0 1,-25-25,25 24,-25 1,25 0,-25-1,0 1,0-1,24 1,-24 0,0-1,0-24,0 25,-24-1,24 1,-25-1,25-24,0 25,-25-1,25-24,-25 25,25-25,0 24,0-24,0 0,0 0,0 24,0-24,25 0,-25 0,25-1,-25 1,25 0,-25 25,24-25,1-1,-25 1,25 0,0 0,-25 24,25-24,-25 0,25 0,-25 24,24-24,-24 25,25-25,-25 24,25 1,0-1,-25 1,25-25,-25 24,24 1,-24 0,0-1,25 1,-25-1,0 1,0 0,0-25,25 24,-25 1,0-25,25 24,-25 1,0-25,25 24,-25-24,24 25,-24-26,0 26,25-25,-25 0,25-1,-25 1,0 25,25-25,-25-1,0 1,0 0,0 0,-25 0,25-1,-25 1,0 0,1 0,-1-25,0 25,0-25,0 24,-24-24,24 25,-25-25,1 0,24 0,-25 0,25 0</inkml:trace>
  <inkml:trace contextRef="#ctx0" brushRef="#br0" timeOffset="58366.46">10517 7466,'25'0,"0"-25,0 25,-1 25,1-25,0 0,0 25,0-25,-1 25,1-25,-25 25</inkml:trace>
  <inkml:trace contextRef="#ctx0" brushRef="#br0" timeOffset="59130.13">10914 7466,'-25'0,"25"-25,0 1,-25 24,1 0,24 24,-25-24,0 0,25 25,-25 0,0 0,1 0,24-1,0 1,-25 0,25 0,0 0,0-1,0 1,0 0,0 0,0 0,0-1,0 1,0 0,25 0,-25 0,0-1,24 1,-24 0,0 0,25-25,-25 25,25-25,-25 25,25-25,-25-25,25 25,-25-25</inkml:trace>
  <inkml:trace contextRef="#ctx0" brushRef="#br0" timeOffset="60318.65">16768 12353,'0'0,"0"-25,0 0,0 0,-25 25,25-24,0-1,-25 25,1-25,-1 25,0 0,0 0,0 0,-24 0,24 0,0 25,-24-25,24 25,-25-1,25-24,-24 50,-1-25,25 0,-24 24,-1 1,25-25,-24 49,24-24,0-1,0 26,0-26,1 26,24-1,0 0,0-24,0 24,0 1,0-1,24 1,1-1,-25 1,50-1,-25-24,-1 24,26-24,-25-1,24 1,1-25,24 24,-24-24,0 0,24 0,1-1,-1 1,0 0,1-25,-1 25,1-25,-1 0,0 0,1-25,-1 25,1-25,-1 0,0 1,-24-1,25-25,-26 1,1-1,-1 0,-24 1,25-26,-25 1,-1 0,-24-1,0 1,0-1,0-24,0 25,-24-1,-1 1,0-25,-25 24,1 1,-1-1,1 26,-1-26,-25 26,26-1,-1 1,-24 24,49 0</inkml:trace>
  <inkml:trace contextRef="#ctx0" brushRef="#br0" timeOffset="60897.51">17314 12725,'-25'0,"0"0,25 25,-25-25,25-25,0 0,0 0,0 0,0 1,0 48,0 1,-25 25,1-25,-1-1,0 26,0 0,-24-1,-1 1,25-1,-24 26,-1-26,0 1,1 0,-1-1,25 1,-24 0,24-1,0-24,0 25,1-26,-1 1,0 0,25 0,0 0,0-1</inkml:trace>
  <inkml:trace contextRef="#ctx0" brushRef="#br0" timeOffset="61333.62">16669 12824,'0'-25,"-25"25,25-25,0 50,0 0,25-25,-25 25,0 0,25-1,-25 1,24 0,1 25,0-26,0 26,24-25,-24 24,0 1,25 0,-26-25,1 24,25 1,-25-25,-1 24,26-24,-25 25,0-26,-1 1,-24 0,25 0,0 0,0-1,-25 1</inkml:trace>
  <inkml:trace contextRef="#ctx0" brushRef="#br0" timeOffset="64710.45">16842 5060,'-24'0,"24"-25,0 50,24-25,1 0,0 0,25 0,-26 0,26 25,0-25,-1 0,1 0,24 0,1 0,-1 0,25 0,1 0,-1 0,0 0,25 0,-25 25,25-25,0 0,0 0,-25 0,26 25,-1-25,0 0,0 0,0 0,0 0,-25 0,25 0,-25 0,25 24,-25-24,1 0,-26 0,25 0,-24 0,-1 0,-24 0,-1 0,1 0,-25 0,-1 0,1 0,0 0,0 0</inkml:trace>
  <inkml:trace contextRef="#ctx0" brushRef="#br0" timeOffset="65502.44">17140 9128,'0'0,"-25"-25,0 25,25-24,-24 24,48 0,-24 24,25-24,0 0,0 0,0 0,24 0,-24-24,25 24,-1 0,1 0,24 0,1 0,24-25,-25 25,26 0,24 0,0 0,0 0,0-25,24 25,1 0,0 0,0 0,0-25,0 25,-1 0,1-25,0 25,0 0,0 0,0 0,-25 0,24-25,-24 25,-24 0,24 0,-25 0,-25 0,26 0,-51 0,26 0,-26 0,1 0,-25 0,-1 0,1 0,-25-24,-25-1</inkml:trace>
  <inkml:trace contextRef="#ctx0" brushRef="#br0" timeOffset="68837.3">9153 198,'0'-24,"0"-1,0 0,0 50,0 0,0-1,0 1,0 0,0 0,0 0,0-1,0 1,0 0,0 0,0 0,0 24,0 1,0 0,0-1,0 1,0 24,0 1,0 24,0-25,0 25,0 1,0-1,0 25,0 0,0-25,0 25,0-25,0 25,0 0,0-24,25-1,-25 0,0 0,0 0,0 1,0-26,0 25,25-24,-25-1,0-24,0 24,0-24,24-1,-24 1,0 0,0-26,0 1,0 0,0 0,0 0,0-1,0 1</inkml:trace>
  <inkml:trace contextRef="#ctx0" brushRef="#br0" timeOffset="69606.39">12576 0,'0'0,"0"25,0 24,0-24,0 25,0-25,0 24,0 1,0-1,0 1,0 0,0-1,0 26,-25-1,25 1,0 24,0 0,-25 0,25 0,0 25,0 0,-24-24,24 24,0 0,-25 0,25-25,-25 25,25 0,0-25,-25 0,25 1,0-26,0 0,0 1,0-1,0-24,0 24,0-24,0 0,0 24,0-24,25-1,-25 1,0-1,0 1,0-25,0 24,25-24,-25 25,0-25,0-1,0 1,0 0,0 0,-25-25</inkml:trace>
  <inkml:trace contextRef="#ctx0" brushRef="#br0" timeOffset="72848.39">695 5779,'0'0,"24"0,1 0,0 0,25-24,-26 24,26-25,0 25,-1-25,26 25,-1-25,0 25,1-25,24 1,0 24,-24-25,49 25,-25-25,0 25,25-25,-25 25,25-25,0 25,0-24,0 24,25 0,-25-25,0 25,0-25,0 25,-24 0,24 0,0-25,-25 25,0 0,0-25,1 25,-26 0,25-24,-24 24,-1 0,0-25,-24 25,24 0,-24-25,0 25,-1 0,1 0,-25 0,-1 0,1 0</inkml:trace>
  <inkml:trace contextRef="#ctx0" brushRef="#br0" timeOffset="73392.38">1587 9872,'0'0,"-24"0,-1 0,0 25,-25-25,26 0,-1 0,25 25,-25-25,0 0,0 0,50 0,0 0,0 0,0 0,24 0,-24 0,25 0,-1 0,26 0,-1 0,1 0,-1 0,25 0,0 0,25-25,-24 25,24-25,0 25,0-25,0 25,0-24,0 24,0-25,0 25,-25-25,25 25,-25-25,25 25,-24-25,-26 25,0 0,1 0,-1 0,-24 0,-1 0,1 0,-25 25,0-25,-1 0</inkml:trace>
  <inkml:trace contextRef="#ctx0" brushRef="#br0" timeOffset="74628.37">9277 11410,'0'-25,"-25"25,25 25,0 0,-25-25,25 25,0 0,0-1,-24 1,24 25,0-25,0 24,0 26,-25-26,25 26,0-1,0 25,-25-24,25 24,0 0,0 25,0-25,0 25,0 0,0 0,25 25,-25-25,25 0,-25 0,0 25,24-25,-24 25,25-25,-25 25,0-25,0 25,25-25,-25 0,0 0,0 0,0-25,0 0,0 0,0 1,0-1,-25-25,25 26,0-26,-25-24,25 24,0-24,-24-1,24 1,0-1,0 1,0-25,0 0,0-1</inkml:trace>
  <inkml:trace contextRef="#ctx0" brushRef="#br0" timeOffset="75348.42">12898 11237,'0'-25,"25"25,-25-25,25 25,-25 25,0 0,0-1,0 1,0 0,0 0,-25 24,25 1,0 0,-25 24,25 0,-24 26,24-1,-25 50,25-25,-25 49,0-24,25 25,-25 24,25-24,0 24,0-24,0 0,0-1,0 1,0-25,0-1,0 1,0-25,25 0,-25 0,25 0,0-24,-25-26,25 25,-25-24,24-1,1 0,-25 1,25-25,-25-1,25 1,-25-1,25 1</inkml:trace>
  <inkml:trace contextRef="#ctx0" brushRef="#br0" timeOffset="79954.37">4738 5482,'24'25,"1"-25,0 0,0 0,0 0,24 0,-24 0,50 0,-26 0,26 0,-1 0,0-25,1 25,24-25,-25 25,26 0,-1-25,0 25,-24 0,24 0,0 0,0 0,0-25,1 25,-1 0,25 0,-25 0,25-24,-25 24,25 0,0-25,0 25,0-25,-24 25,24 0,0-25,0 25,0-25,-25 25,25 0,-25 0,0-24,-24 24,24 0,-25 0,-24 0,24 0,-24 0</inkml:trace>
  <inkml:trace contextRef="#ctx0" brushRef="#br0" timeOffset="81021.33">5953 9351,'0'0,"50"0,-1 0,1 0,0 0,-1 0,1 0,-1 0,1 0,0 0,-1 0,26 25,-26-25,1 0,-1 0,1 0,0 0,24 0,-24 0,24 0,-24 0,24 0,-24 0,24 0,-24 0,24 0,-24 0,24 0,1 0,-26 0,26 0,-1 0,-24 0,24 0,-24 0,24 25,-24-25,24 0,-24 0,24 25,1-25,-26 0,26 0,-1 0,-24 25,24-25,0 0,1 0,-26 0,26 24,-1-24,1 0,-26 0,26 0,-1 0,-24 25,24-25,1 0,-1 0,-24 25,24-25,0 0,1 25,-26-25,26 0,-1 25,1-25,-1 0,1 24,-1-24,0 0,1 0,-1 25,1-25,-1 0,0 0,1 0,24 25,-25-25,1 0,-1 0,26 25,-26-25,0 0,1 25,-1-25,1 0,24 0,-25 24,1-24,-1 0,25 0,-24 25,-1-25,25 0,-24 0,24 0,-25 0,26 0,-1 0,0 0,0 0,-24 0,24 0,0 0,25 0,-25 0,1 0,-1 0,0 0,0 0,-24 0,24 25,0-25,-25 0,1 0,-1 0,1 25,-26-25,1 0,0 0,-1 0</inkml:trace>
  <inkml:trace contextRef="#ctx0" brushRef="#br0" timeOffset="81805.28">9500 5606,'0'0,"50"0,-25 0,-1 0,26 0,-25 0,24 0,1 0,0 0,-1 0,1 0,-1 0,26 0,-25 25,24-25,0 0,1 0,-1 0,1 0,24 0,0 0,0 0,0 0,1 0,24 0,0 0,-25 0,50 0,-25 0,0 24,25-24,-1 0,1 0,-25 0,25 0,0 25,0-25,0 0,-25 25,24-25,1 0,0 25,0-25,0 25,0-25,-1 24,1-24,0 25,0 0,-25-25,25 25,0 0,-25-25,0 0,0 25,0-25,-25 24,0-24,0 0,-24 0,-1 0,1 0,-26 0,1 0,-1 0</inkml:trace>
  <inkml:trace contextRef="#ctx0" brushRef="#br0" timeOffset="82121.36">8979 4291,'0'0,"0"-25,0 1,25-1</inkml:trace>
  <inkml:trace contextRef="#ctx0" brushRef="#br0" timeOffset="82774.39">8880 3994,'0'0,"0"24,25 1,-25 0,25 0,-25 24,24-24,-24 0,25 25,-25-26,25 26,0 0,-25-1,25 1,-25-1,0 1,25 0,-25 24,24-24,-24-1,0 26,25-26,-25 26,0-26,0 26,25-26,-25 26,0-26,0 26,0-1,0-24,25 24,-25 1,0-1,0 0,0 1,0 24,0-24,0-1,0 0,0 26,0-26,-25 25,25-24,0-1,0 25,0-24,0-1,0 1,0-1,0 0,0 1,0-1,25 1,-25-1,0 0,25 1,-25-1,0 1,24-1,-24 0,0 1,0-1,0 26,0-1,0-25,0 25,0 1,-24-26,24 25,-25 0,25 1,-25-26,25 0,0 26,0-26,0 1,0-1,0 0,0 1,0-1,0 1,-25 24,25-25,0 1,0 24,-25-25,25 26,-24-1,24 0,-25-25,25 26,0-1,-25 25,25-25,0 0,-25 0,25 1,0-1,0 0,-25 0,25 1,0-26,0 25,0-24,0-1,0 0,0-24,0 24,0-24,0 0,0-1,25-24</inkml:trace>
  <inkml:trace contextRef="#ctx0" brushRef="#br0" timeOffset="83763.31">12427 4266,'0'25,"0"0,0 0,0 0,0-1,0 1,0 25,0-25,0 24,0 1,25-1,-25 1,0 0,25 24,-25-24,0 24,0-24,25 24,-25 1,0-26,0 26,0 24,0-25,0 1,0 24,0-25,0 25,0 1,0-1,0 25,0-25,0 25,0-25,-25 25,25 0,0 25,-25-25,25 25,-25-25,25 25,-25 0,25 0,-24-1,-1 1,0 0,25 0,-25 0,25 0,0-25,0 24,0-24,0 1,0-1,0 0,0 0,0 0,25 0,-25-25,25 25,-25 0,25-25,-25 25,0 0,0-25,0 25,0-24,24 24,-24-25,0 0,0 25,0-25,25-24,-25 24,0-25,0 26,25-26,-25 0,25-24,-25 24,0-24,25 0,-25-1,24-24,-24 25,25-26</inkml:trace>
  <inkml:trace contextRef="#ctx0" brushRef="#br0" timeOffset="84558.09">10021 5457,'0'0,"0"-25,0 0,0 1,0-1,0 50,0-1,-25 26,25-25,-25 24,1 1,-1 24,-25 1,25 24,-24-24,-1 24,1 25,-26-25,26 0,-26 25,26-25,-1 1,-24-26,24 25,0-24,26-1,-26-24,0 24,26-24,-1-1,0 1,0 0,0-26,25 26</inkml:trace>
  <inkml:trace contextRef="#ctx0" brushRef="#br0" timeOffset="84925.7">11063 5234,'-25'0,"0"0,0 25,1-25,-1 24,0 26,0-25,0 24,-24 26,-1-1,1 1,-26 24,26 0,-26 0,26 25,-26 0,1-24,-1 24,1 0,0-25,-1 25,25-25,-24 0,24 1,1-26,-1 25,1-24,24-1,-25 0,25-24,1 0,-1-1,0 1,0-25,25 24</inkml:trace>
  <inkml:trace contextRef="#ctx0" brushRef="#br0" timeOffset="85254.38">11460 5779,'0'0,"0"-24,0-1,0 0,-25 25,0 0,0 0,1 25,-1 0,0 24,-25-24,26 25,-26 24,0 1,-24 24,-1 25,1 0,0 0,-26 25,1-1,0 1,0 0,0 0,-1 0,26-25,-25 25,-1-25,26 0,0-25,24 0,-24-24,24-1,0 0,26-24,-26 0,25-1,0 1,25-25,-24 24,24-24</inkml:trace>
  <inkml:trace contextRef="#ctx0" brushRef="#br0" timeOffset="85589.84">11584 6102,'0'0,"49"-25,-24 0,0 1,0 24,0-25,-25 0,24 25,-48 0,24 25,-25 0,-25-1,25 1,-24 25,-1 24,1 1,-26-1,26 25,-26 25,-24-25,24 25,-24 1,25 23,-25-24,24 0,1 0,-25 0,24 0,1-24,24-1,-24 0,24-24,1-1,24 0,-25-24,25 24,1-24,-26 0,50-1,-25 1,0-25,25-1</inkml:trace>
  <inkml:trace contextRef="#ctx0" brushRef="#br0" timeOffset="85903.34">11683 6896,'0'0,"50"-50,-26 25,26 0,-25 1,0-1,-1 0,1 0,0 0,-25 50,-25 0,0 0,1 24,-1 1,-25 25,-24 24,-1 0,1 0,-25 50,24-25,-24 25,-25 0,25-1,0 1,-1 0,1 0,0-25,25 0,-26-25,51 0,-26-24,26-1,-1-24,1 24,-1-49,25 25,0-25,1-1,24 1,-25 0,25 0</inkml:trace>
  <inkml:trace contextRef="#ctx0" brushRef="#br0" timeOffset="86196.4">11981 7392,'0'0,"49"-25,1-25,-25 26,-1-1,1 25,-25-25,-25 25,1 25,-1 0,0-1,-25 1,26 25,-26-1,0 1,1 24,-26 1,26 24,-26 0,1 0,0 1,-1 24,1 0,-1 0,1 0,-1-25,1 25,0-25,24-24,0 24,-24-49,24 24,26-24,-26-26,25 26,0-25,1 0,24-1</inkml:trace>
  <inkml:trace contextRef="#ctx0" brushRef="#br0" timeOffset="86481.4">12204 8285,'0'0,"25"0,0 25,-25-1,-25 1,0 0,0 0,0 24,-24 1,-1 24,0-24,1 24,-1 1,-24-1,24 1,-24-1,24 1,1-1,-1 0,0 1,1-26,-1 26,1-26,24 1,0-25,-25 24,26-24,-1-25,25 25,-25 0,0-25</inkml:trace>
  <inkml:trace contextRef="#ctx0" brushRef="#br0" timeOffset="86696.03">11981 8781,'0'0,"24"-25,26 0,-25 0,0 1,-25-1,24 0,-24 50,0 0,-24-1,24 1,-25 25,-25-25,25 24,-24 26,24-26,-25 1,1 0,-1 24,1-24,-1-1,0 1,26-1,-26 1,25-25,-24 24,24-24</inkml:trace>
  <inkml:trace contextRef="#ctx0" brushRef="#br0" timeOffset="86931.59">11658 7094,'0'0,"0"-25,25-24,-25 24,0 0,-25 25,25 25,-25 0,1 0,-1-1,0 26,0 0,-24 24,-1-24,25 24,-49 25,24-24,1 24,-1 0</inkml:trace>
  <inkml:trace contextRef="#ctx0" brushRef="#br0" timeOffset="86987.33">10815 8334,'-199'298</inkml:trace>
  <inkml:trace contextRef="#ctx0" brushRef="#br0" timeOffset="87269.47">11757 6970,'0'0,"25"0,0-25,0 25,0 0,-50 25,0-25,0 50,-24-25,24 24,-25 26,-24-26,-1 26,26 24,-50-25,24 25,1 25,-26-24,1 24,25 0,-25 0,24-25,1 25,-1-25,1-24,24-1,1 0,24-24,-25 0,26-1,24-24,-25-25,25 25</inkml:trace>
  <inkml:trace contextRef="#ctx0" brushRef="#br0" timeOffset="87529.7">10914 7491,'0'0,"25"25,-25 24,25 1,-1 0,1 24,0-24,0 24,24 0,-24-24,25 25,-25-1,24 0,1-24,-25 24,24-24,-24 24,0-24,25 24</inkml:trace>
  <inkml:trace contextRef="#ctx0" brushRef="#br0" timeOffset="87834.6">10567 7888,'0'0,"0"25,0-1,0 1,0 0,25 0,-1 25,1-26,0 26,0 0,24 24,-24-24,25 24,-1-24,1 24,0-24,24 24,-24-24,-1-1,26 1,-26-1,1 1,24-25,-24 24,0-24,24 0,-24 0,-26 0,26 0,-25-25</inkml:trace>
  <inkml:trace contextRef="#ctx0" brushRef="#br0" timeOffset="88105.28">10170 7838,'0'0,"-50"0,1 0,24-25,25 50,0 25,25-25,0 24,-1-24,1 25,0-1,25 26,-1-26,-24 1,25 0,24-1,-24 1,-1-1,26 1,-1 0,0-26,-24 26,24-25,1 0,-1-25,-24 24,24 1,-24-25,0 0,-1 0,-24 0</inkml:trace>
  <inkml:trace contextRef="#ctx0" brushRef="#br0" timeOffset="88393.27">10195 6375,'0'0,"-25"0,0-25,0 0,25 0,0 1,0-1,25 25,0 25,0-25,0 24,-1-24,26 25,0 0,-1-25,1 25,24 0,-24 24,24-24,1 0,-1 0,0 24,1-24,-1 0,1 0,-1-25,1 24,-26-24,26 25,-26-25,1 0,-1 0,-24-25,25 25</inkml:trace>
  <inkml:trace contextRef="#ctx0" brushRef="#br0" timeOffset="88650.37">9971 5978,'25'0,"0"0,0 0,25 0,-26 0,26 0,0 0,-1 25,1-25,-1 0,26 0,-26 25,26-25,-26 24,26-24,-1 25,-24-25,24 25,1-25,-1 25,-24-25,24 25,-24-25,-1 0,1 24,0-24,-1 0</inkml:trace>
  <inkml:trace contextRef="#ctx0" brushRef="#br0" timeOffset="88885.27">10046 5755,'0'0,"0"24,25-24,0-24,24 24,-24 0,25 24,-1-24,1 0,-1 0,26 25,-26-25,26 0,-1 25,1-25,-1 0,25 0,-24 0,24 0,-25 0,26 0,-26 25,0-25,1 0,-1 25</inkml:trace>
  <inkml:trace contextRef="#ctx0" brushRef="#br0" timeOffset="89126.3">9798 7193,'0'0,"0"25,0 0,25 0,-1 0,1-25,25 24,-25 1,24 0,1 0,0 0,24-1,-24 1,24 0,0 0,-24 0,24-1,1 26,-1-25,1 0,-1 24,-24-24,24 25</inkml:trace>
  <inkml:trace contextRef="#ctx0" brushRef="#br0" timeOffset="89337.42">9773 8880,'0'0,"0"25,0 0,25-25,0 0,-1 24,1-24,25 25,-25 0,24 0,1 0,0-25,-1 25,-24-1,25-24,-1 25</inkml:trace>
  <inkml:trace contextRef="#ctx0" brushRef="#br0" timeOffset="89522.7">9748 9624,'0'0,"25"0,25 0,-26 0,26 0,-25 0,24-25,1 25,0 0,24-24,-24 24,24-25,1 25,-1 0,25-2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26T06:53:10.17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639 3653 170 0,'0'0'234'0,"0"-4"-64"0,0 4-50 0,0 0-27 15,0 0-23-15,0 0-12 0,0 0-5 0,-10 0 1 16,10 0-1-16,0 0 0 0,0-6 2 16,0 6-4-16,0 0 3 0,0 0 4 0,0 0 1 0,0 0 0 0,0 0 3 0,-9 0 2 15,9 0 2-15,0 0 1 0,0 0 2 0,0 0 0 0,0 0-3 16,0 6-4-16,0-6-5 0,-8 0-4 0,8 0-4 15,0 4 1-15,-9 2-1 0,1 4 7 0,-2-5 4 16,2 5 4-16,0 4 4 0,-10-4 3 0,9 0-1 0,1 5-1 16,-1-1 3-16,0 0 0 0,1 6 12 0,-1-5 14 0,0 4 10 15,1 6 10-15,-1 4 7 0,0 0 7 0,0 1-6 16,2 5-7-16,7-2-16 0,-9 11-17 0,-2 0-16 0,4 5-14 16,-3-1-9-16,3 6-13 0,-11 5-5 0,10-6-6 15,-2 12-2-15,-7-7 0 0,9 6-2 0,-1-2-1 0,-8 2 1 16,8 0-2-16,0 0-1 0,9-1 0 0,-8 1-2 0,8-2-4 15,-9-3-1-15,9 5-2 0,0-5-1 0,0 4-2 16,0-5-2-16,0 1 0 0,0-6-1 0,0 1 0 0,0-5 0 16,-9 0 0-16,9-1-2 0,0-3 0 0,0-6 1 0,0-3-6 15,-8-3-2-15,8-4-10 16,0-1-20-16,-8-8-45 0,8 1-65 0,0-7-73 0,-10-4-69 0,10-4-74 0,0-6-99 16,-8-6-160-16,-1-4-66 0,9-10-16 0,-8 1 23 0</inkml:trace>
  <inkml:trace contextRef="#ctx0" brushRef="#br0" timeOffset="797.47">3707 3370 160 0,'0'-9'395'0,"0"5"-112"16,0-6-106-16,-8 4-65 0,8 1-32 0,-9 0-19 15,1 1-3-15,8-2-5 0,-10 3-3 0,2-3-2 0,8 6-5 16,-7 0-2-16,-4-4-6 0,4 4 0 0,7 0 0 0,-10 0 0 16,10 0 0-16,0 0 2 0,-9 0 1 0,9 0-2 15,0 0 2-15,0 0 2 0,0 4-4 0,0-4-1 0,0 0-1 16,9 0-2-16,-9 6 7 0,10-3 14 0,-3-3 17 0,11 6 18 16,0-2 21-16,-1 1 18 0,9 6 13 0,0-7 7 15,9 2 3-15,-1-2-6 0,9 5-12 0,10-3-14 0,-1-2-15 16,0 1-16-16,8 0-13 0,1-5-8 0,0 5-11 15,9-5-8-15,-1 0-6 0,10 0-7 0,-10 0-6 0,9 0-2 16,-8 0-4-16,8 0-5 0,-10-5-3 0,3 5-3 0,-2 0-4 16,2 0 0-16,-13 0-1 0,-4 0-3 0,6 0 1 15,-8 0-1-15,-9 0 0 0,1 5-1 0,0-5 1 16,-1 0-2-16,-8 0-1 0,-1-5 0 0,10 5 1 0,-9 0 0 16,-8 0 0-16,15-5-1 0,-16 5 1 0,9-5 1 0,-1 1-1 15,-7-2 0-15,0 6-1 0,6-4 0 0,-6 4-1 0,-1-5-1 16,0 5 2-16,-9 0-1 0,9 0 1 0,-9 0 0 15,9 0-2-15,-8 0 2 0,0 0-1 0,-1 0 1 16,1 0 0-16,-10 0 1 0,10 0 0 0,-10-4 1 0,0 4 5 16,-8 0 4-16,9 0 4 0,-9 0 2 0,0-6 2 0,9 6 3 15,-9 0 3-15,0 0-3 0,0 0-2 0,0 0-5 16,0 0-1-16,0 0-3 0,0 0-3 0,0 0-6 0,0 0-2 16,0 0 0-16,0 0-2 0,0 0-1 0,0 0-2 0,0 0 1 15,0 0-1-15,9 6 3 0,-9-6-1 0,0 4 1 16,0 1 1-16,0-1 0 0,8 2 1 0,-8 3-1 0,0 6 1 15,8-5-1-15,-8 9-1 0,0 1 1 0,9 5 1 16,-9 3 2-16,9 1 2 0,-9 11 4 0,8-1 6 0,-8 4 4 16,10 6 3-16,-2 6-1 0,9 3 1 0,-7 6-1 0,5 0 0 15,3 5-3-15,1 3-4 0,-2 7-4 0,9-2 1 16,-9 5-3-16,1 2 2 0,-1 5 1 0,0-2-2 0,1 6-2 16,-1-5 0-16,1 0 0 0,-11 0-2 0,13-6 1 15,-13 2-2-15,10-1 0 0,-8-4-3 0,8-7-4 0,1-3-3 16,-9-6-10-16,9-5-15 0,-2-3-47 0,-7-11-90 0,-9-1-95 15,9-14-96-15,-1 1-151 0,-8-15-148 0,0 0-95 0,-8-6-39 16,-1-9 12-16</inkml:trace>
  <inkml:trace contextRef="#ctx0" brushRef="#br0" timeOffset="1313.85">3282 5735 324 0,'17'0'333'16,"-8"0"-116"-16,8 0-79 0,1 0-44 0,-1-5-22 0,9 5-6 15,-8-5 2-15,6 5 2 0,-4-5 2 0,5 5 4 0,1-5-1 16,9 5-1-16,-9 0-2 0,9-3-6 0,-1 3-7 15,9 3-8-15,-8-3-4 0,1 0-7 0,7 5-1 0,-1 0 3 16,3 0 12-16,16 0 11 0,-10 5 22 0,19-5 22 16,-1 5 23-16,1-7 18 0,8 8 7 0,9-1-2 0,-1-5-5 15,10 0-3-15,0 3-9 0,8-2-8 0,9-2-16 0,-9 2-10 16,10-2-7-16,-3 2-6 0,11-2-6 0,-9 1-15 16,9 1-14-16,-9 2-15 0,9-2-12 0,-10 4-13 15,1-4-5-15,-9 2-5 0,-10-3-3 0,-6 0-1 0,-9 0 0 16,-17-1-1-16,-2 2-1 0,-17-6 2 0,-9 6-1 0,-8-6 0 15,0 0-5-15,-17 0-14 0,-9-6-47 0,-9 0-88 0,-9 2-86 16,-7-6-91-16,-18 0-122 0,0-5-190 0,-17 5-99 16,-2-4-46-16,-17-1 18 0</inkml:trace>
  <inkml:trace contextRef="#ctx0" brushRef="#br0" timeOffset="1891.98">3925 4206 432 0,'9'-10'472'0,"-9"5"-131"0,8 0-101 16,-8 0-52-16,8 0-22 0,-8 2-7 0,0 3 0 16,0 0-4-16,10-6-9 0,-10 6-14 0,0 0-20 0,0 0-23 15,0 0-25-15,0 6-24 0,0-6-20 0,0 3-12 0,0 2-5 16,8 5 0-16,-8 5 1 0,0-6 1 0,0 6 3 15,0 5 1-15,-8 0 4 0,8-1 4 0,0 4 3 16,-10 2 5-16,10 1 1 0,-8 2 3 0,0 2 4 0,-1-1 0 16,0 1-1-16,-1 4-2 0,3-5-2 0,-11-5-1 0,10 5-6 15,-2 1-1-15,-7 1-4 0,9-8-2 0,-2 2 1 0,-7-1-2 16,8 0 1-16,1-4-2 0,0-1-1 0,-1-5-1 16,9 6-1-16,-9-5-2 0,0-5 1 0,9 6-1 0,0-8 5 15,-8-3 6-15,8 5 11 0,0-5 13 0,0 0 14 16,8-5 17-16,-8 5 12 0,9-5 5 0,0 3 1 0,8-3-5 15,0 0-9-15,10-3-12 0,8 3-13 0,-2-5-17 16,-5 0-12-16,6 0-6 0,1 0-5 0,-1 0-2 0,-7 0-3 16,-1 5-2-16,1 0-2 0,-10 0 1 0,8-5-2 0,-7 5-3 15,-1 0 0-15,-9 0 1 0,2 0-1 0,-2 0-3 16,0 0 1-16,2 0-1 0,-2 0 0 0,-8 0-3 0,0 0-2 16,8 0-17-16,-8-3-28 0,0 3-48 0,0 0-76 15,0 0-76-15,0-7-73 0,0 4-89 0,0-9-145 0,9 8-104 16,-18-6-49-16,9 5 4 0</inkml:trace>
  <inkml:trace contextRef="#ctx0" brushRef="#br0" timeOffset="2237.12">4463 4386 406 0,'0'-10'453'0,"0"7"-152"16,8-7-114-16,-8 4-62 0,0 2-32 0,0-2-17 0,0 6-10 16,0-4-7-16,0 4-5 0,0 0-10 0,0 4-16 0,0 2-9 15,0-2-9-15,0 2-2 0,0 4 1 0,9-1 7 0,-9 0 12 16,0 6 9-16,9 4 10 0,-9 1 8 0,8 0 17 16,-8 4 22-16,0 1 6 0,9-2 5 0,0 7 0 0,-9-1 5 15,9-4 3-15,-1 11-3 0,1-9-15 0,-9 3-22 16,9-1-10-16,-1 1-13 0,-8-7-13 0,0 7-9 0,9-5-12 15,-9-1-5-15,8-4-4 0,-8 0-2 0,0-1-1 16,10 0 0-16,-10-5-1 0,0-4 1 0,0 5-1 0,9-9 1 16,-9 2-1-16,0-2 0 0,0 0-7 0,7-6-22 0,-7 3-41 15,0-3-51-15,0 0-55 0,0-3-59 0,0-9-83 0,0-2-128 16,11-1-125-16,-11-5-52 0,-11 2-5 0</inkml:trace>
  <inkml:trace contextRef="#ctx0" brushRef="#br0" timeOffset="2614.96">4383 4425 425 0,'0'-9'532'0,"0"5"-148"0,0-2-122 16,-7 2-64-16,14-2-29 0,-7-4-18 0,0 10-10 0,11-10-7 15,6 7-9-15,-8-7-9 0,8 4-13 0,9-4-12 16,-9 6-6-16,9-2 0 0,9-3 2 0,-9 3 6 0,8 3 9 16,-7-4 6-16,7 3 1 0,2 0-4 0,7 4-6 0,-9-6-9 15,9 6-9-15,-7 0-9 0,7 0-11 0,-8 6-9 0,8-6-10 16,-8 4-8-16,0 7-9 0,9-8-7 0,-19 9-5 16,10-3-5-16,-9 5-1 0,0 2-2 0,0-3-2 15,1 3 1-15,-11 3 0 0,2 0-1 0,-9 6-1 0,-1-1-2 16,1 6 0-16,0-6 0 0,-18 6 0 0,0 3 3 0,1-4-2 15,-9 6 2-15,-2 0 3 0,-15-1 1 0,8 0 2 0,-9-1 1 16,1-3-1-16,-9 1 0 16,6-3 4-16,-5-4-1 0,-2 1 0 15,1-5-1-15,0-2 0 0,-1 2-1 0,1-4-2 0,-9-3-2 16,9-3-2-16,-1 6-8 0,-9-12-17 0,10 5-56 16,9-4-98-16,-1 0-103 0,9-5-135 0,8-5-213 15,10 0-115-15,16-4-60 0,10-1-19 0</inkml:trace>
  <inkml:trace contextRef="#ctx0" brushRef="#br0" timeOffset="4135.86">6444 4665 224 0,'0'0'315'0,"0"0"-98"0,7 0-77 0,2 0-54 16,-9 0-30-16,9 5-17 0,-9-5-10 0,0 0-5 0,8 0-2 16,-8 0-4-16,0 0-3 0,0 0-3 0,10 5-4 15,-10-5-2-15,0 0-4 0,0 0 0 0,0 5 2 0,0-5 3 16,0 0 6-16,8 0 5 0,-8 4 4 0,0-4 8 16,9 6 5-16,-9-6 3 0,8 0 2 0,-8 0 0 0,10 0-1 15,-10 0-4-15,0 0-3 0,8 0-4 0,-8 0-5 0,8 0-3 16,-8 0 0-16,9 0 1 0,0 5-5 0,-1-5 2 0,1 0-2 15,0 0 2-15,-1 0 0 0,10 0 2 0,-10 0 0 16,9 0 0-16,1 0 7 0,0 0-1 0,-1 0 1 16,1 0-1-16,8 0 1 0,-1-5-1 0,1 5 1 0,0 0 0 15,1 0-4-15,7-6 3 0,-7 6 0 0,0 0 0 16,6 0-3-16,-6 0-2 0,-1 6-6 0,-1-6-2 0,11 5-2 0,-12-5-5 16,11 0-2-16,-8 3-2 0,8 4 1 0,0-7 2 0,-1 0 5 15,1 0 8-15,0 3 8 0,8-3 9 0,-9 0 7 16,2 0 10-16,7 0 6 0,-9 0 6 0,0 0 3 0,11 0-1 15,-2 0-3-15,-8 0-7 0,9 0-3 0,-2 0-8 16,2 0-5-16,0 0-8 0,8 0-5 0,-9 0-7 0,0 0-2 16,10 6-1-16,-1-6 6 0,-9 0 3 0,9 0 4 0,0 0 3 15,-8 0 2-15,9 0 7 0,-2 0 4 0,9 0-4 16,-7-6-5-16,-1 6-4 0,0 0-1 0,-8 0-1 0,8 0-6 16,1 0-7-16,-10 0-5 0,0 0 0 0,0 0-2 15,0 0-4-15,1 0-5 0,0 6-1 0,-1-6 1 0,0 5-1 16,9 0-1-16,-9-5 0 0,9 5 0 0,1 0 1 0,-1 0 0 15,-1-5 1-15,9 4-1 0,2-4 0 0,-1 4 1 16,0-4 0-16,1 0 0 0,-2 0 1 0,-8 6 1 0,8-6-1 16,-7 0 0-16,-9 0 1 0,8 0 3 0,-10 0-3 15,11 0-1-15,-9 0-1 0,-1 0 2 0,0 0 0 0,0 0 0 16,0 0-2-16,1 0-1 0,9 0 3 0,-11 0 0 16,2-6 0-16,8 6-1 0,-1-4 0 0,-6 0-1 0,15 4 2 15,-7-5-1-15,7 0-1 0,1 0-2 0,8 0 0 0,-8 0 0 16,8-1-1-16,10 3 1 0,-10-4-1 0,-7 4 0 0,7 3 0 15,-8-5 1-15,-1 5 0 0,-8-6-1 0,1 6 1 16,-1-4 0-16,-9 4-1 0,0-5 1 0,2 5 1 16,7-5-2-16,-9 5 3 0,0-5 0 0,1 0-2 0,8 2-1 15,-9 3 1-15,9-7-1 0,9 2 1 0,-9 1 0 0,18-6-1 16,-9 5 1-16,8 0 1 0,0 0-1 0,0 1 0 16,9-2 0-16,1 2 0 0,-1-6 0 0,0 4-4 0,9 2 1 15,0 4-2-15,1-5 2 0,-2 1 1 0,-1 4-1 16,-7 0-2-16,10 0 1 0,0-6 1 0,-1 6 0 0,-10 0 1 15,10 0-1-15,-9 0 3 0,-8-4 2 0,8 4 1 0,-18-6 0 16,10 6 1-16,-18-4 0 0,0-2-1 0,1 2 0 16,-10-5-2-16,-9-3-1 0,1 9 1 0,-1-8-1 15,-7 1-1-15,-1 1-2 0,-8-6 2 0,8 6 1 0,-8-6 0 16,-11 5-1-16,3-5-3 0,-2-4-2 0,1 4-7 0,-9-3-17 16,0-2-35-16,0 1-47 0,-9-3-52 0,-9 4-51 0,2-2-50 15,-12-4-58-15,3-1-102 0,-18 2-133 0,-1-3-54 16,-8 3 1-16</inkml:trace>
  <inkml:trace contextRef="#ctx0" brushRef="#br0" timeOffset="4747.02">10393 4255 107 0,'-8'0'381'16,"1"5"-105"-16,-3-5-94 0,0 0-57 0,2 4-34 0,-1-4-13 0,9 0-8 16,-7 0-4-16,7 0-7 0,0 0-7 0,0 0-7 0,0 6-7 15,0-6-5-15,0 0 2 0,0 4 2 0,7 1 10 0,2-5 9 16,-1 5 10-16,2 0 10 0,7 0 9 0,-9-1 7 15,10 6 3-15,9-6 0 0,-10 3-4 0,8-4-4 0,10 9-2 16,-9-3-2-16,9-5-1 0,-9 6-4 0,9-4 3 16,0 4 1-16,8-7 4 0,-17 7 1 0,9 0 1 0,0 0-4 15,-1-4-5-15,-7 3-8 0,-1 5-10 0,-9-9-9 0,9 5-9 16,-8 0-10-16,-2 0-10 0,-6 0-5 0,-2-1-3 16,1 0-2-16,0 7 0 0,-9-8 0 0,0 13 1 0,-9-7 4 15,0 11 5-15,1-1 3 0,-10 5 6 0,-8 1 5 16,0 3 3-16,0 3 0 0,-8 3 2 0,-10 0-3 0,9 0-1 15,0 0-3-15,-8 0-2 0,8 5-6 0,-8-11-3 0,-1 7-2 16,1-1-3-16,0-5-1 0,-1 6-3 0,1-7-1 16,-10 3-2-16,10-7-1 0,-1 4-2 0,-7-3-2 0,15-1 0 15,-8-4 0-15,11-7-2 0,6 2-3 0,1-1-2 0,10-4-10 16,-2 0-24-16,9-5-57 0,1-5-88 0,8-1-100 0,0-4-132 16,17-9-213-16,1-1-108 0,-2-10-61 0,10-3-12 15</inkml:trace>
  <inkml:trace contextRef="#ctx0" brushRef="#br0" timeOffset="5294.43">10203 2530 308 0,'-9'-5'352'0,"9"1"-118"0,-8-6-83 0,-2 5-46 16,-6 1-24-16,6-7-13 0,2 6-6 0,-9 5-3 0,-1-5-5 15,10 0-4-15,-10 5-6 0,1 5-4 0,-1-5-1 16,-8 5-3-16,9 0-1 0,0 6 0 0,0-2 4 0,-1 1 3 16,1 4 6-16,-1 1 2 0,2 0 5 0,-3 5 2 15,1-1-1-15,11 4 3 0,-11 3-2 0,9-1 2 0,1 3 1 16,0 1-1-16,8 1-1 0,0 3-2 0,0 3-1 0,8 3-2 15,9 4-3-15,1-2-5 0,-1 0-6 0,10 4-5 16,-2 0-4-16,1-2-6 0,1 1-2 0,-10-4-3 16,8-6-4-16,1 5-4 0,-16-9 1 0,6-1 3 0,-7-6 13 15,0 2 21-15,-9-5 20 0,0-1 22 0,0 0 19 0,-9-5 15 16,0 1 9-16,-7-5 0 0,-2 6-8 0,-8-6-16 0,0-1-19 16,0-5-21-16,0 2-20 0,0-2-14 0,-1 2-12 15,2-2-6-15,-2-4-8 0,11 0-7 0,-2 0-27 16,0 0-51-16,1 0-81 0,9-4-83 0,-2-6-81 0,2 0-92 15,8-9-157-15,0 0-110 0,8-3-52 0,-8 4 3 0</inkml:trace>
  <inkml:trace contextRef="#ctx0" brushRef="#br0" timeOffset="5528.99">9395 3057 227 0,'8'0'514'0,"10"-4"-149"0,-1 4-120 0,1-6-68 16,9 6-27-16,-2-4-6 0,10 4 9 0,-9-4 11 16,9 4 7-16,-1-5 4 0,0 5-7 0,10-5-11 0,-8 5-19 15,7 0-20-15,0-5-20 0,0 5-20 0,-8 0-16 0,9 0-14 16,-1 0-13-16,-8 0-9 0,8 0-4 0,-8-5-5 16,-1 5-11-16,2 0 1 0,-2-5 0 0,-7 5-3 0,7-5-7 15,-8 1-22-15,-9 4-34 0,9-7-45 0,-8 4-40 16,7-2-48-16,-15 0-43 0,7 0-42 0,1 5-49 0,-1-5-77 15,0 0-121-15,1 5-37 0,-10-5 3 0</inkml:trace>
  <inkml:trace contextRef="#ctx0" brushRef="#br0" timeOffset="5763.37">10707 3029 377 0,'0'-5'566'0,"0"5"-136"15,0-5-136-15,0 5-80 0,0 0-40 0,-9 0-9 16,9 5 17-16,0 5 23 0,0 3 16 0,-9 3 8 0,9 9 3 16,0-1-7-16,0 5-15 0,9 5-32 0,0 0-41 0,-1 6-39 15,-8-1-27-15,17 0-21 0,-8 10-17 0,0-6-11 0,9 2-5 16,-1-1-4-16,0 5-5 0,-1-6-4 0,4 0-5 16,-3 3-12-16,0-2-31 0,0-6-74 0,-8 1-94 0,8-4-90 15,1-1-114-15,-1-11-214 0,-8-3-92 0,-1 1-53 0,0-7-10 16</inkml:trace>
  <inkml:trace contextRef="#ctx0" brushRef="#br0" timeOffset="10367.72">4689 3443 28 0,'0'-3'287'16,"0"3"-62"-16,-9 0-62 0,9-6-54 0,0 6-39 15,0 0-26 1,0 0-18-16,0 6-9 0,-8-6-7 0,8 0-4 0,0 0-1 0,0 0 1 0,0 3 3 0,0-3 4 0,0 0 7 31,-10 0 11-31,10 0 5 0,0 0 7 0,0-3 6 0,0 3 1 0,0 0 1 0,-8-6-1 0,8 1-2 0,0 5-2 31,0-4-4-31,-9-2 0 0,9 2-2 0,-8 4 0 0,8-5 1 16,-9 5-1-16,9-5-5 0,0 5-3 0,0 0-6 0,0 0-3 16,0 0-3-16,0 0 0 0,0-5 2 0,0 5 5 0,0 0 8 15,0 0 9-15,-9 0 12 0,9 0 13 0,0 0 12 0,0-5 10 16,0 0 11-16,0 5 1 0,0-10-1 0,0 6 0 15,0-6 11-15,0 1 14 0,0-1 6 0,9-6-2 16,-9 3-4-16,0-7-3 0,9 1-4 0,-1-3-7 0,1-6-18 16,-9 4-24-16,8-6-18 0,2 2-12 0,-2-7-9 0,10 1-6 15,-10-1-3-15,1-3-4 0,-1-2-6 0,10 1-3 16,-10-5-3-16,2-1-3 0,-3 3-1 0,2-3 0 0,-1 1-2 16,2 1-2-16,0-1 2 0,-10-1-1 0,7 6 1 15,-7 0-1-15,0 0-1 0,0 6 0 0,0 3 2 0,0 0 0 16,-7 11 1-16,7-5 0 0,-10 5-2 0,10 3 2 0,-10 2-1 15,2 5-1-15,8-3 0 0,-9 4 0 0,2-2-2 16,7 4 0-16,-10 2-1 0,2-1 0 0,8 5-3 0,-9-6 0 16,9 6 0-16,-9 0 0 0,1 0 1 0,-1 0 0 15,1 0 0-15,-1 0 1 0,0 0 2 0,1 0 0 0,-10 6-1 16,1-6-1-16,-8 0 0 0,7 0 0 0,-9 0 1 0,1 0-1 16,-9-6-1-16,9 6 1 0,-9 0 2 0,1-3 0 15,-1-4 1-15,-8 3 1 0,-2 0-1 0,11-2 1 0,-8 2 1 16,-11-6-1-16,11 5 1 0,-3-4 0 0,-7 3 0 0,9-3-2 15,-9-1-2-15,-10 5-1 0,10-5 1 0,-8 5-1 16,-1-5 1-16,0 7-8 0,1-3 4 0,-10 2 4 16,10-7 4-16,-1 6 1 0,8 0 0 0,1 0 1 0,9 5 1 15,-1-3 8-15,9-3-7 0,9 6 0 0,1-4-1 0,-1 4 0 16,8 0-1-16,10 0-2 0,-10-6-1 0,9 6 1 0,1 0 0 16,0 0-1-16,-2-6 0 0,2 6-1 0,-1 0 2 15,1-4 0-15,-1 4 2 0,-1-4-2 0,3-2 0 16,-4 6 2-16,-4-4-1 0,5-1-1 0,2-1-1 0,-9 2-1 15,7 4 1-15,-6-6-1 0,6 2 0 0,-7-2-3 0,9 6 1 16,-1-4 0-16,-8 4 0 0,17 0 0 0,-10-4-1 16,3 4 1-16,-2 0 1 0,1 0 1 0,-2 0 0 0,0 4-3 15,3-4 2-15,7 4-1 0,-8 2 0 0,-2-2-1 0,2 2 1 16,-1 4 1-16,9-1-1 0,-9 1 1 0,0 6 1 16,1 2 2-16,-1 3-1 0,9 2 1 0,-9 7 0 0,1 4 0 15,0-1-1-15,8 2 2 0,-10 10-3 0,2-7 0 16,-1 6 0-16,1 1 0 0,-1-1-1 0,-8-1 0 0,8 1 3 15,-8 4-2-15,-1 1-1 0,-8 6-1 0,0-2 3 0,-1 1 1 16,2 10 0-16,-1-2 3 0,-9 8-2 0,1 3 12 16,0 6-3-16,-3-2-4 0,-6 10-1 0,8 2-5 0,1 3 4 15,0 1 2-15,-1 1 0 0,0 3-6 0,9 1 9 16,-8-1 4-16,7 6 3 0,1-6-1 0,0 1-3 0,0 5 0 16,-1-5-2-16,11-1-4 0,-11 1 0 0,10 0-2 0,0-4-3 15,-9-4 2-15,8 4 1 0,-8-6-3 0,0 1-2 16,0-2-2-16,8-4 0 0,-7-1 1 0,-1 1 1 15,0 1 0-15,1-6-1 0,-3-1-1 0,2 7 0 0,-8-7-4 16,8 7-7-16,-9-6-11 0,9 5-10 0,-10-5-5 0,11-4-5 16,-1 0-1-16,9-7-1 0,-10 2 2 0,10-10 9 0,0-1 10 15,-1-4 8-15,1-5 7 0,8-5 4 0,-7-11 3 16,7 6-3-16,-2-9 4 0,4-5 1 0,7-1 0 16,-8-9 0-16,8 3 0 0,0-7 1 0,-9-1 0 0,9 0 7 15,9-6-4-15,-9 6 1 0,0-10-1 0,8 11 0 0,-1-11 1 16,4 3-1-16,-2 3-2 0,7-6-1 0,-7 6 1 15,8-6 4-15,-7 3 0 0,6-3-2 0,2 6-1 0,-10-2-2 16,10 2 1-16,-1-6-1 0,9 4 1 0,-9-4-2 16,9 4-1-16,1-4 4 0,7 6 2 0,-7-6 3 0,-1 6 2 15,8-3 1-15,0-3 2 0,1 7 4 0,8-7-7 0,11 3 5 16,-11 2 1-16,18 0 0 0,-1 0-1 0,1 0 1 16,0 1-5-16,8-2-3 0,10 2 6 0,-10-3-6 0,9 3-2 15,0-2-2-15,1 1 1 0,-1 0-3 0,0-5 5 16,0 5 1-16,9-5 0 0,-10 0 3 0,2 0-1 0,0 0-5 15,-2-5 4-15,10 5 0 0,-9 0 1 0,9-5-1 0,-9 5-2 16,-1 0-1-16,-6 0-3 0,-1 0-1 0,0 0-15 16,-10 0-12-16,0 0-14 0,1 0-20 0,-18 5-16 0,10-5-16 15,-9 0-8-15,-1-5-2 0,-9 5 10 0,1 0 8 0,-10-5 13 16,2 1 23-16,0-2 26 0,-11-3 30 0,11-6 27 16,-9 5 17-16,-2-5 15 0,2-4 10 0,-1-4 4 15,8-3 2-15,-7 2-2 0,1 0-7 0,-3-11-10 0,2 1-6 16,-1 0-6-16,10-5-7 0,-10-5-3 0,8-5-3 0,-7 0-5 15,8-9-3-15,0-1-1 0,-9-5-2 0,9 6 2 0,-9-5 3 16,-7-1 4-16,6 0 3 0,-5 6 1 0,5-1 2 16,-16 6 1-16,9 5 2 0,-1-1-1 0,-8 4-2 15,0 11-5-15,0 1-4 0,0 7-5 0,0 3-9 0,-8 1-18 16,8 8-26-16,0-1-43 0,0 11-106 0,-9-2-117 0,9 2-128 16,-9 4-230-16,2 10-105 0,-4-6-56 0,-5 11-32 15</inkml:trace>
  <inkml:trace contextRef="#ctx0" brushRef="#br0" timeOffset="11074.31">2431 7025 56 0,'0'-10'498'16,"0"5"-94"-16,0-5-143 0,0 10-106 0,0-5-63 0,0-5-34 15,8 10-19-15,-8-5-7 0,0 2-3 0,0 3-3 0,10-7-2 16,-10 7-2-16,0 0-5 0,0 0-5 0,7 0-5 16,-7 0-4-16,0 0-1 0,10 7 6 0,-10-4 14 15,0 7 17-15,7 5 21 0,-7-2 20 0,0 8 22 0,0-1 21 16,0 10 17-16,0-3 13 0,0 3 6 0,-7 4 1 0,7 6-4 15,-10-1-6-15,10 1-10 0,-7-1-12 0,7 4-15 0,-10 1-17 16,2-6-15-16,0 7-17 0,-2-2-14 0,2 2-15 16,-1-1-10-16,-8 0-10 0,8-6-3 0,1-3-3 15,8 4-2-15,-18-5-1 0,18-4-3 0,-8-1 1 0,-1-4-2 16,0-7 1-16,9 3 3 0,-9-7 7 0,9-4 10 0,-7-1 10 16,7-4 8-16,-10 0 6 0,2-5 4 0,-1 0 3 15,-1-5-2-15,-6 0-5 0,-2-4-12 0,9-1-7 0,-8-4-7 16,-1-1-2-16,10-1-2 0,-9 2 2 0,8 0-2 0,-9-1 1 0,10 6-2 15,0-1-3-15,-2 0-2 0,2 5-3 0,0 0-4 16,8 0-5-16,-9 5-2 0,9-5-2 0,0 5 1 0,-9 5 0 16,9 0 2-16,0 0 1 0,0 5 0 0,0 5 0 15,0-6 0-15,9 6-2 0,0-1-4 0,-1-4 1 0,0 4-2 16,10-4-3-16,-10 5-2 0,19-5 0 0,-10-6 0 0,9 8 0 16,0-9 3-16,8 2 2 0,3-5 1 0,-3 0-1 15,0 0 2-15,1-8 4 0,9 2 2 0,-10-4 1 0,1 0 3 16,-9 0 2-16,0 1 2 0,0-1 4 0,-9 0 1 15,0 0 0-15,-7-4-2 0,-2 4-4 0,0 0-12 0,-8 1-30 16,9-1-83-16,-9 0-104 0,0-5-109 0,0 7-158 16,0-4-155-16,0 3-98 0,0 4-53 0,9 0-10 0</inkml:trace>
  <inkml:trace contextRef="#ctx0" brushRef="#br0" timeOffset="11559.65">2865 8108 153 0,'0'0'427'0,"0"0"-97"15,0 0-112-15,0 6-83 0,0-6-50 0,0 0-29 16,0 0-10-16,0 4-2 0,8-4 5 0,-8 6 6 0,10-6 12 16,-2 0 8-16,9 5 2 0,1-2-2 0,7-3-4 0,-6 0-4 15,6 0-1-15,10 0 4 0,0 0 3 0,-9 0 4 16,8 0 8-16,3 0 11 0,-4 0 8 0,2 0 11 0,0-3 11 16,-1-2 7-16,1 5-4 0,-9-6-7 0,9 2-9 15,-19 4-10-15,12-6-11 0,-19 6-13 0,7 0-12 0,-7-4-16 16,0-1 3-16,-1 5-8 0,-8-5-6 0,0 5-6 0,9 0-12 15,-9-5-18-15,0 5-41 0,-9 0-62 0,9 0-80 16,-8 0-65-16,-10 0-62 0,9 0-79 0,2 0-108 0,-13-5-135 16,13 5-43-16,-10 0 12 0</inkml:trace>
  <inkml:trace contextRef="#ctx0" brushRef="#br0" timeOffset="11825.24">3230 8138 140 0,'0'0'534'0,"-8"0"-94"0,8 0-147 0,0 0-106 15,-10 0-59-15,10 0-29 0,0 0-8 0,0 6 5 16,-8-6 14-16,8 3 17 0,-9 3 15 0,9 4 15 0,-9 4 10 16,2-5 2-16,-3 11 2 0,3 0-1 0,-4-1-2 15,2 1-8-15,2 5-8 0,-3-1-17 0,2 6-18 0,8-1-15 16,-9 0-17-16,9 5-18 0,-8-3-18 0,8 2-13 16,0-4-12-16,0 5-7 0,-9 1-4 0,9-1-7 0,0 0-2 15,0-5 0-15,0 5-2 0,9-4 2 0,-9-2-2 0,0-3 0 16,0 4 1-16,0-5 2 0,0 1-15 0,0-5 4 15,0-1 4-15,0 1-9 0,8-6 2 0,-8 0-5 0,0 2-12 16,0-7-28-16,0 1-27 0,0-4-66 0,0-2-69 0,0 0-55 16,9 2-58-16,-9-6-63 0,0 0-80 0,0 0-117 15,-9 0-59-15,9 0-2 0</inkml:trace>
  <inkml:trace contextRef="#ctx0" brushRef="#br0" timeOffset="12091.03">2656 9002 189 0,'0'-9'583'0,"-8"9"-67"15,8-6-152-15,-8 6-117 0,8-3-67 0,0 3-30 0,0-7-9 16,0 7 6-16,0 0 10 0,0 0 8 0,8 0 6 16,0 0 1-16,1 0-8 0,8 0-13 0,1 0-20 0,-1-4-15 15,8 4-15-15,12 0-12 0,-3-4-8 0,0-2-10 0,10 2-8 16,-9-1-8-16,9 0-9 0,7 0-10 0,-7 0-9 15,-1-5-7-15,11 6-6 0,-12-1-4 0,11 0-4 0,-19 0-3 16,9 0-1-16,1 0-2 0,-11 0-7 0,-5 0-7 0,6 1-27 16,-8 4-46-16,0-6-72 0,0 6-75 0,-8-3-66 15,-2 3-62-15,2-6-74 0,-9 0-119 0,8 2-97 0,-7-1-30 16,-3 5 25-16</inkml:trace>
  <inkml:trace contextRef="#ctx0" brushRef="#br0" timeOffset="12403.73">3699 8763 149 0,'0'-4'618'0,"-9"-1"-6"16,9 5-167-16,0-5-158 0,-8 5-106 0,8 0-63 15,-10 0-28-15,10 5-5 0,-8 0 4 0,1-1 7 0,7 6 9 16,-11 0 15-16,11 5 4 0,-7-1 4 0,7 6-7 15,0-6-4-15,-10 11-5 0,10-6-3 0,0 6-1 0,0-1-9 16,0 0-6-16,0 6-10 0,0 3-9 0,0-3-13 0,0 4-10 16,0-4-12-16,10 4-7 0,-10-1-10 0,0 2-7 15,0-1-7-15,0-3-3 0,7 2 0 0,-7-4-4 0,0 6 0 16,0-7-1-16,0 2-2 0,0-6-6 0,0 1-7 16,0-6-14-16,0 1-22 0,0-5-26 0,0 0-35 0,0-5-45 15,-7-1-45-15,7-4-47 0,0 0-40 0,0 0-32 0,0-10-26 16,0 5-40-16,0-10-52 0,0 1-90 0,0-6-37 15,7 0 6-15</inkml:trace>
  <inkml:trace contextRef="#ctx0" brushRef="#br0" timeOffset="12701.19">3768 8877 74 0,'0'-16'609'15,"0"-4"-4"-15,9 5-150 0,-9 1-145 0,9 0-89 0,-1 3-40 16,9-3-17-16,-8 4-1 0,9-4 2 0,-1 4 5 0,1 0-4 16,8 6-12-16,0-3-21 0,-1 4-28 0,10-2-31 15,0 5-23-15,-9 5-18 0,0-2-13 0,-1 4-10 16,2-3-6-16,-10 11-3 0,1-5-2 0,-10 3 1 0,2 3 4 16,-10 3 3-16,-10 1 5 0,2 4 6 0,-10 1 3 0,1-1 0 15,-17 6 3-15,-1-6 0 0,0 0-1 0,0 0 0 16,-8 1-3-16,0-1 0 0,-1-4 2 0,0 0 1 0,1-6-1 15,9 1-3-15,-1 0-1 0,0-6-5 0,0 1-11 0,9-5-31 16,0 0-69-16,9-1-94 0,-1 2-98 0,10-6-132 0,8-6-195 16,8 2-111-16,1-1-54 0,9 0-4 0</inkml:trace>
  <inkml:trace contextRef="#ctx0" brushRef="#br0" timeOffset="13405.36">4619 8616 77 0,'0'0'392'16,"-7"0"-88"-16,7 6-94 0,0-6-67 0,-11 4-40 15,11 2-22-15,-7-6-8 0,7 4-7 0,-9 1 0 0,9 0 0 16,-10-5-3-16,10 5-1 0,0-1 0 0,0 2 4 0,-8-1 4 16,8-5 10-16,0 4 11 0,8 3 13 0,-8-7 13 0,0 3 14 15,10-3 11-15,-1 5 5 0,9-5 0 0,-2 0-7 16,1 0-7-16,10 0-14 0,-1 0-13 0,-1-5-11 15,11 5-15-15,-12-3-9 0,11-8-7 0,1 6-3 0,-1-5 1 16,-1 0 3-16,1 1 3 0,-9-7-3 0,0 6-5 0,1 2-3 16,-12-7-5-16,5 5-6 0,-12-6-10 0,1 3-6 0,-2-2-5 15,-7 1-9-15,-7-1-2 0,7 0-7 0,-17 0-3 16,-3 0-1-16,5 5 0 0,-12 1-2 0,11 5-5 0,-12-6 2 16,12 10 1-16,-11-6 1 0,10 6 0 0,8 0-2 15,1 0-1-15,-1 0-1 0,0 6-1 0,9-6-1 0,0 10-2 16,9-6-4-16,0 5 1 0,8 1 0 0,0-5-5 0,10 5-7 15,-11 0-4-15,12 0-3 0,-3 0 1 0,-7 5 0 16,7-6 0-16,-7 6 0 0,-2-5 8 0,-6 4 7 0,7 0 5 16,-8 2 5-16,-9-3 4 0,8 7 8 0,-16-5 8 15,8-1 6-15,-9 8 4 0,0-4 3 0,-9-3 4 0,2 0 2 16,-12 4 2-16,13-4-4 0,-12-1-9 0,1 0-6 16,8-3-4-16,-8 3-3 0,9-4-2 0,0 0-6 0,0-1-11 15,-1-4-26-15,10 5-68 0,-1-5-96 0,0-1-95 0,9 2-118 16,0-6-213-16,9 0-98 0,8 0-51 0,-8 0-19 0</inkml:trace>
  <inkml:trace contextRef="#ctx0" brushRef="#br0" timeOffset="14421.88">5583 8387 330 0,'-9'-4'283'0,"2"4"-60"15,-3-6-61-15,2 6-49 0,-1-4-31 0,-1 4-17 0,2 0-11 16,0 0-2-16,-1 0-3 0,0 0-1 0,9 0-3 16,-9 0-4-16,9 0-5 0,0 0-4 0,0 0-4 0,0 0-5 15,0 0-2-15,0 0 0 0,9 4 1 0,-9-4 3 16,0 0 3-16,9 6 4 0,-9-6 7 0,0 4 6 0,9 2 9 15,-9-3 10-15,0-3 9 0,0 0 4 0,0 0 1 0,0 0-3 16,8 0-5-16,-8 0-7 0,0 0-5 0,0 0-6 16,0 6-4-16,8-2 1 0,-8 1 5 0,0 6 4 0,10-7 6 15,-10 6 5-15,9-1 2 0,-9 6-6 0,8-5-2 16,-8 5-3-16,0 0-8 0,10 3-5 0,-10-2-4 0,0-1-3 16,0 3-4-16,0-2 1 0,0-1-5 0,0 3-3 0,0-2-2 15,0-2-3-15,0 1-4 0,0-6-2 0,0 6-4 16,0-5-3-16,0 0 0 0,7 0-2 0,-7 0-1 15,0-6 0-15,0 1 3 0,9 0 5 0,-9-5 8 0,0 5 10 16,0-5 10-16,0 0 12 0,0 0 7 0,0 0 3 0,0 0 2 16,0-5-3-16,0 0-5 0,0 0-7 0,9-6-8 0,-9 3-8 15,9-2-7-15,-9 0-1 0,8-3-5 0,0-3-2 16,2 1-3-16,-2 1-3 0,-8-2 0 0,18-2-3 16,-10 3 0-16,1-1-1 0,9 3-2 0,-10-2 0 0,0 0-2 15,9 6-1-15,-7-6 0 0,-3 5 0 0,3 0-1 0,0 0-2 16,-3 7-1-16,3-4-2 0,-2 2 1 0,0 1-2 0,1-2-2 15,0 6 1-15,0 0-2 0,-1 0 0 0,1 6 0 16,0-2 1-16,-1 8 0 0,10-4-1 0,-9 2 0 0,-1 5-1 16,0 3-2-16,-8-2-2 0,0 4-1 0,10 3-2 15,-10-2-1-15,-10 3 1 0,10 0-1 0,0-4 3 0,0 4 0 16,-8-4 3-16,8-5 1 16,-8-1 2-16,8 1 2 0,0-6 1 0,0 1 0 0,-9-6 1 0,9 2 1 0,0-6 2 15,0 0 1-15,0 0 0 0,0-6 0 0,0 2 1 0,9-2-1 16,-9-2 1-16,0-2-1 0,8-5 1 0,0-1 0 15,-8 3 1-15,10-2 1 0,-2 2 0 0,9-3 1 0,-8 1-3 16,8 1 1-16,-6-2-1 0,4 2-1 0,3 5-2 16,-9-7 0-16,9 12-2 0,-10-6 1 0,1 4 1 0,0 3-1 15,-1-2-2-15,0 5 0 0,-8 0-2 0,9 5 2 0,0 4 0 16,0-5-1-16,-1 6 0 0,0 6-1 0,-8-7 1 0,9 11 2 16,0-6 0-16,-9 5-1 0,8 3-1 0,2-4 0 15,-10-3-4-15,8 4-3 0,-8 1-7 0,9-2-15 16,-1-2-28-16,-8-1-49 0,10-1-72 0,-10 0-73 0,8 1-62 15,-8-10-61-15,7 0-84 0,4 0-121 0,6-5-87 0,-8-5-23 16,8 0 30-16</inkml:trace>
  <inkml:trace contextRef="#ctx0" brushRef="#br0" timeOffset="14671.89">6625 8544 91 0,'0'-5'554'0,"-9"5"-69"0,9 0-127 0,-8 0-108 0,-2 5-63 16,-6 0-34-16,-2 3-13 0,1 2 4 0,0 6 10 15,-1-1 6-15,1 3-3 0,-1-2-16 0,1 3-16 0,8 0-21 16,2 1-25-16,-3 0-26 0,10-1-21 0,-7 1-11 16,7-2-7-16,0-2-3 0,7-1-2 0,3-1 3 0,-10-4 3 15,7 0 3-15,2-4 10 0,0-3 10 0,-1 2 13 0,2-5 12 16,-2 0 10-16,1-5 10 0,-1 2 8 0,2-9 2 16,-2 2-3-16,0 2-8 0,1-7-8 0,-9 5-10 15,9-6-13-15,-9 3-13 0,0-2-11 0,0 1-7 0,-9-1-9 16,9 0-8-16,0 0-19 0,-9 5-40 0,9-5-78 0,-8 6-90 15,8-1-83-15,0 0-91 0,0 0-127 0,0-4-144 0,8 10-83 16,1-7-13-16</inkml:trace>
  <inkml:trace contextRef="#ctx0" brushRef="#br0" timeOffset="15735.09">6929 8290 195 0,'-7'-10'560'0,"7"5"-74"16,0 0-165-16,0 0-112 0,-11 5-60 0,11 0-30 0,0 0-10 16,-7 5 3-16,7 5 2 0,0 0 4 0,0-1 1 0,0 6-9 15,0 0-11-15,0 3-17 0,0 8-16 0,0-6-18 0,7 3-12 16,-7 2-8-16,0 1-8 0,0-3-6 0,0 2-4 16,-7-6-2-16,7 4-1 0,0 3-3 0,-9-3 0 15,9-3-2-15,-10 5-1 0,2-6-1 0,-1 1 0 0,1-5 0 16,-10 5 0-16,10-6 0 0,-10 1 6 0,1 4 2 0,-9-5 4 15,8 1 7-15,-7 5 2 0,8-4 2 0,-10-3 0 16,10 7-2-16,-1-5-1 0,0-1-5 0,1 1-2 0,-1-1-6 16,10 1-4-16,0-5-1 0,-1 5 0 0,9-7-1 15,-9 2-1-15,9-4-3 0,0 3-1 0,9-3 1 0,-9-2-1 16,9 2-3-16,7-6 0 0,-6 0 1 0,7-6 1 0,1 2 2 16,8-7-1-16,-9 7 1 0,1-12 1 0,-2 8 2 15,11-2 1-15,-10-5 0 0,0 0 1 0,9-4 0 0,-8 4 1 16,-1-3 5-16,1 2 12 0,-10-4 14 0,9 5 16 0,-7 1 19 15,-1 0 16-15,-2-1 17 0,4 5 11 0,-11 0 3 16,7 1-6-16,-7-1-8 0,0 0-15 0,9 5-17 0,-9 1-15 16,-9-3-17-16,9 7-11 0,0-3-9 0,0 3-6 15,-7 0-6-15,7 0-3 0,0 0-1 0,-11 3-2 0,11 4-2 16,-7-3 0-16,7 6 2 0,0 0 0 0,0 0 0 0,0 4 1 16,0-4-3-16,0 5 1 0,0-1 1 0,0-4 0 15,0 6-2-15,7-3-3 0,-7-3-1 0,11 6-3 0,-4-7 6 16,2 0-4-16,0 1-2 0,-1 0-2 0,1-5 0 15,9 0-1-15,-10-5 3 0,0 0 2 0,10 0-1 0,-9-5 1 16,-1-5 2-16,10 5 2 0,-10-5 0 0,9-5 3 0,-8 0 0 16,9 1 2-16,-8 1 1 0,-3-3 3 0,1 2 1 15,2-7 3-15,-2 1 2 0,1 2 5 0,0-2 2 0,-9 6 1 16,7-6-1-16,-7 5 0 0,0 1 2 0,0-1 0 16,10 5-12-16,-10 1 3 0,0 3 0 0,0-4 0 0,0 10 2 15,0-4-1-15,0-2-5 0,0 6-1 0,0 0 10 0,-10 0-10 16,10 6-3-16,0-2-3 0,-7 6-1 0,7 0-1 15,0 0 1-15,0-1 0 0,-9 6 0 0,9 0 1 16,0 0 1-16,0 3 1 0,0-2-4 0,0-1-3 0,0 3-3 16,9-2-6-16,-9-1-4 0,7-1-6 0,-7-4-5 0,19 6-5 15,-10-8-2-15,-1-3-2 0,0 5 1 0,10-10 1 0,-1 4 4 16,-8-4-6-16,8-4 9 0,1 4 8 0,-1-10 3 16,1 0 7-16,-10 1 2 0,10-1 3 0,-11-4 3 15,13-1 14-15,-20-5-3 0,7 6 0 0,3-1 2 0,-10-4-1 16,7-1 2-16,-7 5 3 0,0-5 2 0,0 5 2 0,0 6 1 15,0-5 2-15,0 4 6 0,0 0-1 0,0 4-2 0,0 2-4 16,-7 0-4-16,7 4-5 0,0 0-3 0,-10 4-5 16,10 0-5-16,-7 6 1 0,7 0-3 0,-10 0 3 0,10 5 0 15,-10 4 0-15,10-4 0 0,0 5-1 0,0 0-2 16,0-1 3-16,10 0 0 0,0-5-4 0,-10 7-3 0,17-7-4 16,-10 0-2-16,11 1-1 0,0 0 0 0,-1-6-7 0,9 3-4 15,-8-9 1-15,7 3 2 0,-7-2 2 0,7-4 2 16,-6 0 3-16,-3-4-2 0,2-5 5 0,-1 3 7 0,1-4 2 15,-1-5 4-15,-8 1 4 0,-1-6 5 0,1 6 3 0,9-11 3 16,-18 6 2-16,8-6 1 0,0-4 1 0,-8-1-2 16,10 1-3-16,-2-6-2 0,-8-4-3 0,8 6-3 0,1-11 0 15,-9 5 0-15,11-1-3 0,-4 2-2 0,1-3 0 16,1 3 0-16,0 9 0 0,0-1 0 0,-1 6-2 0,0 6-1 16,-8 2 2-16,10 2 2 0,-10 4-1 0,0 4 1 0,0 3-1 15,0-3 1-15,0 0-1 0,0 12 3 0,0-6-4 16,0 9-1-16,0 1 2 0,0 0-1 0,0 9 1 0,-10 1-1 15,10 0 1-15,0 4 1 0,-8 6 0 0,8-5-2 16,0 2 2-16,-8 4-2 0,8-1 0 0,-9-1-1 0,9 0-4 16,0 5-5-16,0-1-8 0,0 3-12 0,0-7-28 0,0 0-42 15,0-5-65-15,0 6-70 0,0-6-64 0,0-4-62 16,0-1-85-16,9 1-144 0,-1-6-71 0,0-4-26 0,2 4 19 16</inkml:trace>
  <inkml:trace contextRef="#ctx0" brushRef="#br0" timeOffset="16344.92">8093 8690 339 0,'-18'0'557'0,"1"5"-112"0,-10 0-169 0,10 5-115 16,9-5-70-16,-10 5-41 0,1-6-22 0,9 6-12 0,-2 0-5 16,10-5-4-16,0 4-4 0,0-5-5 0,0 6-3 0,10-4-4 15,-2-2-4-15,9 2-2 0,-7-1-2 0,-2-5-2 16,10 0 2-16,-11 0 4 0,3 0 3 0,-3 0 5 15,3-5 5-15,-10 5 7 0,10-6 7 0,-10 6 6 0,7 0 10 16,-7 0 7-16,0 0 12 0,0 0 8 0,0 0 11 0,-7 6 8 16,7-1 8-16,0-5 6 0,0 10-3 0,-10-6-4 15,10 6-10-15,-10 0-7 0,10-1-14 0,0-4-10 0,0 5-11 16,10-1-10-16,0-3-3 0,-3 0 0 0,3 3 2 16,-2-9 1-16,9 4 2 0,9-8 5 0,-8 4 7 0,8-6 6 15,-1-3 11-15,10-1 17 0,-9 0 12 0,0-3 19 0,9-3 12 16,-9-4 2-16,0 1 4 0,-8-5-2 0,7-1-8 15,1 1-15-15,-8-6-11 0,-1 1-19 0,1 0-13 0,0 0-7 16,-2-7-9-16,-6 3-4 0,7-1-4 0,-9-1-4 0,10 2-3 16,-1-6-4-16,-8 3-2 0,0 3-2 0,8-1-2 15,-8-1-2-15,-1 6 0 0,-8-1 0 0,8 7 0 0,-8 4 3 16,0 4 2-16,0 0 1 0,0 5-1 0,0 5 0 16,0-5-3-16,0 10-2 0,-8 0-2 0,0 0-1 0,-1 10-3 15,0-1-1-15,1 7 0 0,-1-2 1 0,0 11 2 0,0-5-3 16,1 3 1-16,-1 6-1 0,0 1 1 0,1-1-1 15,8 1-1-15,-9 0-3 0,1 3 2 0,8-4-1 0,-10 6-3 16,10-1-3-16,0-1-6 0,0-2-2 0,0 3-5 16,0-1-9-16,10-3-12 0,-10 4-18 0,8-9-22 0,1-1-25 15,-1-4-17-15,10-2-15 0,-1-2-6 0,1-1 2 0,-1-11 7 16,8 2 20-16,-7-6 25 0,0-6 28 0,7 2 24 16,-7-7 23-16,-1 1 22 0,-8-4 15 0,8 5 17 0,-7-6 17 15,-2 1 23-15,1-1 23 0,-9 5 18 0,8-5 9 16,-8 7-1-16,0 1-5 0,0 3-9 0,0-7-15 0,0 11-24 15,0-4-22-15,0 4-19 0,0 0-13 0,0 0-11 0,0 4-5 16,0-4-2-16,0 11-1 0,9-7-8 0,-9 6-19 16,0 0-35-16,9 0-55 0,-1 0-64 0,-8-2-65 0,9 3-62 15,0-6-57-15,8 0-67 0,0-5-89 0,-9 0-108 16,10-5-23-16,-9 0 22 0</inkml:trace>
  <inkml:trace contextRef="#ctx0" brushRef="#br0" timeOffset="16627.4">8926 8539 335 0,'0'-10'513'15,"-8"-1"-121"1,8 1-144-16,0 2-93 0,0 2-53 0,8-3-35 0,1 4-22 0,-1-5-15 0,2 7-15 0,7-9-18 16,9 8-17-16,1-6-21 0,-2 5-19 0,1-5-17 0,0 0-14 15,9 0-6-15,-10 6 3 0,2-5 9 0,0 3 16 16,-9 2 21-16,-3-2 24 0,3 2 21 0,-9 4 24 0,-1-6 21 16,-8 6 19-16,0 6 15 0,0-6 13 0,0 4 15 15,-8 6 14-15,-1-1 21 0,1 1 13 16,-10 6 12-16,0-2 11 0,1 5 6 0,0 1-5 0,0-1-15 0,-1 2-18 0,1-2-23 15,-1 1-24-15,10-1-21 0,-10 1-23 0,10-1-20 16,8 1-14-16,-9-6-5 0,9 1-1 0,0 1 1 0,9-8 1 16,-9 2 6-16,8 0 3 0,1 0 4 0,0-7 5 0,8 4 2 15,1-7-1-15,-2 4 1 0,2-4-5 0,-1 0-3 16,9 0-5-16,0-4-13 0,-8 4-41 0,9-7-77 0,-11 4-83 16,2-7-100-16,-1-5-178 0,-8 5-120 0,0-4-87 15,-9 3-49-15</inkml:trace>
  <inkml:trace contextRef="#ctx0" brushRef="#br0" timeOffset="17425.84">4950 9901 325 0,'0'-5'393'0,"0"2"-85"0,0-3-81 0,0 0-54 0,0-4-28 0,0 10-5 15,0-4 6-15,0-6 22 0,-10 10 19 0,10-9 19 0,0 3 12 16,0 2 3-16,0-2-6 0,-8 2-18 0,8 4-21 16,0-6-34-16,-9 2-30 0,1 4-30 0,8-4-25 0,-9 4-19 15,9 0-15-15,-9 0-9 0,1 4-7 0,-1 0-3 16,0 6-2-16,1 0-3 0,-10 5 1 0,9-1 3 0,-9 8-2 16,3-4 1-16,5 6 1 0,-8-4 2 0,2 5 2 0,6-1 0 15,2 0 0-15,-10 5-5 0,10-5 4 0,-1 6-2 16,1-5 0-16,8 4-1 0,0-4-2 0,0-1-3 15,0 4 1-15,8-6 0 0,1-3 2 0,-1 1 0 0,10-7 0 16,0 3-1-16,-2-12 2 0,12 1 1 0,-3-5 0 0,10-9 3 16,-9-2 5-16,8-4 9 0,1 2 19 0,1-13 8 15,-11 8 6-15,-7-7 6 0,7 1 5 0,-7-6 0 0,-9 1 2 16,-2-1-3-16,3 0-16 0,-10 3-2 0,0-9-3 16,0 8 0-16,-10-7-2 0,3 2-3 0,-10-2-5 0,-3 5-8 15,5 1-3-15,-3 0-6 0,0 3-7 0,1 13-14 0,-1-7-12 16,2 12-15-16,-2 1-17 0,9 4-33 0,1 3-73 15,-1 3-95-15,0 4-82 0,18 1-80 0,-9 7-125 0,9 0-147 16,8 4-74-16,9 1-25 0</inkml:trace>
  <inkml:trace contextRef="#ctx0" brushRef="#br0" timeOffset="17663.58">5427 10194 42 0,'0'6'628'0,"0"-6"7"16,8 4-120-16,1 1-171 0,-1 0-116 0,1 5-76 0,2 0-46 16,-4-5-23-16,1 10-9 15,1-5-2-15,-9 3-3 0,9 7-7 16,-9-5-13-16,9 5-9 0,-9-1-10 0,-9 0-3 0,9 6-5 16,-9-5-1-16,0 4-1 0,1 1-1 0,-10-2 1 15,1 2 0-15,0-1-3 0,-10 1-4 0,2-6-3 0,-1 1-3 16,0 0-3-16,8-1-15 0,-7 1-27 0,-1-6-36 0,8 0-43 15,0 2-43-15,10-7-48 0,-1-3-56 0,1-2-89 16,8-4-152-16,0 0-67 0,0-4-26 0</inkml:trace>
  <inkml:trace contextRef="#ctx0" brushRef="#br0" timeOffset="18038.96">6130 9765 273 0,'0'0'536'16,"0"-5"-127"-16,-9 5-150 0,9 5-93 0,-9 0-51 0,9-2-23 15,0 8-5-15,-8-1 2 0,8 0 10 0,0 4 9 16,0 0 5-16,0 7 1 0,0-3-3 0,0 4-3 0,0 1-8 16,0 2-7-16,0 4-12 0,0-5-10 0,-8 6-11 0,8 0-11 15,0-3-12-15,0 8-13 0,-9-6-8 0,9 6-8 16,-9-6-13-16,9 1-25 0,-9-2-38 0,9 2-44 0,-8-1-42 15,0-4-46-15,8-1-62 0,0-4-102 0,0 0-159 16,0-7-72-16,0 3-10 0</inkml:trace>
  <inkml:trace contextRef="#ctx0" brushRef="#br0" timeOffset="18884.38">6790 10306 657 0,'-9'0'703'15,"9"0"-69"-15,-8 0-176 0,8 0-124 0,0 0-95 0,-9-3-77 16,9 3-56-16,0 0-33 0,0-6-36 0,0 6-53 16,0 0-73-16,0 6-75 0,0-6-82 0,0-6-102 15,0 6-172-15,9 0-90 0,-9 0-44 0,8 6-4 0</inkml:trace>
  <inkml:trace contextRef="#ctx0" brushRef="#br0" timeOffset="19008.55">7076 10418 588 0,'0'-3'649'16,"0"-2"-101"-16,0-1-187 0,0 2-152 0,0 4-122 0,0-5-103 15,9 0-86-15,-1-5-81 0,12 0-121 0,-5 5-168 16,12-9-75-16,-11 9-27 0</inkml:trace>
  <inkml:trace contextRef="#ctx0" brushRef="#br0" timeOffset="19149.17">7563 10326 637 0,'0'-10'725'16,"0"6"-36"-16,0-2-172 0,0 3-131 0,0-3-98 0,0 2-79 15,8-2-60-15,-8 6-53 0,0-4-82 0,0-2-107 0,9 2-114 16,1-2-122-16,6-4-189 0,2 2-117 0,-9-2-75 15,8 5-35-15</inkml:trace>
  <inkml:trace contextRef="#ctx0" brushRef="#br0" timeOffset="20903.66">14701 4347 219 0,'18'-4'187'0,"8"4"-102"0,-1-6-79 0,1 6-68 15,-8-3-67-15,0 3-88 0</inkml:trace>
  <inkml:trace contextRef="#ctx0" brushRef="#br0" timeOffset="22047.15">13581 3464 101 0,'0'-5'417'0,"0"-1"-130"0,0 6-119 0,0-4-73 15,-8-2-38-15,8 3-21 0,-10-3-7 0,10 1-2 0,-8 1-2 16,8-2 1-16,-9 6 4 0,1-4 4 0,-2-1 3 15,2 0 1-15,0 0 3 0,-10 0 6 0,9 0 7 0,1 0 2 16,-1 0 1-16,0 1 1 0,1 4 0 0,-2-6-4 0,3 2-10 16,-12 4-10-16,1 0-10 0,3 0-3 0,-3 4-5 15,-9 2-6-15,1 3-3 0,0 1-1 0,1 5-1 0,-1 0 1 16,0 0 1-16,-1 4 0 0,1 1 2 0,9 3 2 16,-9-3 3-16,8 5 1 0,10-1 1 0,-10 0-1 0,10 1 0 15,8-2-1-15,-9 3 0 0,18 3 0 0,-9-5-2 16,18 1 0-16,-10-1 1 0,9 1 2 0,8-1 2 0,2-4 3 15,8-1 3-15,0-4 5 0,8-5 9 0,0-5 13 0,1 0 16 16,-2-5 26-16,2-10 30 0,0 5 23 0,-1-10 21 0,2-4 19 16,-2-1 9-16,-9-3-3 0,1-8-11 0,1 1-24 15,-2 1-28-15,-17-4-23 0,1-3-23 0,-2 3-21 16,-16 3-18-16,9-3-11 0,-18-2-8 0,9 2-4 0,-16 3-3 16,6 0-5-16,-15 6-3 0,7-1-5 0,2 12-2 0,-11-3-4 15,1 6-8-15,1 6-15 0,7 4-34 0,-1 0-59 16,-6 9-73-16,17 2-70 0,-2 3-64 0,10 5-65 0,0 6-112 15,10-1-141-15,-2 6-54 0,17 0 2 0</inkml:trace>
  <inkml:trace contextRef="#ctx0" brushRef="#br0" timeOffset="22282.14">14128 3771 489 0,'9'-5'512'0,"8"5"-197"0,0-5-135 0,1 5-74 16,-1 5-37-16,1-5-18 15,-2 10-9-15,2-5-6 0,-1 4-1 0,-8 3-1 0,8 1-6 0,-6 2-5 0,-4 0-6 0,-7 4-7 16,8 1-3-16,-8 4-1 0,0-4-2 0,-8 3 0 16,8 2 0-16,-18-5-1 0,9-1 0 0,-8 6 0 0,0-5-6 15,-1-1-11-15,2-4-14 0,7-1-18 0,-8 2-25 16,-1-7-28-16,1 1-39 0,8-6-78 0,0-4-159 0,1 0-80 15,8 0-39-15</inkml:trace>
  <inkml:trace contextRef="#ctx0" brushRef="#br0" timeOffset="22501.33">14814 3057 23 0,'0'-14'567'0,"8"10"3"0,-8-6-208 0,10 10-151 16,-10 0-79-16,8 5-39 0,1 0-21 0,-1 3-4 16,2 8 6-16,6-1 10 0,-6 9 5 0,6 0 2 0,-7 7-5 15,9-3-11-15,-10 6-12 0,1 4-14 0,-1 3-14 0,1 2-13 16,-9 1-9-16,0 5-25 0,0-1-39 0,0 7-44 16,-9-2-49-16,1 0-49 0,8 2-79 0,-9 4-175 0,1-1-96 15,-1-4-42-15</inkml:trace>
  <inkml:trace contextRef="#ctx0" brushRef="#br0" timeOffset="25451.56">2978 11332 482 0,'-8'6'390'0,"8"-6"-152"0,-9 4-109 0,9 2-59 16,0-2-33-16,0 1-16 0,-10-5-7 0,10 4-3 16,0 2-2-16,0-2 2 0,0 1 1 0,0 0 4 0,-7 1 1 15,7 3 3-15,0 1 1 0,0-6 1 0,0 6 2 16,0 2 0-16,0-4 1 0,0-3-4 0,7 5-3 0,-7-6-3 15,10 7-2-15,-1-8 0 0,-9 7 1 0,17-4 3 16,-9-1 2-16,2 0 4 0,6-5 7 0,2 0 6 0,-9 0 4 16,8 0 9-16,0-5 5 0,1 0 5 0,-1-1 4 0,1-4 2 15,-2 2 2-15,2-2 2 0,-8-5 8 0,6 0 8 0,-7 0 4 16,-1 6 5-16,-8-5 4 16,10-2 1-16,-10 2 2 0,0-5 2 0,0 3-5 0,0 3-11 0,-10-2-12 0,2-6-10 15,8 7-11-15,-9 0-6 0,0-1-9 0,-8 0-6 0,-1 0-8 16,9 6-6-16,-8-1 4 0,-8 0 2 0,7 0 0 15,1 10-3-15,0-4-1 0,-10 4-1 0,1 4 0 0,1 1-3 16,6 6-6-16,-6-1-6 0,-1 3-2 0,9 2-1 0,-9 5-2 16,8 0 1-16,-8 4-1 0,9 6 0 0,0-7 0 15,0 12 0-15,7-6 0 0,-7 0 3 0,9 5-1 0,8-4-2 16,0 3-1-16,0 3 2 0,0-3-1 0,8 2 0 16,-1-6 0-16,3 5-1 0,0-4 0 0,14-1-1 0,-6-4 1 15,0-5-3-15,7-2 2 0,11-3 1 0,-11-5 0 0,11-1 1 16,-2-4 8-16,1-5-3 0,0-5-1 0,-1-4 1 15,1-1-3-15,-1-5 0 0,1 1-2 0,9-6 1 0,-9-5-8 16,-1 1 2-16,10 0 3 0,-9-5 2 0,-2-1 3 0,4-4 0 16,-12 0 1-16,10-5-1 0,-9 0-1 0,0-1 0 15,-1-9-2-15,2 6 2 0,-10-5-1 0,0-7-1 0,-6 1 0 16,-4 5 1-16,1 0 2 0,2 1 3 0,-10-1-2 0,-10 11-2 16,10-1 5-16,-8 4 5 0,1 1 5 0,-11 9 2 15,8 1 3-15,-7-1 0 0,8 7 4 0,1 2 1 0,-10 1-3 16,10 7-3-16,-1-4-4 0,0 8-4 0,9 0-4 15,-9-2-2-15,9 6 7 0,0 6-7 0,-8-2-4 0,8 6-3 16,0 4-1-16,-9 1 0 0,9 4 0 0,0 6 0 0,9-2-12 16,-9 8 6-16,0 3 1 0,0-1 2 0,8 7 3 15,-8 4 1-15,0-5 0 0,9 9 1 0,-9-3 1 0,9 0 0 16,-9 3 2-16,0 0-2 0,9-3 1 0,-9-2-2 16,8 2 1-16,10-2-1 0,-10-3-1 0,9-1-6 0,2-6-2 15,-1 2-6-15,7-9-3 0,0-3-5 0,2 2-4 0,-2-11-1 16,10 1 0-16,-9-10 0 0,9 0 5 0,0-5 4 15,9-5 3-15,-10-5 4 0,1-5 3 0,-1 1 4 16,-7-6 9-16,-1 5 0 0,1-5-2 0,-10 1-1 0,0-1 1 16,-9 6 0-16,0-11 4 0,-8 5-1 0,0 7-3 0,0-7 7 15,-8 1 2-15,0-1 4 0,8 5 2 0,-17 0 4 16,7 1 3-16,3-1 2 0,-13 11-5 0,13-7-3 0,-3 6-2 16,-6 1-2-16,7 4-1 0,0 0-4 0,0 4-5 0,1 1-3 15,-1 6-1-15,0-2 0 0,9 5-1 0,-8 1 0 16,-1 5-1-16,0 0 0 0,9-2 0 0,0 3 2 0,0-3-1 15,0 2-1-15,9 5-2 0,0-5-3 0,-1-1-6 16,1 1-13-16,0-1-24 0,-1 1-38 0,10-2-53 0,-1-2-58 16,8-1-51-16,2-5-49 0,8-2-52 0,0-2-70 15,-1-6-122-15,10 0-65 0,-1-6-10 0</inkml:trace>
  <inkml:trace contextRef="#ctx0" brushRef="#br0" timeOffset="25733.7">4706 11445 52 0,'-17'-5'545'0,"8"5"-58"0,-9-5-164 0,10 10-127 0,-9-5-72 15,-1 5-38-15,0 5-18 0,2-6-4 0,6 10-1 16,2-4 1-16,-1 1 3 0,1 4-3 0,-1-5-6 0,0 9-10 16,9-5-5-16,0 1-3 0,0-1 2 0,0 1 2 0,0 0 1 15,0 0 4-15,9-1 3 0,-9 1 5 0,0 0 1 16,9-2 0-16,-1 3-6 0,-8-1-4 0,9-1-5 0,-1 0-5 15,2 2-4-15,-1-7-6 0,-2 5-8 0,4 2-7 16,5-7-2-16,1 1-3 0,0 0-1 0,1 0 0 0,0-1-2 16,7-4-3-16,1 0-7 0,-9 0-20 0,10-5-28 0,-10 0-32 15,9-5-32-15,-8 0-30 0,8 0-26 0,-9-4-25 16,9-1-20-16,-9-5-11 0,1 1-9 0,-1-6-21 0,2-5-29 16,-3 5-48-16,-7-3-71 0</inkml:trace>
  <inkml:trace contextRef="#ctx0" brushRef="#br0" timeOffset="25968.09">5019 11148 126 0,'-9'-16'546'0,"9"6"-85"0,-9 0-148 0,9 1-103 0,-7 3-61 15,7 3-33-15,0-4-17 0,0 3-9 0,0 0-4 16,-10 4 0-16,10 4 5 0,0 0 8 0,10 3 8 0,-10 2 3 16,0 6 1-16,7-1 1 0,-7 2 6 0,0 2 0 15,9 3-7-15,-9-2-16 0,0 5-15 0,9 5-14 0,-9-5-9 16,0 5-8-16,8 1-9 0,-8 4-9 0,10-4-6 0,-2 4-6 15,-8-1-4-15,7-2-2 0,3-3-2 0,0 3-4 16,-2-3-1-16,1 1-6 0,-2-4-7 0,3 0-19 0,-2-1-33 16,1-4-51-16,0-2-52 0,-1-2-51 0,1-1-48 15,8-5-49-15,-8-6-71 0,9 0-96 0,-10-4-93 0,1 0-24 16,-9 0 9-16</inkml:trace>
  <inkml:trace contextRef="#ctx0" brushRef="#br0" timeOffset="26124.33">4897 11635 49 0,'-17'5'620'0,"0"-5"7"0,8 0-152 16,0 0-166-16,0 5-107 0,9-5-69 0,0 0-48 0,0 0-23 15,0 5-11-15,9 0-6 0,9-5-4 0,-1 0-3 16,18 0-19-16,-10-5-34 0,19 0-38 0,-1 0-40 16,2-3-38-16,-3-4-38 0,10-2-42 0,-8 4-60 0,0 1-88 15,-10-1-114-15,1 0-42 0</inkml:trace>
  <inkml:trace contextRef="#ctx0" brushRef="#br0" timeOffset="26625.69">5331 11704 365 0,'0'5'361'16,"0"-5"-120"-16,-8 5-88 0,8-5-47 0,0 0-23 15,8 0-8-15,-8 0-3 0,0-5 3 0,9 0-1 0,0 0 1 16,-9 0-3-16,17-6-4 0,-8 8-5 0,0-7 0 0,-1-5 4 15,0 5 11-15,2 0 8 0,7-5 5 0,-9 1 2 0,1 4 0 16,8-5 1-16,-6 1-1 0,4-1-2 0,-6 1-9 16,9-5-4-16,-10 9-6 0,10-5-4 0,-9 1-4 15,9 4-4-15,-11-1-4 0,2 2-8 0,0 4-5 0,0 0-10 16,-1 0-2-16,-8 2-3 0,8 3-2 0,-8 0 3 0,0 3 0 16,0 2 5-16,0 0 2 0,0 5 1 0,0 5 2 15,0-2 1-15,0 3-2 0,0 4-5 0,0-1-8 0,0 1-6 16,0-1-5-16,0 5-6 0,10-5-2 0,-10 6-1 15,8-5-3-15,0 4 0 0,2-4 0 0,-2-5-2 0,9 3 0 16,-7-2 0-16,6-1 0 0,1-7-3 0,0 4 1 0,3-8-1 16,5 0 0-16,-8-8 0 0,1 4-1 0,-1-10 4 15,0 0 0-15,1 0 0 0,7-5 0 0,-15-5 0 16,7 7 0-16,-9-7 1 0,1 4 1 0,1-7 0 0,-3 3 0 16,-7 0 2-16,0 1 7 0,0-5 9 0,0 5 14 0,0-1 8 15,-7 4 8-15,7 8-1 0,-10-2 7 0,1 0 2 0,9-1-5 16,-8 8-8-16,8-4-11 0,-9 7-7 0,9 0-11 15,-8 7 1-15,-2 2-8 0,2 1-4 0,0 0-3 16,-1 3-1-16,9 7-1 0,-9 1-1 0,9-3 1 0,0 2 0 16,0 5 0-16,9-6 1 0,-9 6-2 0,9-1-4 0,-1-4-4 15,0-2-14-15,10 8-31 0,-1-7-44 0,2-3-65 0,-1-3-65 16,-3 2-60-16,12-10-58 0,-1 1-67 0,0-6-97 16,0 0-118-16,-1-11-41 0,1 6 19 0</inkml:trace>
  <inkml:trace contextRef="#ctx0" brushRef="#br0" timeOffset="26781.95">6260 11332 428 0,'-17'-4'713'0,"9"-2"7"0,-11 6-188 0,12-3-157 0,-4 3-112 16,4-7-81-16,-1 7-64 0,8-3-40 0,0 3-25 0,0 0-22 15,0 3-40-15,8 4-68 0,-1-4-73 0,4 3-72 16,-4-2-79-16,12 2-117 0,6-2-154 0,-7-4-75 0,8 6-21 15</inkml:trace>
  <inkml:trace contextRef="#ctx0" brushRef="#br0" timeOffset="27078.84">6495 11483 100 0,'-18'0'537'0,"1"0"-80"0,1 6-150 0,-1-1-112 16,-3 0-63-16,4 5-30 0,7-5-9 0,-8 3 0 0,-1-2 6 15,10 4 12-15,-10 0 6 0,10 0 0 0,-1 3-1 16,9-3-4-16,-9 5-7 0,0 0-7 0,9 0-5 0,-8-1-7 16,8 6-9-16,0-5-9 0,0-1-7 0,8 6-10 0,-8-5-11 15,9-1-5-15,-9 6-6 0,9-5-6 0,0-1-4 16,-1 0-2-16,10-4-3 0,-1 5-2 0,0-5-4 0,10 4-3 15,0-9-1-15,-3 5-4 0,12-10-11 0,-1 5-18 16,-1-5-30-16,8-5-31 0,3 0-36 0,-12 0-40 0,11 0-37 16,-9-9-37-16,0 4-30 0,0 0-34 0,-9-5-45 0,0-5-75 15,1 6-75-15,-9-5-26 0</inkml:trace>
  <inkml:trace contextRef="#ctx0" brushRef="#br0" timeOffset="27612.42">7008 11504 286 0,'-18'-5'637'0,"-8"5"-46"16,0 5-160-16,-1 0-120 0,1 0-77 0,1 0-54 0,7-2-42 15,-8 7-23-15,17 0-15 0,-8 0-13 0,0 1-15 0,8 3-34 16,0-4-38-16,9-1-40 0,0 1-35 0,0 0-30 16,0 0-24-16,9-4-16 0,0-3-9 0,-1-3 5 15,1 0 18-15,0 0 19 0,8-3 27 0,-8-3 25 0,0 0 24 16,-1 2 24-16,1-6 20 0,0 5 25 0,-9 5 23 0,8-5 30 15,-8 0 24-15,0 1 21 0,0 4 13 0,-8 0 4 16,8 0-5-16,0 0-12 0,-9 4-19 0,0 1-23 0,9 0-27 16,-8 5-20-16,8-1-15 0,0 3-12 0,0-4-6 15,8 2-7-15,1 0-14 0,0 0-21 0,-1 3-23 0,9-7-28 16,9-1-31-16,-8 0-24 0,8-5-24 0,1-5-11 0,-1 0 0 16,8-1 9-16,-7-2 20 0,7-7 28 0,-9 0 33 15,11-4 37-15,-10-1 40 0,-1-5 35 0,2 2 28 0,-10-3 30 16,0 3 24-16,1-6 28 0,-1-1 17 0,-8 0 11 15,0 1 1-15,-9-5-4 0,8-1-5 0,-16 2-8 0,8-7-11 16,0-3-17-16,-9 3-17 0,0-4-15 0,9 1-12 0,-9-1-5 16,1 5-1-16,8 4-3 0,-9 12-3 0,0-3-6 15,9 7-6-15,-8 3-4 16,8 3-5-16,-9 3-10 0,9 5-13 0,-9 0-10 0,9 5-8 0,-8 5-1 0,-1 5-3 0,1 0-3 16,-2 4 1-16,2 6 2 15,0 3 0-15,-1 2 1 0,0 11 5 0,-1-3 0 0,10 1 2 0,-7 6 2 0,7-2 1 16,-9 1-2-16,9 5 2 0,0-4-1 0,0 2-2 0,9 3-1 15,-9-6-3-15,7 5-7 0,3-10 2 0,-1 6-1 0,0-7 3 16,7 2 0-16,2-6-2 0,-1-5 2 0,9 1-3 16,9-5 8-16,0-5-5 0,8-6-3 0,10-4-8 15,-2-5-11-15,2-5-25 0,-1-1-63 0,0-7-89 0,-9 3-95 16,10-10-101-16,-10-4-165 0,-8-1-118 0,0 1-71 0,-17-5-27 16</inkml:trace>
  <inkml:trace contextRef="#ctx0" brushRef="#br0" timeOffset="29303.93">12400 1636 203 0,'0'-9'233'0,"0"3"-44"16,0 3-43-16,0-3-38 0,0 2-27 0,-9-2-14 15,9 2-8-15,-9-2-4 0,1-4-8 0,0 7 0 0,8-4 2 16,-10 4 5-16,2-2 3 0,-1 0 1 0,0 0-2 15,1 0 2-15,-1-1 4 0,1 2-1 0,-9-2 3 0,8 3 0 16,0 3-3-16,-10-6-1 0,3 6-3 0,7 6-3 0,-9-3-6 16,3 3-1-16,-5 9-3 0,4 0-5 0,-2 4 1 15,1 5 0-15,0 0-1 0,-1 6 1 0,10-4-3 0,-1 7-4 16,-9-4-4-16,18-1-5 0,0 8-5 0,0-7-5 16,0 0-3-16,0 5-3 0,18-9-2 0,-9 4-1 0,-1-5-1 15,10 0 1-15,-1-3-1 0,9-7 1 0,-9 2 1 0,11-8 0 16,-3 2 0-16,1-10-2 0,9 0 1 0,-9-5-1 15,-1-5 0-15,1 1 1 0,0-7 0 0,-8 2 1 0,-1-11 1 16,-9 7 2-16,-8-7 0 0,0-4 3 0,-8 4-1 0,-9-9-1 16,-9 4-1-16,0 1-1 0,0-1-2 0,-8 2-6 15,-3-1 1-15,4-1-1 0,-2 5-1 0,0-4 1 16,0 9-1-16,9 1 0 0,9-1 0 0,-1 7 4 0,1-2-3 16,9 4 0-16,-1 1 0 0,0 1 0 0,18 0 0 0,0 3-1 15,8-3-1-15,1-1-2 0,7 0-3 0,10 0-10 0,0 0-11 16,1-3-10-16,6 2-6 0,2-4-5 0,-1 2-3 15,1-3 1-15,-1 2 5 0,0-7 7 0,1 7 13 16,-10-5 10-16,1 0 9 0,0 4 8 0,-18-5 17 0,10 6 16 16,-11-1 13-16,2 5 15 0,-8-5 17 0,-3 7 14 0,1 2 7 15,2-4 4-15,-10 6-12 0,0-2-15 0,8 6-13 16,-8 0-13-16,0 0-18 0,0 6-14 0,0 2-10 0,0 4-2 16,0 1 1-16,0 7 4 0,0 4 1 0,0 1 3 15,9 4 3-15,-9 1 3 0,0 3 2 0,9 3 2 0,-9 6-1 16,9-2-2-16,-9 3-1 0,8 6-2 0,2 0 1 0,-2 2-5 15,-8-3-3-15,8 4-2 0,0 3-3 0,2 0-2 16,7-3 5-16,-9 2-4 0,1-5-2 0,-1-1-4 0,1 1 2 16,0-5 0-16,0-5-1 0,-1-4 0 0,1-5-7 0,0-7 3 15,0 2 2-15,-9-11 3 0,0 1 2 0,8-6 7 16,-8-3 13-16,0-2 12 0,0-4 5 0,0-4 5 0,0-2 2 16,8-8 1-16,-8 0 2 0,0-11-7 0,0 1-11 15,0-6-12-15,10-4-2 0,-10-4-6 0,7-2 0 0,3-4-1 16,-10 0-1-16,10-4-1 0,-3-1-2 0,-7 0-2 0,9-6-1 15,-9 6 0-15,9-3-3 0,0-2 1 0,-9 5-3 16,8-6 1-16,0 13 0 0,2 2 0 0,-2 1 0 16,1 9-2-16,-1 7-2 0,1-3-2 0,8 7 0 0,1 5-2 15,8 4-1-15,-10 1 0 0,11 3 2 0,8 0 0 0,-17 6 1 16,8 6 1-16,0 0 0 0,-9-3 0 0,1 7-1 0,-2 6 0 16,-8-3-1-16,-8 2 1 0,0 0-2 0,-8 4-2 15,-8 1-2-15,-2 5-7 0,-8 0-9 0,0-6-12 16,0 4-16-16,-8 3-27 0,-3-6-31 0,3 3-42 0,8-3-42 15,-8-5-37-15,7 1-33 0,2-3-33 0,7-3-44 0,11-6-79 16,-3-4-112-16,10 0-36 0,0 0-1 0</inkml:trace>
  <inkml:trace contextRef="#ctx0" brushRef="#br0" timeOffset="29538.26">13676 914 436 0,'0'0'428'0,"-8"10"-162"0,8-1-105 0,-8 1-59 15,-2 10-25-15,10-1-6 0,-7 5 5 0,7 1 7 0,0 9 2 16,0 0 6-16,0 0-4 0,0 5-4 0,0 5-7 16,0 0-13-16,7 5-12 0,-7-1-11 0,10 3-6 0,-10-3-11 15,8 1-8-15,0 0-4 0,1 5-4 0,0-5-6 16,0-6-13-16,-1 0-27 0,2 2-31 0,-2-6-35 0,0-5-39 15,1-3-55-15,0-8-100 0,-9-3-145 0,8-5-71 0,-8-6-18 16</inkml:trace>
  <inkml:trace contextRef="#ctx0" brushRef="#br0" timeOffset="29819.93">13397 1500 481 0,'10'-5'427'15,"-10"-5"-156"-15,18 5-111 0,-2-5-64 0,2 6-36 0,8-6-16 16,1 5-9-16,7-5-6 0,1 0 0 0,9 5-1 16,-1-3-1-16,-8 1-6 0,8-2-2 0,-9 5-5 0,1-2-1 15,-9 2 4-15,0-2 6 0,-8 2 3 0,-1 4 5 0,-7-6 7 16,-2 6 2-16,0 0 4 0,1-3-2 0,-9 3 0 16,0 3 1-16,9-3 10 0,-9 6 12 0,0 4 9 0,-9 0 12 15,9 0 9-15,0 3 15 0,0 2 13 0,-9 0 3 16,9 4-7-16,0 1-12 0,0-1-14 0,9 2-14 0,-9 3-13 15,0 1-16-15,9-2-17 0,-1-4-10 0,1 7-11 16,0-7-28-16,-1 7-45 0,10-8-56 0,-10-3-55 0,9 0-53 16,1-6-58-16,-1 1-101 0,1-5-167 0,0-5-74 0,-2 0-12 15</inkml:trace>
  <inkml:trace contextRef="#ctx0" brushRef="#br0" timeOffset="29960.99">14250 1300 402 0,'-10'-15'527'0,"2"5"-180"0,0 5-139 0,-1 0-80 0,0-4-49 0,9 9-31 16,0-5-16-16,0 5-14 0,0 0-20 0,9 5-29 15,0-5-38-15,-1 4-61 0,10 1-126 0,-10 0-123 16,9 5-79-16</inkml:trace>
  <inkml:trace contextRef="#ctx0" brushRef="#br0" timeOffset="30242.76">14674 1460 245 0,'-16'-9'516'0,"-10"5"-149"0,9-7-140 0,-9 6-70 0,8 0-31 15,-8 0-12-15,9 5-3 0,-1 0 0 0,1 0-3 0,-9 0-4 16,8 5-9-16,10 0-16 0,-10 0-15 0,1 6-15 15,8-2-11-15,1 1-7 0,-1 4-3 0,-1 1 0 0,2-1 3 16,8 1 0-16,-8 4 0 0,8-3-1 0,0 4-1 16,0-1-3-16,0 1-4 0,0-7-4 0,8 7-5 0,-8-1-4 15,8 3-2-15,2-9-2 0,7 7-1 0,0-5-2 0,1-6 1 16,7 6-10-16,1-5-21 0,9-2-34 0,1 2-39 16,-1-4-44-16,-1-6-49 0,17 0-64 0,-15-6-118 0,6-4-112 15,2 7-65-15,-8-7-16 0</inkml:trace>
  <inkml:trace contextRef="#ctx0" brushRef="#br0" timeOffset="30727.56">14893 1411 35 0,'-36'0'554'0,"1"0"-35"0,9 7-192 0,0-4-127 0,1 7-80 15,7-5-48-15,1 6-29 0,-1-2-16 0,18 5-8 16,0-4-6-16,0 5-3 0,9-1-3 0,9 1-3 0,8 0-8 15,-1-5-10-15,1 5-10 0,0-10-9 0,9 5-6 0,1-10-3 16,-11 0-2-16,10 0 2 0,-18 0 5 0,1 0 10 16,-1-7 9-16,-9 4 9 0,-8-2 8 0,0-5 8 0,0 5 4 15,-8-5 7-15,-9 4 8 0,9 3 8 0,-11-3 9 16,2 1 8-16,0 5 3 0,-1 0-2 0,2 5 1 0,-2-5-5 16,0 9-6-16,10-3-6 0,-1 4-6 0,9 5-7 15,0-7-4-15,9 8 0 0,-1-2-3 0,2 2 2 0,6-7-2 16,10 5-3-16,1 2-1 0,-2-7-1 0,10 1-2 0,7-6-2 15,3 1-2-15,-2-5-2 0,1-5 0 0,-1 1-2 0,0-6-1 16,1 1 1-16,-9-12 0 0,8 3 0 0,-8-2 0 16,-10-6 0-16,2-3 1 0,-1 1 0 0,1-2 3 15,-10 1 2-15,-8-6 1 0,8 2 2 0,-8-1 1 0,-1-1 1 16,-8 1-1-16,0 0 0 0,0-1-2 0,0 7-3 0,-8-3-2 16,8 3-2-16,-9 3-2 0,-8 6 0 0,8 4 0 15,-8 5-1-15,-1 0 0 0,1 7-1 0,-1 3 1 0,-9 3 1 16,11 7 5-16,-2 0 8 0,1 5 10 0,0 4 10 0,0 1 8 15,8 9 7-15,-8 0 7 0,7 0 7 0,2 1-1 16,-1 4-1-16,1 0-8 0,8 6-9 0,0-7-6 0,0 6-4 16,0-4-6-16,8-1-6 0,-8 6-7 0,9-6-1 15,9-6-12-15,-1 1-28 0,9 1-44 0,0-5-52 0,8-1-57 16,9-5-68-16,2-5-113 0,-2-4-148 0,9 1-86 16,9-1-27-16</inkml:trace>
  <inkml:trace contextRef="#ctx0" brushRef="#br0" timeOffset="31071.31">16333 1192 49 0,'-34'-4'525'0,"-1"4"-52"16,0 4-195-16,8 6-118 0,-6 4-67 0,6 1-34 15,10 5-16-15,-1-1-3 0,1 11-2 0,9-1 1 0,8-1-2 16,0 13-1-16,0-8-2 0,0 6-4 0,8 0-7 0,1 6-7 16,-1-7-5-16,10 1-5 0,-9-4-1 0,-1 4 0 15,-8-11-2-15,9 8 2 0,-9-13 3 0,0 3 6 0,-9-3 4 16,1-3 6-16,-1-1 2 0,-9-4 1 0,1 0 0 15,0-5 1-15,-9 0-3 0,0 0-6 0,0-7-6 0,0 4-4 16,10-3-8-16,-2-4-14 0,-1 0-26 0,12 0-35 0,7-4-43 16,0-3-60-16,7-6-107 0,2 3-146 0,19-8-76 15,-3 2-34-15</inkml:trace>
  <inkml:trace contextRef="#ctx0" brushRef="#br0" timeOffset="31289.78">16481 1382 455 0,'-8'0'460'0,"-1"6"-174"0,-9-2-115 15,10 2-59-15,1 4-33 0,-4 0-13 0,4-2-3 0,-3 2 2 16,0 1 4-16,10 2-2 0,-7 7-2 0,7-5-10 16,0 5-9-16,0-2-6 0,0-2-10 0,7 4-9 0,-7-7-7 15,10 7-3-15,0-4-5 0,8 2-2 0,-11-3 0 0,10 4-4 16,1-4-12-16,-1 0-22 0,9-5-25 0,-8-1-34 15,8 2-41-15,8-8-70 0,-6-3-131 0,5 0-103 0,-6-3-57 16</inkml:trace>
  <inkml:trace contextRef="#ctx0" brushRef="#br0" timeOffset="31415.01">16655 1354 428 0,'-18'-11'488'0,"10"7"-176"0,1-2-133 16,-4 2-81-16,11-1-51 0,0 0-39 0,11 5-31 0,-4 5-34 0,19-5-46 15,1 0-79-15,7 5-161 0,1-1-87 0</inkml:trace>
  <inkml:trace contextRef="#ctx0" brushRef="#br0" timeOffset="31727.85">16881 1382 314 0,'-27'0'518'16,"1"6"-174"-16,9 4-133 0,-1 0-72 0,2 0-41 15,-2 3-21-15,1 3-5 0,17-3 0 0,-9 7 0 0,9 5-1 16,0-6-6-16,9 6-7 0,0-2-11 0,7 3-7 0,2-3-12 16,-10 3-5-16,10-3-8 0,-1 2-5 0,1-1-5 15,0 0-3-15,-1 7-1 0,0-7-1 0,0 1 0 0,-7 5 0 16,6-7 0-16,2 6-1 0,-9 1 1 0,-1-1-2 16,0-1-2-16,2 7-3 0,-2-5-3 0,1-1-1 0,-9-4 0 15,0-1 0-15,0 1 1 0,-9-6 2 0,9 0 10 0,-8-5 19 16,-2-3 27-16,10-7 33 0,-8 2 32 0,0-2 36 15,-1-4 30-15,-9-4 24 0,10-2 9 0,-10-3-3 16,11 0-19-16,-3-6-27 0,-7-5-33 0,7 0-32 0,3 1-29 16,-3-1-30-16,2-3-24 0,8-3-33 0,0 7-54 0,0-5-80 15,0-1-74-15,8 1-67 0,9-7-63 0,2 3-72 0,-1-1-146 16,7-4-85-16,1 3-18 0,-9-1 30 0</inkml:trace>
  <inkml:trace contextRef="#ctx0" brushRef="#br0" timeOffset="32371.05">17011 1290 105 0,'-9'0'537'15,"9"0"-85"-15,0 5-174 0,0 0-117 0,0 4-73 0,9 1-42 16,-9 0-23-16,0 4-10 0,9 6-4 0,-9-1-3 0,8 7-1 15,1-3 1-15,-1 2-2 0,2 4-1 0,-3-5 0 0,2 6-1 16,0-5 0-16,0-1 0 0,1-4-2 0,-3-7 0 16,2 2 0-16,0 0 1 0,-9-5 2 0,8-1 0 15,-8-3 2-15,10-2 6 0,-10-4 4 0,8 0 3 0,1-4 4 16,-1-2 8-16,2-3 11 0,-2-1 14 0,0 0 12 0,1-4 14 16,0 5 15-16,-9-1 17 0,8-6 11 0,-8 6 7 15,0 0 1-15,0 2-4 0,9-2-7 0,-9 5-17 0,0-1-18 16,0 2-20-16,0 4-18 0,0 0-14 0,0 0-17 15,9 4-4-15,-9 2-12 0,8 4-3 0,1-5-5 0,8 3-2 16,-8-1-1-16,17 2-3 0,-8-5 1 0,-1 2-6 0,1-2 3 16,-2-4 3-16,11 0 3 0,-9-4 3 0,-2-2 3 15,2 2 5-15,-10-5 7 0,10-1 7 0,-9-5 10 0,-1 4 8 16,1-2 12-16,-9-2 12 0,9 5 8 0,-9-5 6 16,0 5-2-16,0 0-5 0,-9 0-7 0,9 6-9 0,-9-5-13 15,1 9-11-15,-1 0-11 0,9 0-7 0,-18 4-5 0,10 1-2 16,-1 9 0-16,-8-4-2 0,9 10 1 0,8-5 1 15,-10 3 0-15,10 3 0 0,10 4 0 0,-10-6 0 0,8 1 0 16,9-7 0-16,-8 7 2 0,8-10 0 0,1 5 0 16,-1-11 0-16,9 1-1 0,-1 2 0 0,2-7 2 0,-1-7 1 15,1-2-3-15,7-1 2 0,-8-5 0 0,0-5 1 16,-1 1 2-16,2-1-1 0,-9-8 1 0,-1 3 2 0,9-9 0 16,-17 4 1-16,8 2 0 0,-9-8-2 0,2 3 0 0,-2-2-1 15,-8-3 0-15,9 3-3 0,-9 1-2 0,0-6-2 0,-9 7-2 16,9 3 1-16,-8 1 1 0,8 0-1 0,-10 9-2 15,2 1 0-15,-9 4-1 0,8 0 0 0,-1 5-1 16,3 0 0-16,-2 6 0 0,0 8 0 0,1 2-1 0,-2 4 1 16,-5 4 2-16,5 1 1 0,0 4 1 0,2 6 0 0,8-1 2 15,0 1 0-15,0 4-3 0,8 0-11 0,12 0-31 16,-5 1-48-16,3-1-66 0,17 1-66 0,-1-6-58 0,1-5-58 16,9 1-81-16,-1-5-135 0,2-5-67 0,-3-6-13 15</inkml:trace>
  <inkml:trace contextRef="#ctx0" brushRef="#br0" timeOffset="32497.13">18339 1295 562 0,'0'-10'742'16,"0"5"-18"-16,0 0-171 0,0 0-122 0,0 0-90 0,9 5-79 15,-9-5-56-15,0 5-44 0,0 0-33 0,9 0-37 0,-1 0-43 16,2 0-53-16,-2 5-92 0,9-5-114 0,0 5-110 16,1 0-153-16,-1 0-151 0,10 0-120 0,-19 5-55 15,0-5-4-15</inkml:trace>
  <inkml:trace contextRef="#ctx0" brushRef="#br0" timeOffset="33987.65">13963 4504 165 0,'0'0'394'0,"0"0"-119"0,0 0-117 16,0 4-77-16,0-4-41 0,0 0-26 0,9 0-11 0,-9 0-5 15,0 0 5-15,8 0 3 16,10 0 3-16,-10 0 3 0,9-4 1 0,1 4 1 0,-1 0 1 0,1 0-1 0,0 0-1 16,-2 0 0-16,2 0 1 0,-1 0-1 0,-8 0 0 0,8 0 0 15,1 4-2-15,-9 2 1 0,8-6-3 0,0 5 1 16,1-2-3-16,-10 4-1 0,18-2-3 0,-9-2 0 0,9 3 1 15,1-2-2-15,-1 2 0 0,8-6-1 0,1 4 1 0,-1-4 1 16,1 0 0-16,1 0 0 0,-1 0 2 0,8 0 3 16,-1-4 5-16,3 4 3 0,-12 0 5 0,11 0 1 0,-8-6 3 15,-1 6 1-15,-1 0-3 0,1 6-2 0,-1-6-3 0,-8 0-6 16,9 0-5-16,0 4-1 0,-1-4 0 0,1 0-2 16,9 6-1-16,-1-6 1 0,2 4 0 0,5-4 0 0,-6 0 3 15,8 0 3-15,8 0 2 0,-7 6 0 0,8-6 2 16,-1 4 2-16,0-4 1 0,2 5 2 0,-1-5-4 0,0 4-2 15,1-4-5-15,-11 6 0 0,10-2-1 0,-19 2-2 0,11-2-4 16,-1 6-1-16,0-5-1 0,-8 0-1 0,7 0 2 16,3 5-1-16,-3-6 1 0,1 1 0 0,9 2 0 0,-1-4 0 15,2 2 0-15,6 0 1 0,3-5-1 0,-1 5 0 16,6-5 0-16,-5 0 0 0,6 0 1 0,-7 0 0 0,8 0 4 16,-10 0 0-16,12 0 1 0,-11 0 1 0,0 0 2 0,-8 5 1 15,9-5-1-15,-9 0 0 0,0 0-2 0,8 4-2 16,-8-4-4-16,0 6 2 0,-10-6-4 0,10 0 0 15,0 5 2-15,9-5 2 0,-9 0 4 0,8 0 4 0,-8 0 5 16,9 0-1-16,8 0 3 0,-1 3 2 0,-5-3 0 0,4 0-1 16,2 7 0-16,-1-7-3 0,3 0-1 0,-2 0-2 0,0 3 0 15,-8-3-5-15,7 6-1 0,-7-6-2 0,0 5-1 16,-1-5-3-16,1 5-1 0,-1-5 0 0,0 0 0 16,-8 0 1-16,8 0 1 0,-7-5-2 0,6 5 1 0,3-5 3 15,-2 5 5-15,0-6 10 0,0 6 11 0,10-3 12 0,-10 3 10 16,18-7 14-16,-19 4 6 0,12 3 7 0,-2 0-2 15,0 0-7-15,1 0-10 0,-11 3-11 0,2 4-12 0,-1-7-10 16,10 3-7-16,-11 3-8 0,-6-6-4 0,7 5-3 16,2 0-2-16,6-5 0 0,-8 5-1 0,3-5-2 0,5 5 0 15,-9-5 0-15,11 5 0 0,-1-5 0 0,9 4 1 0,-9-4-1 16,10 4 0-16,-11-4 0 0,10 6-1 0,-8-6 0 16,-2 4-1-16,3 2 0 0,-3-6 2 0,1 4 0 0,9 2 0 15,-9-2 2-15,9 1 1 0,-10 1-1 0,11-2 2 0,-2 0 0 16,0 2 0-16,11 4-1 0,-3-10-1 0,3 6-2 15,-3-3058 0-15,12 6112-1 0,-3-3060 0 0,12 0-1 0,-12 5-3 16,2 0 1-16,-2-5-1 0,1 5-2 0,1-5 2 0,-10 4 3 16,1-4-1-16,-1 6 2 0,-8-6 0 0,0 6 3 15,-1-6 0-15,1 0 0 0,-17 0 0 0,8-6 0 0,-9 0-2 16,-8 2 0-16,0-1 0 0,0-5 0 0,0 5-1 16,-9-4 1-16,0-1 0 0,-9 0 0 0,11 0-2 0,-12-5 1 15,1 5 1-15,-8-4 1 0,8 0 5 0,-17-1-1 0,9 6 4 16,-8-1 7-16,-1-5 12 0,0 5 15 0,-9 0 17 15,-9 0 20-15,10 1 15 0,-10 3 13 0,2-3 6 0,-10 4-3 16,0-4-7-16,0 3-16 0,0-4-18 0,-10 6-22 16,2-2-18-16,0-3-14 0,-2 5-12 0,-7-2-18 0,0 2-30 15,0 4-52-15,-1-6-66 16,1 6-69-16,-1 0-76 0,2 0-120 0,-3 0-168 0,1 0-91 0,2 0-30 0</inkml:trace>
  <inkml:trace contextRef="#ctx0" brushRef="#br0" timeOffset="35709.33">23515 3825 178 0,'17'-10'200'0,"18"0"-73"0,-10-5-49 0,2 6-27 16,-10-6-10-16,9 0-1 0,1 1 4 0,-10-5 3 0,0-1 5 15,1 1 0-15,-1-1 0 0,-8-4-3 0,0 4-5 0,-2-5-8 16,-7-4-6-16,0 5-1 0,0-5-1 0,-7 3 4 16,-2-3-3-16,-9 5 2 0,2 5 1 0,-2-6 2 15,-8 6-2-15,-1 0-4 0,1 8-3 0,2-4-6 0,-3 12-4 16,1-3-4-16,-1 6-6 0,10 0-2 0,0 6 0 0,-1-3-1 15,10 3 0-15,-1 3 0 0,1 2-2 0,8-7 0 16,0 6 1-16,8-5 0 0,1 5-1 0,8-6 1 0,0 1 0 16,1-5-1-16,8 0 1 0,9 0 0 0,-8 0 0 15,-3 0 0-15,12-5-1 0,-11 1 0 0,11-6 0 0,-20 5 0 0,11 1 0 16,-10-6 2-16,0 4 4 0,1-4 7 0,-10 6 8 16,-8-5 1-16,0 3 4 0,0 2 0 0,-16-2 0 15,-3 2 0-15,1 4-4 0,-16-6-8 0,8 6-6 0,-8-4-2 16,-1 4-1-16,0 4-3 0,1-4 0 0,8 6 0 0,8-6-1 15,1 4 0-15,8-4 0 0,0 0-1 0,1 6 2 16,8-6-2-16,8 4 3 0,10-4-1 0,8 6 3 0,0-12 1 16,10 6-2-16,6-4-1 0,-7-2-2 0,9-4 7 15,-1 0 6-15,-9-5 6 0,1 1 8 0,0 0 6 0,-9-10 11 16,0 4 12-16,0-5 11 0,-9-4 4 0,0 0 3 0,1-1 1 16,-18 1-4-16,0-5 0 0,-9 0-5 0,0 6-6 15,-8-8-10-15,-8 7-9 0,-10 4-9 0,0 1-7 16,-9 0-5-16,1 0-8 0,8 4-4 0,-8 0-2 0,8 5 3 15,1 1 11-15,7 4 11 0,10-4 10 0,0 3 6 0,-1 6 3 16,10 1 0-16,8 0 0 0,-9-1-6 0,18 5-12 0,-1-6-15 16,10 6-11-16,-1 0-11 0,17-4-4 0,-8 4-5 15,9 0-8-15,9 0-3 0,-9 0-4 0,-1 0-1 16,-8 0-1-16,1 0 1 0,-1 0 2 0,-9 0 1 0,0 4 6 16,-8-4 3-16,-1 6 3 0,-8 3 4 0,0-5 4 0,-8 12 3 15,-9-7 0-15,0 6 5 0,-10 6 3 0,1-3 2 16,-9 2 0-16,1 4 0 0,-1-4-1 0,0 4 0 0,1 1 0 15,-2-1-4-15,12-5-1 0,-3 7 0 0,9-3 1 0,10-3-1 16,-1 4-1-16,9-4-4 0,9 3-10 0,-1-2-17 16,1 3-18-16,17 0-17 0,-9 1-20 0,18-1-16 0,-9 6-15 15,9-6-7-15,8-4 4 0,-8 4 13 0,0 1 14 16,-9-5 16-16,0-2 17 0,-8-3 17 0,-1 4 16 0,-9-4 11 16,1 0 8-16,-9-5 6 0,-9 5 5 0,1-6 4 15,-9 0 3-15,-10 7 2 0,-8-1 1 0,0-7-1 0,1 8 0 16,-10-6-1-16,1 4-2 0,-1-5-3 0,10 1-3 0,-1 0-1 15,9 0-1-15,0 0 0 0,17-1-1 0,-8 1 0 16,17 5-3-16,0 0 2 0,0 0 2 0,17-1-1 0,1 6-4 16,17 0-5-16,-2 3-7 0,11-2-9 0,9 3-6 0,7 0-11 15,-8 5-8-15,10-4-2 0,-2-1 3 0,-8 1 4 16,0-7 6-16,-9-2 8 0,-6-1 9 0,-4-1 14 16,-16-4 11-16,1-4 10 0,-18 2 6 0,-8-3 2 0,-19 0 5 15,-6 0 4-15,-21-5 4 0,-7 0-1 0,-8 5-3 0,-18-5-3 16,9 0-1-16,-8 5 2 0,-10-5-2 0,18 6 1 0,0-6-1 15,8 10 2-15,9-7 0 0,18 2-2 0,-1 0-2 16,19 5-5-16,0 0-2 0,14-2 0 0,4 3-3 16,14 9-3-16,19-6 0 0,1 0-1 0,17 7 2 0,7-1-2 15,10 0-2-15,18-2-7 0,-10-3-6 0,9 4-4 0,8-4-4 16,1 0-3-16,-8-6-1 0,-1 1-1 0,0-5 5 16,-9-5 8-16,-8 0 13 0,-8 0 20 0,-10-9 26 0,-9 3 32 15,-7-3 20-15,-10-1 13 0,-17-5 11 0,-10 0 4 16,-14-4 2-16,-2-4-6 0,-19 3-16 0,-6-5-21 0,-11 5-13 15,11-4-6-15,-18 4-1 0,8 1-1 0,8-1-6 0,-7 7-6 16,17-3-10-16,-1 1-6 0,1 5-8 0,16 2-19 16,0 2-43-16,11 6-62 0,7 0-61 0,9 9-63 0,9 1-67 15,17 0-119-15,8 0-171 0,10 6-88 0,9 2-23 16</inkml:trace>
  <inkml:trace contextRef="#ctx0" brushRef="#br0" timeOffset="36617.35">23585 4157 391 0,'27'-4'415'15,"-10"-2"-129"-15,0 2-108 0,-17 4-66 0,-10-6-41 16,-7 6-27-16,-10 0-19 0,-6 0-12 0,-11 6-8 0,-8-6 0 16,0 4-3-16,-9-4 1 0,0 6-1 0,10-2-1 0,-10 6 0 15,8-4 3-15,1 2-2 0,9 2-1 0,-1 1-3 16,9-7 1-16,8 11 0 0,10-6 1 0,10 6 0 0,7 0-1 15,0 4 0-15,24 0-2 0,3 5-2 0,17 1-4 16,8 1-3-16,9-8-7 0,-1 7-4 0,19-1-4 0,-10 1-1 16,10-1-1-16,-10-5 2 0,0 2 4 0,-9-3 2 0,-6-2 5 15,-11-2 1-15,-9-5 0 0,-16 1 1 0,-10 0 1 16,-8-4 2-16,-16-2-6 0,-2-4 4 0,-17 0 5 0,9-4 8 16,-16-2 10-16,6-4 7 0,-8 6 11 0,10-6 9 15,8-5 14-15,-9 5 3 0,18-4 4 0,-2 5 0 0,12-6-2 16,7 0-6-16,7-5-9 0,12 1-9 0,6-6-10 0,10-3-9 15,9 2-7-15,17-7-5 0,0 2-3 0,-1-7-1 16,10 4-3-16,8-4 2 0,-9-7 0 0,9-4 2 16,1 0-3-16,-10-5 3 0,10-4-1 0,-19-5 3 0,10-1 3 15,-18-5-1-15,-1-3 2 0,-16-2 1 0,1 0 4 0,-11-3 1 16,-15 3 3-16,-10-4-1 0,-20 5-1 0,5 0 1 0,-21 3-1 16,1 8 0-16,-8-2-1 0,-9 10 1 0,1 1 2 15,7 9 1-15,-9 5 2 0,18 9 1 0,-8 1 0 16,17 10 1-16,8-1-1 0,2 5-4 0,-2 5-4 0,9 0-3 15,1 0-3-15,8 7-3 0,8 3 1 0,1-7-1 0,9 7 1 16,9 7 0-16,-2-7 0 0,10 3 0 0,-1-3 0 16,1 6 1-16,0-2-2 0,-8 2 0 0,-2-6 0 0,-8 4 0 15,1-4 0-15,-10 6 0 0,1-6 3 0,-9 4-2 0,0-4 2 16,-17 6-2-16,-1-1-16 0,-7 3-31 0,-2-3-48 0,-7 6-110 16,8-2-156-16,-1 6-108 0,1-6-54 0</inkml:trace>
  <inkml:trace contextRef="#ctx0" brushRef="#br0" timeOffset="37758.95">26511 4060 321 0,'-8'-10'379'0,"-2"-5"-121"15,2 5-95-15,8-3-51 0,-8 3-27 0,-2 4-17 0,10-4-5 16,-8 0-8-16,8 5-8 0,-9-3-5 0,9 2-8 16,0 0-7-16,-8 2-7 0,8 4-5 0,0-4-5 0,0 4-1 15,-9-6 0-15,9 6 0 0,0 0 3 0,0-4 6 0,-9 4 7 16,9 0 10-16,0-5 12 0,0 5 13 0,0 0 10 16,0 0 12-16,0-6 10 0,0 6 7 0,0 0 5 15,0-4 1-15,0 4-6 0,0-6-8 0,0 2-4 0,0 4-16 16,0-6-15-16,0 2-14 0,0 0-13 0,0 4-11 0,0-5-7 15,0 0-5-15,0 0-11 0,0 5 2 0,0-5 1 0,0 5 2 16,0-5 0-16,0 5-1 0,0-5 1 0,-7 5 0 16,7-5 0-16,0 5 1 0,0-6-1 0,0 3 0 15,0 3 1-15,0-5-1 0,0 5-1 0,-11-5 1 0,11 5 0 16,0 0 0-16,0-5 0 0,0 5 0 0,0 0 0 0,0 0 0 16,0 0 2-16,0 0-1 0,0-5 0 0,0 5-1 15,0 0 1-15,0 0 0 0,0 0 1 0,0 0-1 0,0 0-1 16,0 0 1-16,0 0 0 0,11 0 1 0,-11 0 2 0,0 0 0 15,0 0 6-15,0 0 5 0,0 0 4 0,0-5 2 16,0 5 2-16,0 0-1 0,0-5-1 0,0 0 1 0,-11 5-7 16,11 0-5-16,0-5-4 0,0 0-3 0,0 2-2 15,0 3 0-15,0-6-1 0,0 6 0 0,0-6 0 0,0 6 0 16,0-4 0-16,0 4 1 0,0-5-1 0,0 5 0 0,0-5 1 16,0 5-1-16,0 0 0 0,0 0 0 0,0-5 1 15,0 5-1-15,0 0 1 0,0-5 0 0,0 5-1 0,0 0 2 16,0 0-1-16,0-5-1 0,0 5 0 0,0-4-1 15,0-2 1-15,0 6-1 0,0-4 1 0,0-2-2 0,0 2 2 16,-7 0-1-16,7 4 0 0,0-6 1 0,0 1 0 0,0 5 0 16,0-4 0-16,0 4 0 0,0-6-2 0,0 6 1 15,0 0-3-15,0 0-1 0,0 0-2 0,0 6 0 16,0-2-3-16,0 1 1 0,0 5 2 0,0 4 0 0,0 6 1 16,0 5 4-16,0 4 1 0,0-1 4 0,0 13 9 0,-9 2 8 15,-1 6 6-15,10 0 8 0,-8 10 8 0,-2 0 6 0,3 9 5 16,-2 0-1-16,0 10 0 0,1 5-7 0,-1 1-4 15,-9 3-2-15,10 11-5 0,0-5-5 0,-10 10-4 16,10 0-4-16,-2 3-4 0,2 1 0 0,8 1-5 0,-9-1-3 16,9 0-2-16,-8-3-3 0,8-1-1 0,0-2-1 0,-9 1 3 15,1-8 0-15,-1 4-1 0,0-10 0 0,0-5-1 16,1-5 3-16,-1-5-2 0,-9-5 0 0,10-5-4 0,0-4-7 16,-11-4-10-16,11-7-23 0,8-10-36 0,-10-2-53 15,10-3-56-15,0-8-57 0,0-5-63 0,10-11-113 0,-2-4-151 16,11-5-82-16,-3-5-19 0</inkml:trace>
  <inkml:trace contextRef="#ctx0" brushRef="#br0" timeOffset="38556.97">26329 3537 43 0,'-9'0'470'15,"9"-6"-128"-15,-9 6-130 0,9-4-78 0,0 4-41 0,9-5-22 16,-9 1-13-16,9-2-5 0,8-4-4 0,-8 6-3 0,16-2-6 16,-6-4-6-16,6 7-5 0,10-9-5 0,-9 4-2 15,9 2-1-15,-1-4 1 0,0 1-2 0,1 0-1 0,10 3 0 16,-11-3 1-16,9-1 1 0,1 5-2 0,6-5-2 0,4 5-1 15,7 1 1-15,-1-2 2 0,11 2 3 0,-2-5 1 16,9 3 3-16,0 2 1 0,0-2 2 0,9-4 1 0,-9 6 1 16,0-5-4-16,-9-1-2 0,1 0-1 0,-8 4 2 15,-2-4 2-15,-17 1 0 0,9 0 7 0,-16 2 7 0,-2-1 7 16,0 2 4-16,-7-3 1 0,-10 4-1 0,9 5-5 0,-17-5-2 16,8 0-10-16,-10 5-11 0,4 0-9 0,-4 0-6 15,2 0-6-15,2 0-3 0,-4 5-2 0,2 5-1 16,0-1 2-16,-1 5 4 0,1 2 4 0,9 9 2 0,-1 4 6 15,0 1 9-15,0 8 9 0,1 7 7 0,-1-3 9 0,0 13 9 16,1 8 9-16,-1 1 10 0,-9 9 7 0,10 5 4 0,-9 9-1 16,0 2-1-16,-2 4-5 0,3 4-8 0,-10 6-7 15,9 9-10-15,0 0-8 0,-9 11-9 0,9 3-7 16,-9 2-8-16,0 5-5 0,0-2-7 0,0 5-3 0,7-3-4 16,-7-1-5-16,10-1-1 0,-10-4 0 0,0-5 3 0,0 1 3 15,0-6 0-15,0-10-1 0,0-4-1 0,0-10-1 16,0-6 1-16,0-3-1 0,0-16-11 0,0 0-19 0,0-9-30 15,0-11-43-15,0-4-53 0,-10-5-55 0,10-4-49 16,0-11-48-16,0-4-51 0,-7-10-98 0,7-6-124 0,0-4-45 16,-9-10 5-16</inkml:trace>
  <inkml:trace contextRef="#ctx0" brushRef="#br0" timeOffset="38948.28">25825 6746 328 0,'-9'5'449'0,"18"-5"-164"0,-9 0-116 16,9 0-65-16,-1 4-31 0,10-4-12 0,-1 0-3 16,1 0 2-16,9 5 5 0,6-5 4 0,2 0 2 0,8 7 6 15,1-7 5-15,-1 3 10 0,10 2 14 0,-1 0 18 0,9 0 19 16,8 0 19-16,0 0 10 0,10 5 4 0,6-7 5 16,3 4-5-16,7-4-11 0,1 3-14 0,-1-1-16 0,11 0-19 15,6-5-14-15,-8 0-16 0,9 0-18 0,-1-5-13 0,2 0-11 16,-2-1-10-16,1-4-10 0,-8 2-11 0,-10-2-6 15,1 0-3-15,-8-3-3 0,-20-3-4 0,1 1-15 0,-8 1-46 16,-10-6-78-16,-7-5-81 0,0 1-75 0,-9-5-86 16,0-1-142-16,-9-4-131 0,-9 0-78 0,-9-5-7 0</inkml:trace>
  <inkml:trace contextRef="#ctx0" brushRef="#br0" timeOffset="39543.32">26737 4680 209 0,'0'0'394'0,"0"0"-103"0,-9 0-97 0,9 0-71 15,0 0-45-15,0 0-27 0,0 0-15 0,-8 4-9 0,8-4-2 16,0 11 0-16,0-1 2 0,0-1 5 0,0 6 7 0,0-1 8 15,0 6 10-15,0 5 8 0,0 5 6 0,0-3 9 0,0 3 16 16,0 3 10-16,0 8 8 0,0-2 4 0,0 4 4 16,0-4 3-16,0 6-3 0,0-1-10 0,8-1-14 0,-8 1-16 15,0 0-18-15,0 0-14 0,0-4-14 0,0 4-9 16,9-5-8-16,-9-1-6 0,0-4-3 0,0 0-3 0,8 1 4 16,-8-5-2-16,0-1-2 0,9 0-2 0,-9-3-2 15,9-3 1-15,-9 2-1 0,8-6-3 0,-8 0-20 0,9 1-32 16,-9-10-41-16,0 5-42 0,9-11-41 0,-9 6-46 0,8-10-65 15,10 0-118-15,-1-6-110 0,-10-2-57 0,4-13-9 16</inkml:trace>
  <inkml:trace contextRef="#ctx0" brushRef="#br0" timeOffset="39935.13">26659 4635 478 0,'0'-4'514'0,"0"-6"-178"16,0 5-138-16,9 1-70 0,-1-2-35 0,-8 2-14 0,18-2-6 15,-10 2-3-15,10-2-2 0,-10 2-6 0,9 4-8 16,1-5-10-16,8 5-10 0,-18 0-8 0,10 0 0 0,-1 5 2 15,1-5 9-15,-1 4 9 0,-7-4 7 0,6 0 6 0,2 6 4 16,-10-6-2-16,0 4-5 0,2 2-5 0,-2-2-9 16,1 2-9-16,-9-2-7 0,8 1-4 0,-8 5-2 0,0 4-1 15,0-2-1-15,-8 1-1 0,8 1 1 0,-9 0-1 16,1 7-2-16,-2-1 1 0,-6-2-3 0,-2-2-1 0,2 3 1 16,6 1-2-16,-7-6-2 0,-1 5-1 0,1-4 0 0,-9 0 0 15,8-5 2-15,1 0-1 0,0 0-2 0,0 0 1 16,-1-1-1-16,1-4 0 0,0 5-2 0,8-5-4 0,-9 0-20 15,10-1-31-15,-2 0-40 0,2 3-44 0,1-4-41 0,7 3-42 16,0-6-47-16,7 4-81 0,1-4-146 0,2 0-56 16,7 5-16-16</inkml:trace>
  <inkml:trace contextRef="#ctx0" brushRef="#br0" timeOffset="40185.33">27215 5119 133 0,'8'0'702'0,"-8"0"16"0,0-4-91 0,9-1-190 0,-9 5-131 15,9-5-87-15,-9 0-57 0,0 0-27 0,8 0-12 16,-8 0-9-16,0 0-1 0,0-5-17 0,8 10-40 0,-8-3-59 15,0 3-76-15,0-6-80 0,9 6-71 0,-9-4-65 0,11-2-71 16,-4-4-103-16,1 0-142 0,10 0-62 0,-9 1 2 16</inkml:trace>
  <inkml:trace contextRef="#ctx0" brushRef="#br0" timeOffset="40529.72">27588 4529 322 0,'0'0'544'0,"0"0"-138"0,0 0-163 15,0 0-106-15,0 0-65 0,0 0-37 0,0 5-18 16,0-2-8-16,0 7 0 0,0 0 5 0,0 10 5 0,0-1 5 15,0 1 3-15,0 5 7 0,0 4 10 0,8-1 13 0,-8 8 9 16,9-3 1-16,0 2 2 0,-9 4-1 0,9 0 1 16,-1 0-1-16,2-1-8 0,-2 7-13 0,0-1-12 0,1 0-7 15,0-5-5-15,-9 6-3 0,8-1-4 0,1-5-3 16,-9-1-3-16,0 1-3 0,8 1-1 0,-8-6-2 0,0-1-1 16,0-3-3-16,0-6 0 0,0 1-8 0,0-1-16 0,0-9-22 15,0 0-31-15,0 0-34 0,0-6-37 0,0-5-45 16,10-4-85-16,-10 0-166 0,7 0-76 0,2-4-33 0</inkml:trace>
  <inkml:trace contextRef="#ctx0" brushRef="#br0" timeOffset="40937.07">27371 4616 421 0,'0'-10'477'16,"0"0"-147"-16,8 6-125 0,-8-2-72 0,0 2-36 0,0-5-16 0,9 3-6 0,-9 2-6 0,9-2-3 16,-9 6-6-16,9-4-15 0,7 4-8 0,-6-6-10 15,-2 6-10-15,10 0-7 0,-1 0-3 0,1 6-1 16,-2-6 3-16,1 4 8 0,2 2 3 0,6-2 3 0,-7 6 5 15,8-1 6-15,1 1 7 0,-2 0 11 0,9 5 4 0,-8-1 2 16,9 1 1-16,1 5 0 0,-1-6-2 0,-10 7-4 0,10-2-7 16,-1 4-10-16,-7 3-10 0,-2 3-6 0,0-5-7 15,-5 10-1-15,5 1-5 0,-16-6-2 0,9 11 0 16,-10-6 1-16,-8 4 1 0,0 1 2 0,0 1 3 0,-8 4-1 16,-10-5 3-16,-9-1 3 0,11 2 4 0,-20 4 4 0,1-5 4 15,-8 0 1-15,0 0 5 0,-9-5 0 0,8 0 0 16,-7-4-2-16,7-2-2 0,-8-2-4 0,8-3-6 0,-7 2-10 15,7-5-40-15,9-1-58 0,-8-5-69 0,17 1-76 16,0 0-137-16,8-5-152 0,10-1-105 0,-1 2-48 0</inkml:trace>
  <inkml:trace contextRef="#ctx0" brushRef="#br0" timeOffset="42927.29">28560 4729 161 0,'0'-5'255'15,"0"5"-50"-15,0 0-47 16,0 0-39-16,0-5-30 0,0 5-22 0,0 0-13 0,0 0-7 0,0 0-7 0,9 0-7 16,-9 0-6-1,0 0-6-15,0 0-6 0,0 0-3 0,0 0-4 0,0 0-4 0,0 0-3 0,0 0 1 0,0 0-1 16,0 0 1-1,0 0 3-15,0 0 2 0,0 0 3 0,9 0 3 0,-9-5 3 0,0 5 3 0,8 0 5 0,-8 0 3 0,10-6 4 16,-10 6 2-16,8 0 0 0,-8 0-1 0,8-3 0 16,1 3-3-16,-9 0-2 0,9 0-5 0,8 0-2 0,-9 0-6 15,9 0 0-15,1 0-4 0,-9 0-1 0,18 0-2 16,-11 3 0-16,2 3 0 0,9-6 2 0,-1 5 2 0,8 0 0 16,-8 0 2-1,9 0 0-15,8 0 2 0,-8-1 0 0,9 0 2 0,-1 6 1 0,0-4 0 0,8-2 1 0,3 2 0 16,-3-2 1-1,1 1-1-15,2 1-2 0,-3-6-1 0,1 4-2 0,0-4-1 0,0 4-1 0,-10-4 2 0,12 0 4 0,-11-4 6 16,-9 4 10-16,10 0 9 0,-10 0 11 0,3-4 7 16,-4 4 9-16,-6 0 6 0,-1 0 4 0,0-6 0 0,-1 6-3 15,1 0-4-15,2 0-7 0,-3 0-6 0,1 0-7 0,-9 0-7 16,9 0-9-16,-8 0-9 0,8 0-5 0,-9 0-5 0,9 0-6 16,-8 0-2-16,-1 6-3 0,0-6 0 0,-1 0-3 15,4 0-1-15,-3 0 1 0,-9 4-1 0,1-4-1 16,8 0 1-16,-8 0-1 0,-1 4 0 0,1-4 0 0,0 0 0 15,0 0-1-15,-1 0-1 0,1 0 0 0,0 0-1 0,-1 6-1 16,0-6 0-16,2 0 0 0,7 0 2 0,-10 4-2 16,3-4 2-16,-2 0-1 0,-8 6 0 0,9-6-1 0,2 0 2 15,-4 0 1-15,-7 0 1 0,8 0 2 0,2 0 1 16,-10 0 6-16,8 0 11 0,-8 0 12 0,9 0 8 0,-9-6 5 16,8 2 5-16,-8-2 2 0,0 2 6 0,8 0-6 0,-8-2-9 15,0 1-12-15,10 1-11 0,-10-6-22 0,0 4-48 16,0-4-71-16,0 2-75 0,0-2-75 0,0-5-108 0,0-1-191 15,0-2-89-15,-10-2-40 0,2 1 3 0</inkml:trace>
  <inkml:trace contextRef="#ctx0" brushRef="#br0" timeOffset="43178.2">29758 4322 402 0,'-8'6'473'0,"8"-6"-178"0,0 0-121 0,0 6-64 16,8-6-33-16,2 3-15 0,7 3-3 0,0-2 4 16,10 6 2-16,-1-4 2 0,7 7-5 0,-6-3-7 0,9 10-3 15,6-1-2-15,-8 6 1 0,3-1 2 0,-4 6-1 0,2 3 3 16,0 7 8-16,0-1 8 0,-9 5 7 0,-9 1-2 0,1-3 1 16,-10 7 0-16,-8 0 2 0,0 1 4 0,-8-1 1 15,-10-1-4-15,-8-4-8 0,0 0-3 0,-9 0-5 16,-1-1-9-16,3-2-8 0,-11 2-11 0,-8-4-18 0,10 0-36 15,-3 1-53-15,-6-1-58 0,-2-1-53 0,9-4-50 0,1-4-49 16,-1 4-77-16,0-4-135 0,2-6-69 0,-2 0-25 16</inkml:trace>
  <inkml:trace contextRef="#ctx0" brushRef="#br0" timeOffset="46441.81">2630 13873 398 0,'0'-6'485'0,"-8"3"-138"0,-1-3-137 0,9 6-86 0,-8-6-50 0,8 3-28 0,0-4-10 0,-9 7-4 0,9-4 0 16,0 0-1-16,0 4 2 0,-9-5 3 0,9 0 2 0,9 0 0 16,-9 0 3-16,0 0 2 0,9-4 3 0,-9 2 3 0,8-1-1 15,1-2 2-15,-1-5 2 0,2 7 5 0,6-8 3 32,-7-4-4-32,8 1 0 0,1-1 3 0,9-5 6 0,-12 1 1 0,13-11 4 0,-2 2 1 0,8-6 0 0,1-5 2 15,8-5 3-15,10-5-2 0,-1-4-2 0,0-6-4 0,8-5-5 16,1 1-7-16,0-5-5 0,0 5 3 0,-9 0-4 15,-1 4 1-15,-7 9 1 0,0 6 0 0,-9 8 0 0,-9 0-4 16,-1 7-2-16,2-1-5 0,-10 12-1 0,0-3-4 16,1 13-4-16,-10-2-6 0,2 5-2 0,-2 0-1 0,1 7-3 15,-9-4-3-15,8 2-4 0,2 5-4 0,-2 5-1 0,-8 2-1 16,9-4 0-16,0 7-3 0,-1 4-3 0,9 0-1 16,-8 7 3-16,0-6 0 0,7 4 0 0,-7 1-1 0,8-1 1 15,-7 1 1-15,-2 4-2 0,9-3-1 0,-7 2-9 16,-2-3-14-16,10-1-24 0,-11 1-35 0,3-2-50 0,-1 4-53 15,0-9-46-15,-1 1-40 0,-8-2-27 0,8 1-20 0,-8-3-11 16,0 0-4-16,0 0-7 0,0-4-28 0,-8 3-60 16,0-5-39-16</inkml:trace>
  <inkml:trace contextRef="#ctx0" brushRef="#br0" timeOffset="46757.77">3682 12656 586 0,'-10'-5'583'0,"2"-4"-130"0,1 3-137 16,-4 2-88-16,11-2-55 0,-7 2-41 0,7 4-20 0,0 4-1 15,-10 2 8-15,10-2 5 0,0 11 0 0,0 0-3 0,0 6-5 16,10 2-4-16,-10 5-2 0,0 8-7 0,0 3-9 16,0 6-5-16,0 3-9 0,0 5-4 0,0 1-8 0,0 9-8 15,-10 6-10-15,10 0-11 0,-9 4-11 0,9 5-10 16,0-1-7-16,-8-3-7 0,-1 3-4 0,9-3 0 0,-8-5-1 15,8 4-3-15,-10-9 0 0,10-1-1 0,-8 1-5 0,8-5 2 16,-8-2-2-16,8-8-2 0,0 0 3 0,0 1-1 16,0-11-3-16,0 0-4 0,8-10-10 0,-8 0-9 15,0-5-11-15,0-10-12 0,8 2-16 0,-8-1-20 0,0-5-26 16,0-6-34-16,0 0-31 0,0-4-37 0,0-4-33 0,0 0-41 16,0-11-70-16,0-1-132 0,0-2-75 0,-8-2-28 15</inkml:trace>
  <inkml:trace contextRef="#ctx0" brushRef="#br0" timeOffset="47461.09">4288 13179 9 0,'-7'-10'398'0,"-2"0"-107"0,9-4-117 0,-9-1-80 16,9 0-46-16,-9 1-26 0,9 0-12 0,0-2-7 0,-8-3-4 15,8 5 0-15,0-2 2 0,-8-2-1 0,8 3-1 0,-10 0 0 16,2 0 0-16,0 1 0 0,-2-1 0 0,2 5 0 16,-1-4-1-16,-9 5-3 0,2-7-6 0,6 6-8 0,-7 0-11 15,0 7-16-15,7-7-26 0,-7-2-29 0,9 4-32 16,0-2-40-16,-1 1-50 0</inkml:trace>
  <inkml:trace contextRef="#ctx0" brushRef="#br0" timeOffset="47773.7">3734 12554 59 0,'-9'0'238'0,"-9"-5"-62"16,10 5-49-16,-1 0-27 0,1 0-21 0,8 0-14 16,-10 0-8-16,10 0-4 0,0 0-2 0,-8 0-5 15,8 0-1-15,0 0-10 0,8 0 0 0,-8 0-2 0,0 0 0 16,0 0-1-16,10 5 1 0,-10 0 4 0,8 5 1 0,-8-5 0 15,9 4 1-15,-9 1 8 0,8 4 6 0,2 5 8 16,-2 6 4-16,1-1 13 0,8 6 11 0,-9 3 12 0,10 3 8 16,-1 3 0-16,0-1-2 0,10 2-4 0,-2 4 0 0,2-5-8 15,-1 5-4-15,8-1-6 0,-7 2-9 0,-1-1-4 16,8-5-5-16,-7 0-9 0,-1-5-10 0,1 1-6 0,-3-2-11 16,-6-3-10-16,8-7-7 0,-9 8-7 0,-7-7-29 15,-2-4-51-15,10-1-63 0,-10 1-65 0,-8-11-98 0,8 6-193 16,-8-6-106-16,9-4-61 0,-9 5-7 0</inkml:trace>
  <inkml:trace contextRef="#ctx0" brushRef="#br0" timeOffset="48956.49">3179 15275 301 0,'0'-6'281'0,"7"6"-88"16,-7 0-67-16,0-4-44 15,0 4-25-15,0 0-11 0,0-5-2 0,0 5 2 0,0 0 4 0,0-5 5 0,0 5 4 16,0 0 1-16,0-5-1 15,0 5-1-15,0 0-4 0,0 0-1 0,0 0-3 0,0 0-2 0,-7 0-3 0,7 0-3 0,-10 5-3 16,10 0-3-16,-7 0-2 0,-13 5 2 0,13 5 0 0,-3-1 4 16,-7 6 6-16,9 4 6 0,-10 0 6 0,10 1 5 0,-10 4 5 15,10 0 0-15,-1 1 3 0,0-1-2 0,0-1-5 16,1 2-6-16,8-1-3 0,0 1-4 0,0-1-5 0,8 1-6 16,1-6-7-16,0 6-4 0,8-6-4 0,-8-5-4 15,8 1-1 1,1-1-4-16,7-4-2 0,-8 0-1 0,10-6 0 0,-1 1-1 0,1-5-2 0,-2 0 2 0,10-5-3 0,-9-5 1 15,9 0-1-15,-10 0 0 0,11-3-9 0,-12-2-16 16,3-1-19-16,-9-4-28 0,8 5-35 0,-9-5-33 0,-8-3-33 16,0 3-30-16,8-9-29 0,-8 4-36 0,-9-4-53 0,9-1-95 15,-9-4-68-15,0 4-35 0</inkml:trace>
  <inkml:trace contextRef="#ctx0" brushRef="#br0" timeOffset="49128.35">3230 14922 114 0,'-8'0'537'0,"-2"6"-46"0,2-2-208 0,-1 2-147 0,9 2-87 16,0-8-56-16,0 6-40 0,0 0-40 0,9-3-62 0,-1 4-121 15,2-4-101-15,-2-3-67 0</inkml:trace>
  <inkml:trace contextRef="#ctx0" brushRef="#br0" timeOffset="49584.52">3751 15045 416 0,'0'5'524'15,"8"4"-191"-15,1 1-145 0,0 10-86 0,8 5-48 0,-9-1-26 16,1 0-14-16,8 11-6 0,1-6-2 0,-9 5-6 16,9 5 0-16,-1-6 0 0,-8 7 0 0,8-1 0 0,-8-5 0 15,8 0 0-15,-9 1 3 0,2-7 5 0,-2 2 5 0,1-5 5 16,-1-6 4-16,1 1 9 0,-9-4 10 0,9-3 16 16,-9-3 19-16,0-5 25 0,0 5 24 0,0-10 22 15,0 5 11-15,0-5 4 0,0-5-4 0,0 0-13 0,-9-5-20 16,9-5-26-16,9-5-28 0,-9 1-25 0,8-1-16 0,-8-4-9 15,9-5-5-15,0 0-3 0,-1 0-1 0,1-1-2 0,0-4-1 16,0-1-2-16,7 6-2 0,-6-1-2 0,-3 2-1 16,3 4 0-16,0-1-1 0,-3 5-2 0,3 1 0 15,-3 4-1-15,3 5-1 0,-2 5-1 0,0 0-1 0,2 1-1 16,-2 8 1-16,9-4 2 0,-7 10-2 0,-2 0 1 0,0 5 1 16,2 4 2-16,-2 1 1 0,0 5 0 0,-8 4 1 15,9-6 2-15,0 7 0 16,0 5 2-16,-9-6-1 0,7 5 1 0,-7-4-3 15,10 4 1-15,-10-6 0 0,8 7-1 0,1-6 0 16,-9 1 0-16,10-1 0 0,-10-1-3 0,8 3-14 0,0-6-27 16,-8-1-36-16,0-6-39 0,9 2-36 0,0-5-36 15,-9 1-31-15,9-6-28 0,-1-2-18 0,-1-3-17 0,4 0-33 16,-2-10-58-16,8 0-79 0,-9-9-28 0</inkml:trace>
  <inkml:trace contextRef="#ctx0" brushRef="#br0" timeOffset="50006.61">4741 14732 455 0,'0'-15'495'0,"-9"5"-155"16,9 0-132-16,0 2-77 0,0 2-40 0,0 2-25 16,0-1-10-16,-9 5-6 0,9-5-4 0,0 5-3 0,9 5 0 15,-9 0 12-15,0-1 17 0,0 10 17 0,0 6 20 0,0 5 19 16,0 4 17-16,0 10 18 0,-9-1 7 0,9 11-2 0,-8 0-3 15,-1 12-10-15,1 6-15 0,-10 1-13 0,10 6-11 16,-2 3-16-16,2 7-11 0,-1-1-15 0,-8 5-15 16,8 0-15-16,2 5-11 0,7-6-9 0,-11 2-5 0,11-1-6 15,11-6-3-15,-11-3-3 0,7-1-1 0,11-5-5 0,-1-4 0 16,-9-1-1-16,10-10 0 0,8 1-1 0,0-11 0 0,-9-3-5 16,9-6 1-16,-8-5 0 0,7-4-1 0,-7-11-1 15,0-4-4-15,-1-5 2 0,1-6-2 0,-1-4 4 0,-8-4 3 16,8-6-1-16,-17-10-1 0,0 1 2 0,0-6 3 15,0 1 1-15,-9-6-1 0,-8-3 3 0,8-8-5 0,-17 3 2 16,9-6 3-16,-1 0 0 0,-8 1-2 0,-1-1 0 0,3-1 2 16,-3 2 1-16,1-1 2 0,0 9 1 0,0 2-3 15,9 3 2-15,-8 0 2 0,-2 11 0 0,9-6 0 16,1 11-5-16,8 4-7 0,-8 0-23 0,8 0-40 0,9 5-63 16,-9 0-61-16,18 2-60 0,-9-4-50 0,17 4-45 0,9-7-57 15,1 4-77-15,0-8-119 0,6 5-24 0,2-6 11 16</inkml:trace>
  <inkml:trace contextRef="#ctx0" brushRef="#br0" timeOffset="50572.44">5183 15304 67 0,'-17'-5'571'0,"0"-1"-10"15,0 6-174-15,-1 0-154 0,0 11-90 0,2-1-49 16,-12 0-23-16,21 8-6 0,-11-2 2 0,1 7 1 0,1 3 2 15,6-3-1-15,-8 2-5 0,10 5-8 0,8-1-12 0,0-1-13 16,0 7-11-16,0-5-6 0,0-1-3 0,8 5-5 16,1-4-2-16,10-1 1 0,-3-6-3 0,1 2-2 0,1-1 0 15,-1-4-2-15,1-5-5 0,-2 1-5 0,2-6-3 16,8-7-4-16,-9-3 2 0,9-3-2 0,-8-3 1 0,-1-4 3 16,8-5 4-16,-7-3 6 0,-9-2 6 0,1-5 10 0,-2 1 10 15,1-1 10-15,-9 1 10 0,-9-1 13 0,9-5 23 16,-8 6 22-16,-2-1 14 0,1 2 10 0,2 3 2 0,-11-4-2 15,0 4-4-15,-7 6-12 0,7-1-16 0,0 0-17 16,1 7-15-16,9-4-12 0,-10 8-12 0,10-2-7 0,-9 6-6 16,8 0-2-16,1 6-5 0,-2-2-6 0,0 8-3 0,10-4-2 15,-7 2-2-15,7 5 0 0,0 0-1 0,0-6-1 16,7 6 0-16,-7-1 0 0,10 0-1 0,0 2-2 16,7-1-1-16,-10-7-1 0,3 8-2 0,7-7-2 0,-8-4 1 15,8 0 0-15,-9 0-7 0,10 0 6 0,0-5 1 0,-10 0 4 16,9-5 3-16,-8 0 3 0,7 0 0 0,2-5 1 0,-9-4 5 15,9 4-3-15,-9-9-3 0,8 3-1 0,-8-2 0 16,8-7 0-16,-8 6 0 0,8-1 0 0,-8-5-1 0,0 6 0 16,7 0 1-16,-6 3-1 0,-2 2 0 0,1-1 1 0,-9 5-1 15,8 0-1-15,-8 6-1 0,9-2 1 0,-9 3-2 16,0 3 1-16,0 3-1 0,0 3 1 0,8 4 2 16,-8 0 0-16,0 4 0 0,9 1-2 0,-9 5 2 0,0-1-1 15,11 7 1-15,-4-3 0 0,-7 2 0 0,8 4 0 0,1-6 1 16,0 8 5-16,-9-3-2 0,9 1 0 0,-1 1-2 0,0-5-2 15,11-1-8-15,-11 5-17 0,2-9-33 0,-10 5-51 16,7-5-60-16,2-2-54 0,0 3-50 0,0-8-49 16,-1-3-56-16,-8-5-73 0,18 0-120 0,-10 0-40 0,0-5 4 15</inkml:trace>
  <inkml:trace contextRef="#ctx0" brushRef="#br0" timeOffset="51152.05">5748 15440 271 0,'-10'-4'512'0,"10"-2"-132"16,0 2-143-16,0-1-95 0,0 0-58 0,0 0-35 15,0 5-18-15,0 0-5 0,0 5 1 0,0 0-1 0,0 0 1 16,10 5-1-16,-10-1 4 0,10 1 2 0,-10 5 2 16,7 0-1-16,3 0 1 0,-2 4 1 0,-8 0 1 0,0 1 4 15,8-1-2-15,-8 5-2 0,0 1-3 0,0 1-1 0,0 2-5 16,-8-5-4-16,8 3-5 0,0 4-3 0,0-6-3 15,0 0-2-15,-8-5-2 0,8 1-2 0,0-1-2 0,0-4 0 16,0-5-2-16,0 0-1 0,0 0 2 0,0-6 5 0,0 1 10 16,0 0 15-16,0-5 19 0,0 0 13 0,0 0 10 15,0-5 7-15,8 0 4 0,-8-4-2 0,8-1-5 0,-8-5-9 16,9-3-12-16,0-3-6 0,0 1-3 0,-1 0 2 16,10-4 4-16,-10 6 5 0,1-7 1 0,0 5-2 0,0 1 1 15,-1-1-4-15,0 0-6 0,2 5-4 0,-10 6-8 0,8-1-7 16,-8 0-5-16,0 6-6 0,9-2-5 0,-9 2-5 15,0 4-4-15,0-6-5 0,0 6 1 0,8 6-4 0,-8-2-2 16,0 2 2-16,0-2 0 0,9 1-1 0,-9 5 3 16,0 0 5-16,10 6-4 0,-10-8 0 0,0 2 1 0,7 0-1 15,-7 0-1-15,11 3 2 0,-11-6-2 0,7 2-2 0,-7-4 2 16,8 0 1-16,-8 0-1 0,0-5 1 0,10 0 0 16,-2 0 0-16,1-5 1 0,-1-5 0 0,2 5 0 0,7-6-1 15,-8-2 1-15,7-2-2 0,2-5-1 0,-9 5 1 0,7 1 1 16,-7-1 4-16,0 1 8 0,-1 4 6 0,2 0 8 15,-2 1 9-15,-8-1 7 0,9 4 4 0,-9 2 1 16,8-2-1-16,-8 6-8 0,0-4-8 0,0 4-8 0,0 0-5 16,0 0-8-16,0 0-4 0,10 4-1 0,-10 2-3 0,0-2 0 15,8 6 2-15,-8 0 1 0,7 5-1 0,-7-5 0 0,11 4 0 16,-4 6-1-16,-7 1-2 0,10-8 1 0,-1 7-2 16,-1-2-9-16,9 3-18 0,-7-1-35 0,-2-5-63 15,0-2-68-15,10 2-65 0,-9-1-61 0,17-8-66 0,-9 0-83 16,9-3-117-16,-8-3-64 0,9 0-1 0</inkml:trace>
  <inkml:trace contextRef="#ctx0" brushRef="#br0" timeOffset="51654.1">6660 15455 458 0,'-27'5'437'16,"10"5"-127"-16,-1 5-111 0,2-7-67 0,-2 8-39 0,1-1-26 0,0 3-13 15,-1-2-8-15,10 3-5 0,-1 1-6 0,9-6-7 0,-8 6-8 16,8-5-7-16,8-6-8 0,-8 6-6 0,9-10-6 0,-1 5-5 16,2-5-2-16,6-5 0 0,-7 0-1 0,8-5-1 15,-8 0 3-15,8-5 2 0,-9 0 7 0,2 5 11 16,-2-4 14-16,1-1 18 0,-9 0 21 0,8 5 24 0,-8 0 23 16,0 0 22-16,0 5 13 0,0-4 0 0,-8 4-8 0,8 0-16 15,-9 4-19-15,9 1-23 0,-8 5-25 0,8 0-19 0,-10 6-17 16,10-3-8-16,0 2-5 0,0 0-1 0,0 0-1 15,10 4 0-15,-2-4 0 0,1 0-1 0,9-6 0 16,-10 6 0-16,10-11-6 0,-1 6-8 0,10-6-5 0,-10-4-8 16,8-4-5-16,1 0-3 0,0-6 0 0,1-5-1 0,-1-5 6 15,-1 1 8-15,1 0 6 0,1-6 9 0,-10 0 5 16,0 1 3-16,1-1 5 0,0 1 8 0,-10-5 11 0,1 0 13 16,-9 0 10-16,8-1 7 0,-8 0 6 0,0-3 4 15,0 3 3-15,-8-5-7 0,8 2-8 0,-9-7-12 0,1 6 1 16,-2 0 10-16,2 1 12 0,8 3 11 0,-8-1 12 0,8 13 7 15,-10-2 9-15,10 10 2 0,0 1-10 0,-8-1-16 16,8 5-20-16,0 10-14 0,0 5-16 0,-9-1-11 0,9 12-8 16,-8-2-6-16,8 4-1 0,0 7 0 0,-9-1 0 0,9 1-2 15,0 9 0-15,0-5 0 0,0 6-1 0,0-2 0 0,0 1-1 16,0 0-1-16,0 0 1 0,9-4 0 0,-9 3-8 16,8-3-12-16,1-1-18 0,-1 0-32 0,2-4-48 15,6-5-63-15,-6-1-61 0,-2 1-53 0,9-12-47 0,-8 8-54 16,0-13-78-16,9 4-126 0,-11-9-37 0,2 2 16 0</inkml:trace>
  <inkml:trace contextRef="#ctx0" brushRef="#br0" timeOffset="51982.85">6842 15514 120 0,'0'0'539'0,"0"0"-80"15,9-5-157-15,0 5-120 0,-1 0-74 0,19-5-42 16,-11 5-22-16,11-4-13 0,-1-3-6 0,8-1-2 0,1-2-2 16,-9 5-4-16,8-5-5 0,1-5-5 0,1 6-3 0,-1-6-4 15,-1 5 1-15,-8-4 0 0,0 4 5 0,0-5 7 16,-8 5 15-16,-1 0 18 0,-1 0 26 0,-6 6 34 0,0-2 37 16,-3 3 32-16,3-2 21 0,-10 5 11 0,0 0-2 15,-10 0-4-15,10 5-18 0,-7-2-25 0,-3 7-29 0,0 0-25 16,3 6-24-16,-2-3-16 0,0 3-10 0,1-2-7 0,8 1-12 15,0 4-8-15,-9-4-10 0,9 4-5 0,9 2-5 16,-9-7 0-16,8 6-4 0,-8-6-1 0,9 6 0 0,0-1 0 16,-2 1 3-16,13-1-3 0,-13-5 0 0,3 6-6 0,7-5-13 15,-1 0-28-15,11-5-44 0,-10 0-66 0,0-1-73 16,9-4-68-16,1-5-69 0,-2-5-85 0,2 0-114 0,-10-6-94 16,9 3-24-16,-8-7 23 0</inkml:trace>
  <inkml:trace contextRef="#ctx0" brushRef="#br0" timeOffset="52107.84">7633 15391 308 0,'-9'-4'600'0,"-9"-2"-88"0,2 6-157 16,6-4-124-16,-7 4-87 0,7 0-61 0,3 0-39 15,7 4-28-15,-9-4-34 0,0 6-34 0,9-6-38 0,0 4-48 16,9 2-64-16,0-6-103 0,-2 0-142 0,3 0-68 0</inkml:trace>
  <inkml:trace contextRef="#ctx0" brushRef="#br0" timeOffset="52515.85">7797 15324 210 0,'-15'5'566'0,"-5"-2"-94"0,4 7-146 0,-2 0-111 15,-8 6-64-15,9-3-33 0,8 3-18 0,-8-2-6 16,-1 5-4-16,10 3-2 0,-1-4-6 0,0-3-11 0,9 4-12 16,-9 1-16-16,9-6-16 15,0 6-10-15,0-6-7 0,9 1-3 0,-9-1-2 0,9-4-2 0,-9 0 1 0,9 0 1 0,-1-5 5 16,1-1 7-16,0-4 4 0,-9 0 7 0,9 0 14 15,-1-4 13-15,1-1 10 0,-1 0 7 0,1-5 2 16,9 1 3-16,-10-7 6 0,0 8 1 0,2-3-5 0,-2 1-9 16,9-4-8-16,-6 4-9 0,4 1-3 0,-6-6-6 0,9 5-10 15,-10 6-8-15,10-6-6 0,-9 5-6 0,-1-1-2 16,2 2-2-16,-3 4-2 0,2 0-4 0,0 0-2 0,0 4-2 16,-1 2 1-16,0-1-1 0,2-2 0 0,-2 4 0 15,0-3-3-15,2 6 3 0,-10-5 0 0,8 0 1 0,1 5-1 16,-1-10 1-16,2 4 0 0,-2-4 0 0,10 0 2 0,-11-4-1 15,10-1 0-15,3 0-2 0,-3-5 0 0,-1 0 1 16,2-1-3-16,-1 8 1 0,1-8 0 0,-1 2 1 16,0 4 0-16,-8 0 0 0,9-3 0 0,-10 8-1 0,0-7 0 15,10 7-2-15,-8 7 2 0,-10-4-1 0,7 2-1 0,2 5-7 16,-9 5-15-16,0-7-27 0,9 8-41 0,-9-1-58 16,8-1-59-16,-8 0-51 0,10 2-54 0,5-7-63 0,-5 1-83 15,8 0-113-15,-1 0-42 0,-8-6 13 0</inkml:trace>
  <inkml:trace contextRef="#ctx0" brushRef="#br0" timeOffset="52610.14">8605 15534 536 0,'0'-5'640'0,"9"0"-115"0,-9 5-152 0,0 0-114 15,0-5-81-15,0 5-67 0,0-5-66 0,0 5-66 0,0 0-61 16,0 0-73-16,0-5-112 0,0 5-187 0,-9-5-98 0,9 5-56 16</inkml:trace>
  <inkml:trace contextRef="#ctx0" brushRef="#br0" timeOffset="53065.28">2752 14576 253 0,'-17'-5'521'0,"-1"5"-138"0,1 0-149 16,-9 5-92-16,8 4-46 0,2 6-25 0,-2 0-14 0,-8 0-3 15,9 9-1-15,-1-4 1 0,1 9 0 0,-1 0 1 0,10 5-5 16,-10-3-8-16,11 2-7 0,-13-4-5 0,13 5-7 15,-3 1-4-15,10-5-6 0,-7 3-8 0,7 1-16 0,7 0-24 16,3-4-27-16,-3 0-30 0,13-1-34 0,5-6-61 16,10-3-104-16,-1 0-139 0,1-11-63 0</inkml:trace>
  <inkml:trace contextRef="#ctx0" brushRef="#br0" timeOffset="53237.42">3151 14546 423 0,'-26'6'564'0,"9"3"-130"0,0 6-178 0,0-1-112 0,8 6-66 16,0 0-38-16,9 4-19 0,0-4-8 0,0-1-8 15,18 5-2-15,-1 1-3 0,0-1-10 0,17 1-17 0,3-1-25 16,6 1-31-16,0-1-52 0,17-5-105 0,1 2-137 16,8-6-85-16,1-2-42 0</inkml:trace>
  <inkml:trace contextRef="#ctx0" brushRef="#br0" timeOffset="53645.99">8205 14097 469 0,'-8'-4'719'0,"-1"-2"4"0,1 2-181 0,-1-2-185 0,9 6-137 16,0-3-89-16,-9 3-64 0,9 3-32 0,0 3-17 0,9-2-7 16,-9 6-4-16,0 6-3 0,9-3 5 0,-1 7-1 0,-8 5 0 15,0-1-2-15,0 10 1 0,-8 1 0 0,-1-2-2 16,0 2-5-16,-8 4-21 0,0 5-35 0,-1-5-44 16,1 0-48-16,-1 0-48 0,-9-5-53 0,10 5-83 0,0-9-137 15,1 4-88-15,-2-6-33 0,-9-3-13 0</inkml:trace>
  <inkml:trace contextRef="#ctx0" brushRef="#br0" timeOffset="53802.21">8317 14205 295 0,'10'-15'609'0,"0"0"-40"0,6 5-192 16,2 1-130-16,-10 5-69 0,10 4-40 0,-1 0-21 15,-9 4-5-15,1 5 1 0,-9 6 2 0,0 5 1 0,0 0-8 16,-9 8-22-16,1 1-20 0,-9 7-35 0,-1-3-53 15,-8 6-67-15,0 0-62 0,1 1-75 0,-11 3-106 0,1-4-194 16,1 5-105-16,-9 1-42 0</inkml:trace>
  <inkml:trace contextRef="#ctx0" brushRef="#br0" timeOffset="61779.27">8397 4308 122 0,'8'-10'225'0,"-8"6"-54"0,9-6-51 16,-9 5-32-16,8 5-23 0,-8-5-9 15,0 1-3-15,0 4 3 0,0 0 3 0,0 0 2 0,-8 0 0 0,8 0-1 0,-9 0-4 16,1 0-2-16,8 0 2 0,-9 0 2 0,0 0 2 15,1-6 5-15,8 6 5 0,-9 0 6 0,9 0 6 0,-9-4 4 16,1 4-2-16,8 0-5 0,0-5-1 0,-8 5-8 0,8 0-6 16,0 0-10-16,0 0-10 0,0 0-10 0,0 0-7 15,-10 0-6-15,10 0-8 0,0 5-5 0,-10-1-4 0,3 2 0 16,-1 3 1-16,-2 1 1 16,2-1 1-16,-1 5 4 0,0 2 5 0,2-1 7 0,-3-1 6 0,1 2 6 0,0-3 7 15,1 7 5-15,0-1 4 0,-2 1 2 0,-7 0-1 0,9 4-2 16,-1 1-5-16,0-2-6 0,-8 3-6 0,8-3-8 15,1 7-5-15,-1-5-4 0,9-1-4 0,-9 6-5 0,0-6-1 16,9-4-1-16,0 4 0 0,0-5-2 0,0 1-1 0,0-1-2 16,9 1 1-16,0-4 0 0,-9-3-2 0,9 2 1 15,8 0-1-15,-8 0 3 0,-1-6-1 0,1 1 1 0,8 0 0 16,0-5 1-16,1-1 1 0,-1 0-2 0,2-4 1 16,-3 0 0-16,1 0 0 0,1 0-1 0,9-4 0 0,-11 0 0 15,10-6 0-15,-8 0 3 0,-1 0 0 0,9-1 0 0,-8-2 2 16,-1-2 4-16,-9-5 7 0,10 5 4 0,0-4 4 15,-11-5 2-15,2-1 11 0,1 1 13 0,-2-5 8 0,1 0 0 16,-9-1-3-16,0-4 0 0,0-1 0 0,0 2 2 0,0-8-7 16,0 3-7-16,-9-1-2 0,1 0-2 0,-2 6 2 15,-6-6-2-15,5 3-1 0,-5 2-4 0,-10 5-3 16,8 0-6-16,1 4-6 0,-9 7-4 0,0 2-7 0,9 2-12 16,-8 5-19-16,-2-3-32 0,1 12-48 0,1 0-65 0,-3 0-57 15,12 6-46-15,-2 4-40 0,1-1-30 0,8 1-17 0,0 0-19 16,9 0-36-16,9-1-80 0,-9 1-28 0</inkml:trace>
  <inkml:trace contextRef="#ctx0" brushRef="#br0" timeOffset="64081.18">8754 4202 36 0,'-10'0'83'0,"3"0"-31"16,-13 0-33-16,13 0-20 0,-11 0-24 0,1 0-18 0,-1 4 7 16,1-4 10-16,8 0 23 0,-8 0 29 0,8 0 34 15,0 0 21-15,1 0 18 0,-1 0 13 0,0 0-1 0,9 0-5 16,0-4-20-16,0 4-27 0,0-6-22 0,9 1-16 0,0 5-8 16,8 0-6-16,-8-5-2 0,8 0-3 0,1 5-1 15,-2 0-1-15,2 0 0 0,9-5 0 0,-11 5-1 0,12 0 0 16,-3 0-3-16,1-3 3 0,0 3 0 0,9-6 2 15,-9 6-1-15,8-4 0 0,-7 4 0 0,6-6 0 0,4 2 1 16,-3-2 4-16,0 2-1 0,1-2 1 0,-1-3 1 0,10 9 3 16,-1-4 5-16,2-2 2 0,-3 0 1 0,10 2 0 15,-8 0-1-15,9-2-1 0,-1 2-1 0,-1 4-5 16,1 0-5-16,-8 0-5 0,0 0-5 0,-1 0-3 0,-9 4-1 16,1-4-2-16,0 6 0 0,-8-6 1 0,7 4 4 0,-8-4 0 15,0 4 5-15,8-4 0 0,-16 0 2 0,8 6 2 0,0-6 0 16,0 0 2-16,0 0-1 0,-8 0 2 0,8 0 0 15,-9 0 0-15,9 0 1 0,-8 0-2 0,-2 0 0 16,11 0 0-16,-10 0 1 0,0 0-1 0,0 6-1 0,10-6 1 16,-10 4-2-16,9-4 0 0,-8 0-1 0,8 0 1 0,-1 0-2 15,-7 0 3-15,8 0 2 0,0 0 1 0,0 0 0 16,0 0 2-16,9-4-1 0,-9 4 0 0,0 0 0 0,9-6-3 16,-9 6-2-16,9 0-1 0,-9 0-1 0,8 0-1 15,-7 0-1-15,7 0-1 0,-7 0 2 0,-1 6-3 0,8-6 1 16,-8 4 0-16,2-4-1 0,-4 5 1 0,-6-5 0 0,-2 4 2 15,11-4 0-15,-10 6 1 0,1-6-1 0,7 4 1 16,-7-4 2-16,0 0-1 0,7 0 1 0,-7 6-1 0,7-6 0 16,2 0-1-16,8 0 1 0,-9 0 0 0,9-6 1 15,-1 6 0-15,0 0 0 0,3 0-1 16,6-4 1-16,-8 4 2 0,-1 0-3 0,9 0-3 0,-9 0-2 0,1 0 0 0,1 4 0 16,-2-4-3-16,1 0 0 0,-9 0-1 0,9 6-1 0,-9-6-1 15,-2 4 2-15,-6-4-2 0,9 0 0 0,-1 6 2 16,-9-6 0-16,10 0 2 0,-10 0 2 0,9 4 1 0,-9-4 1 15,9 0 1-15,2 0 1 0,-3 0 0 0,1-4 1 16,0 4 1-16,9 0 2 0,-10 0 0 0,11-6 0 0,-2 6-1 16,1 0 0-16,9 0 0 0,-11 0-1 0,2 0-1 0,1 6-1 15,-2-6 0-15,0 4-3 0,-7-4-2 0,8 6 1 0,-9-6 1 16,9 3 4-16,-9-3 1 0,-1 5-1 0,1-5 1 16,0 5 3-16,1-5 2 0,-1 0 0 0,1 5-2 15,-2-5-3-15,0 0-1 0,10 0 0 0,1 0 1 0,-2 0 2 16,2 0 0-16,6 0-1 0,2 0 0 0,-1 0 0 0,-1 0-2 15,11 0 1-15,-10 0-2 0,1-5-1 0,-1 5 0 16,1 0 1-16,-1-5 0 0,1 5 0 0,-1 0 1 0,2 0 3 16,-11-5 1-16,8 5 2 0,-5-3 4 0,-4 3 3 15,12-6 5-15,-11 6 2 0,0-4 3 0,1-2-2 0,8 6 0 16,-7-4-2-16,-2 4-3 0,9-6-6 0,-8 6-2 0,9-4-2 16,-10 4-2-16,9-6 1 0,0 6 0 0,1-4-2 15,-9-1 0-15,9 5 2 0,-1-4-3 0,1 4 0 0,-1-6-1 16,0 6 0-16,1-6-5 0,-2 6 2 0,2-4-3 0,0 4 3 15,-1 0 1-15,-8 0-2 0,8 0 1 0,1 0-1 16,0 4 3-16,-10-4 0 0,9 0 0 0,1 6-1 0,-9 0-3 16,7-2 2-16,-6 1-1 0,-2-1-3 15,10 2-1-15,-9-6 1 0,7 4 0 0,3-4 2 0,-10 0-1 0,8 0 2 16,-9 0-1-16,10 0 4 0,-9 0 3 0,8 0-3 0,1-4 2 16,-10 4-1-16,9 0 2 0,1 0 0 0,-1 0-1 15,-8 0-1-15,9 0 0 0,-1 0-1 0,-8 0 1 16,8 0-2-16,-8 4-1 0,0-4-1 0,-1 6 1 0,9-6-3 15,-7 0 0-15,-1 4-1 0,8-4 0 0,-9 0 0 0,10 0 0 16,-1 0-1-16,0 0 1 0,1 0 3 0,-1-4-1 0,2 4 0 16,-3-6 2-16,11 6 1 0,-19-4 0 0,19 4 0 15,-19-6 0-15,9 6 0 0,0-4 0 0,-7 4 0 0,-1 0 0 16,-1 0 0-16,1 0 0 0,0 0 0 0,-1 0 0 0,1 0 1 16,0 0 0-16,8 0 0 0,-8 0-1 0,10 0 1 15,-3-5 2-15,10 5-1 0,-9 0 0 0,11 0 1 16,-4-4 3-16,3 4 0 0,7-6 0 0,-7 6 0 0,8-6-1 15,-10 6 0-15,10-4-1 0,-10 4-1 0,3 0-2 0,-3 0-1 16,1-4-1-16,-8 4-5 0,8 0-1 0,-8 0-2 0,7 0-3 16,1 0-2-16,-8 0 0 0,9 0 0 0,-10 0 0 15,9 0 0-15,0 0 7 0,-10 0 0 0,11 0 4 16,-9 0 3-16,8-6 5 0,-9 6 1 0,9 0 4 0,-7 0 1 16,-3-4 1-16,11 4 1 0,-2 0 0 0,1 0-1 0,1 0-3 15,-1 0-1-15,0 0-3 0,0 0-1 0,1 0-1 16,7 4-5-16,1-4-2 0,-9 0 0 0,8 0 0 0,1 0 0 15,-8 0-2-15,7 0 2 0,1 0 1 0,-8 0 3 16,6 0 3-16,-6 0 1 0,8-4 0 0,-9 4 2 0,0-5 2 16,0 5 1-16,0 0 0 0,-9 0 2 0,10-5-1 0,-10 5 2 15,0 0-2-15,-8 5-1 0,7-5-2 0,3 0-1 16,-2 5-2-16,1-5-2 0,-1 4 1 0,11-4 1 0,-12 6 1 16,2-6 0-16,7 4 3 0,-7-4 0 0,8 4 2 0,-8-4 1 15,-1 6-1-15,0-6 1 0,9 6 3 0,-7-2 0 16,6 1 0-16,-7-1 0 0,7-4-1 0,-8 6-1 0,10-2 1 15,-1 2-4-15,-8-2-4 0,7 6-1 0,-7-4-3 16,0-3 2-16,-1 2 0 0,0 0 0 0,0 0-1 0,0-5 0 16,1 5-2-16,-9 1 0 0,9-2 3 0,-1-4 0 0,0 0 2 15,1 6 2-15,9-6 4 0,-11 3 1 0,10-3 1 16,0 0 6-16,-9 0 4 0,19 6 2 0,-19-6 0 0,18 0 0 16,-9 0-3-16,1 0 2 0,-2 0-2 0,-7 0-3 15,7 0-6-15,2 0-2 0,-9 0-1 0,7 4-2 0,-7-4 0 16,8 0 1-16,-7 0 1 0,5 5-1 0,3-5 2 0,-2 5 0 15,-7-5 2-15,7 5 2 0,-7 0 0 0,9-5-2 16,-1 5 0-16,-10 0 0 0,2-5-4 0,9 5-1 16,-9-1-3-16,-1 2-2 0,-9-6-2 0,10 4-3 0,0 1 1 15,8 0 1-15,-10-5-1 0,2 5 0 0,0 0 0 0,8-5-2 16,-9 4 1-16,0-4 3 0,0 0-2 0,1 0 0 0,-9 0 0 16,0 0 0-16,0 0 1 0,0 0 1 0,-1-4-1 15,-8 4 2-15,1-5-2 0,-2 5 0 0,2 0 0 16,-2-5 0-16,-7 5-1 0,7 0-1 0,1 0 0 0,-8-5-1 15,-1 5 1-15,8-5 1 0,-14 5 0 0,5-4 0 0,-6 4-1 16,-2-6-1-16,1 6-1 0,-1-4-4 0,1-1-4 16,0 5-3-16,-1 0-5 0,-8-5-2 0,9 0-2 0,0 5-3 15,-9 0-2-15,9 0 2 0,-1 0 2 0,1 0 0 16,8 0 6-16,-9 0 0 0,10 5 1 0,-9-5 1 0,16 5 3 16,-5-5 0-16,-5 0-3 0,12 5-1 0,-11-5-6 0,3 4-2 15,-2-4-1-15,0 0-2 0,1 0-3 0,-10 0-1 16,0 0 0-16,2 0 0 0,-2 0 4 0,0-4 3 0,2 4 2 15,-10-5 0-15,8 5 2 0,1 0 3 0,-1-5 3 16,2 0 4-16,-2 5 3 0,-8-5 4 0,9 5 3 0,0-5 5 16,-2 5 5-16,3-5 3 0,-3 5 2 0,4-5 0 0,-2 5 2 15,-2-4 0-15,-7 4-2 0,10 0 0 0,-10-6-3 16,8 6-1-16,-8 0-2 0,0 0-2 0,0 0 0 0,0 0 0 16,0 0 2-16,0 0 2 0,0 0 2 0,0 0 2 15,0 0 0-15,0 0 2 0,0 0-2 0,0 0 0 0,0 0-1 16,0 0-3-16,0 0-4 0,0 0-1 0,0 0-2 15,0 0-2-15,0 0 0 0,0 0-1 0,0 0 0 0,0 6 3 16,0-2 2-16,0 1 2 0,0 0 3 0,0 0 2 0,-8 5 2 16,8 0 3-16,-10 0 1 0,10 4-2 0,-7 0 1 0,-2 7 1 15,-2-6-3-15,-6 4 2 0,10 1 1 0,-2-7 1 16,-8 13-1-16,7-3 1 0,-7-3 0 0,9 5-2 16,-10-7 0-16,10 13-1 0,-2-7-3 0,2 0 0 0,0 5-3 15,-1 0-2-15,0 1 1 0,0 0 0 0,9-1 0 0,-8 0 0 16,8 0 0-16,0 1-4 0,8 3 1 0,-8-3 1 15,0 0-4-15,0-6 1 0,9 4-2 0,-9-3 0 0,9-1-1 16,-9-4 1-16,9 5 0 0,-9-6 0 0,8-4 1 16,0 0 0-16,10 4 1 0,-10-4 3 0,2-5 3 0,7-1 4 15,1 2 6-15,-1-1 7 0,-1-5 5 0,1-1 10 0,3-4 8 16,5 0 5-16,-8 0 11 0,9 0 21 0,-8-9 27 16,8 2 29-16,-9-7 28 0,1 0 22 0,-1-10 19 0,0 4 7 15,0-8-3-15,9-3-15 16,-8-3-29-16,-9-1-28 0,9-3-30 0,-2-1-29 0,-6-6-24 0,-2-4-15 0,0 0-10 15,-8 7-8-15,0-6-7 0,0-3-6 0,-8 8-6 0,0-1-7 16,-2-1-14-16,-6 11-39 0,6 0-121 0,-7 1-124 16,-9 3-151-16,-9-1-197 0,1 8-116 0,-19-2-57 0,1 1-25 15</inkml:trace>
  <inkml:trace contextRef="#ctx0" brushRef="#br0" timeOffset="65725.5">8857 5144 287 0,'17'-5'287'0,"9"0"-123"15,-8 0-77-15,17 0-42 0,-9 5-20 0,9-5-8 16,-1 1 2-16,9-1 2 0,1 0 3 0,8 0 4 0,0 0 5 16,9 0 3-16,0 0 1 0,-1 0-4 0,10 0-4 0,-10 0-5 15,10 5-6-15,1 0-4 0,-11-3-4 0,9 3-4 16,0 0-2-16,-8 0-2 0,8 3-1 0,-8-3 0 0,0 0-1 15,9 0 0-15,-1 5-1 0,-9 0 1 0,10 0 0 16,-1-5 2-16,-8 5-2 0,7 0 3 0,4 0 1 0,-3-5 3 16,-1 5 0-16,3 0-1 0,-1 0-1 0,7-5-2 0,-8 4 2 15,10-4-1-15,0 5-1 0,-2-5-1 0,2 0 0 16,7 0-1-16,1 0 2 0,0 0-1 0,0 0 2 0,8-5-2 16,1 5 2-16,-1 0 0 0,1 0 2 0,-9 0-3 15,0 0 1-15,0 0-2 0,-10 0 0 0,2 5-1 0,-10-5-1 16,10 5-1-16,-18 0-1 0,7 0 2 0,2 0 0 0,-9-5-5 15,0 5 3-15,8-1 1 0,1 2 1 0,-9-6 0 16,8 5-3-16,10-5 0 0,-10 3 1 0,0-3 5 16,10 0-2-16,-2-3-1 0,10 3-2 0,-9 0 0 0,9-5 5 15,8 5-2-15,-8-6 0 0,1 6 0 0,-2-4 0 0,0 4 3 16,1-5 0-16,1 5 0 0,-1-5-3 0,-9 5 0 0,1-5 5 16,-1 5 1-16,-1 0 1 0,2 0-2 0,-10 0 1 15,0 0 0-15,0 5 1 0,-7 0-1 0,-1 0-4 16,8-1-1-16,-8 2-2 0,0-1-1 0,8-2-1 0,-8 9 1 15,9-8 2-15,8 1 0 0,-9 5 0 0,0-6 1 0,0 2-1 16,9-2 0-16,0 2 2 0,-7-6 0 0,6 4-3 16,3-4 0-16,-3 6 1 0,10-6 0 0,-9 3 0 0,9-3-1 15,-9 5 0-15,0-5 0 0,0 5 0 0,1 0-2 16,-10 0 1-16,0-5 1 0,9 6 0 0,-8-2 0 0,9-4-1 16,-10 6 1-16,-1-6 0 0,12 4 2 0,-3 1 0 0,2-5-1 15,8 4 0-15,-10-4 1 0,10 0 1 0,9 0 0 16,-10 0 2-16,19 0 2 0,-10 0 2 0,18 0 1 0,-9-4 0 15,9-1-1-15,-9 1 2 0,1-2-2 0,7 2-3 16,-8-2-4-16,1 1 2 0,-1-5-4 0,1 5 0 0,-2 2-1 16,-7-3 1-16,0 2 2 0,1-2-1 0,-11 2 1 0,9 4 0 15,-8-6 3-15,8 6 8 0,-8 0 10 0,8-4 10 16,-9 4 5-16,2 0 9 0,-9 0 6 0,7 0 1 0,-8 0 1 16,9 0-6-16,-10 0-8 0,1 0-7 0,1 0-9 0,0 4-9 15,-2 2-6-15,2-2-3 0,-11-4-3 0,3 6-1 16,-1-6-2-16,-2 4-1 0,-6 2 0 0,-2-6-1 15,1 3 0-15,0-3 1 0,1 5 0 0,-2-5-1 0,0 5 1 16,1-5 0-16,0 5-1 0,0 0 2 0,-1-5-1 0,2 0 0 16,-10 6 1-16,8-2 1 0,1-4 0 0,-1 6-1 0,1-2-1 15,0 1 0-15,9 4 1 0,-9-4-1 0,8 5 0 16,0-5 0-16,1 5 0 0,0-5 4 0,-1 4-2 16,8-4 0-16,-6 5 0 0,7-5 0 0,0 5-2 0,1-5 1 15,-11 5 0-15,11-5-3 0,-10-1 2 0,9 2-2 0,-9-3 2 16,1 3 0-16,0-2 2 0,-1-4 0 0,1 6 2 0,-10-6-1 15,10 4 3-15,-10-4 0 0,11 6 1 0,-11-6 1 16,9 4 0-16,-8-4-1 16,0 0 2-16,9 0 0 0,-10 0-1 15,1-4-1-15,-10 4 0 0,11-6-1 0,-11 2-1 0,2-2 1 16,-11-4-1-16,3 7 0 0,-2-7-1 0,1 0 2 16,-1 0 0-16,0 4 0 0,1-3 1 0,-9-1 0 0,8 1-1 15,0-1-1-15,-8 5 0 0,7-5 0 0,-5 0-1 0,-2 0 0 16,-1-3 1-16,-8-3 1 0,0-4 5 0,0 1 11 15,-8-5 12-15,-11 0 10 0,2-6 7 0,-9-4 9 16,0 1 10-16,-16-3 9 0,-2-3 2 0,-8 0-7 0,0 1-5 16,-9-2 0-16,0 1-2 0,1-1-8 0,-9 11-10 0,16 1-13 15,-8 3-26-15,10 6-56 0,-2 4-72 0,11 5-83 0,6 5-108 16,-6 0-200-16,6 5-110 0,10 0-63 0</inkml:trace>
  <inkml:trace contextRef="#ctx0" brushRef="#br0" timeOffset="66711.66">30375 5612 42 0,'0'-4'288'0,"0"-2"-94"16,0-4-80-16,0 7-49 0,0-7-26 0,0 5-12 15,0-6-5-15,0 1-1 0,0 7 0 0,0-3 0 16,9 1 0-16,-9-5 1 0,9 6 5 0,-9-1 5 0,0 0 2 16,0 0 2-16,8 5 2 0,-8-5-1 0,0 0 1 0,0 5-1 15,-8-5-4-15,8 5-3 0,0-5-2 0,0 5-1 16,0 0-3-16,0-4-1 0,0 4-5 0,0 0-2 0,-9 4-1 16,9-4-6-16,0 5-5 0,0-5-4 0,0 10 0 0,0 0 0 15,0 4 2-15,0 1 0 0,0 4 2 0,9 7 2 16,-9 3 5-16,0 0 3 0,0 0 4 0,8 10 2 0,-8-1 1 15,9 3 1-15,0 2 4 0,-9 6 6 0,9 0 2 16,-1 10 4-16,1 0 3 0,-9 10 3 0,9-2 3 0,-1 7 2 16,0-2-5-16,2 7-4 0,-2-1-7 0,1 0-7 0,8 5-6 15,-9 0-7-15,1 5-3 0,2 0-3 0,-4 0-2 16,1 1-2-16,2-7-2 0,-10 6 0 0,8 0 0 0,1 0 0 16,-9-1-2-16,8 1-6 0,-8 1-8 0,8-2-11 15,-8-3-8-15,10-7-12 0,-10 1-15 0,0-4-15 0,0 0-11 16,0-6-6-16,0-4 1 0,-10-6 4 0,10-5 7 15,-8-2 13-15,0-10 14 0,-9 0 17 0,7-13 21 0,-5-3 21 16,-5-11 17-16,-5 2 18 0,8-12 13 0,-18-8 12 16,9-2 12-16,-9-4 9 0,-9 0 5 0,10-3 19 0,-9-7 19 15,8 1 26-15,0-1 22 0,9 4 24 0,1-2 22 0,-2 3 12 16,9 0 0-16,10 0-17 0,-10 1-25 0,11 5-32 0,7-1-35 16,-10 4-34-16,10 1-35 0,0 0-27 0,10 5-17 15,-3-4-10-15,2 4-8 0,8 0-3 0,1 0-1 0,9 4-1 16,-2-4 3-16,1 5 1 0,9-5 1 0,-10 5 1 15,2-5 4-15,-1 6 2 0,1-6 2 0,-10 0-3 0,8 0 2 16,-7-6 1-16,-1 6 2 0,1-5-2 0,-1 5-2 16,0-5-10-16,1 1-32 0,-10-2-56 0,1 3-80 0,8-3-79 15,-9-4-101-15,12 0-191 0,-13-3-113 0,1 3-64 0,2-2-14 16</inkml:trace>
  <inkml:trace contextRef="#ctx0" brushRef="#br0" timeOffset="69323.37">30158 10194 243 0,'0'-14'512'0,"0"-6"-120"0,0 5-129 16,0 6-59-16,0-6-17 0,0 5 3 0,-8 1 10 0,8 3 5 16,-8-3-2-16,-2 3-12 0,-7 2-20 0,-1 0-30 15,1 4-35-15,-9 0-33 0,-1 4-29 0,-7 0-18 0,0 8-10 16,-1-3-2-16,-1 5-1 0,3 6 0 0,-3-5 0 0,-7 4 0 15,17 5 2-15,-9-4 0 0,9 5-2 0,8 0-2 0,2-2-3 16,6 2-2-16,2 4 0 0,-2-5 0 0,10 1 0 16,10 0 3-16,-2-1 0 0,11 1 5 0,6-6 7 15,10 1 12-15,-1-7 9 0,1-3 14 0,8 6 13 0,1-12 8 16,0-4 7-16,-1 0 8 0,-8-4 4 0,8-6 3 0,-17-1 0 16,0-2-3-16,-1-2-6 0,-5-5-4 0,-4-4-6 15,2-1-6-15,-10-9-10 0,-8 5-14 0,0-11-10 0,-8 2-13 16,-10-6-10-16,2 5-8 0,-11-6-5 0,1 6-11 0,1 4-7 15,-12 8-11-15,12-3-14 0,-10 5-16 0,19 1-21 0,-11 9-77 16,9 5-108-16,0 5-88 0,18 5-72 0,-8 5-102 16,16 10-167-16,2 4-92 0,-2 6-26 0</inkml:trace>
  <inkml:trace contextRef="#ctx0" brushRef="#br0" timeOffset="69527">30584 10444 719 0,'8'0'848'15,"-8"0"9"-15,8-5-102 0,2 5-214 0,-10 0-203 16,9-5-134-16,-9 5-73 0,8 0-37 0,-8-6-21 0,0 6-9 16,9 0-11-16,-9 0-7 0,0 0-12 0,0 6-12 0,0-6-13 15,0 5-9-15,0 0-7 0,0 5-3 0,-9 0-3 16,9 3-3-16,-17 7-3 0,7-1-7 0,-6 1-2 0,-1 5-6 16,-8-6-6-16,5 6-5 0,-14-5-5 0,8-1-16 15,-8 1-32-15,-1-1-50 0,9 1-59 0,-8-5-59 0,7 5-49 16,1-7-47-16,9 2-44 0,-1-4-63 0,1 2-102 0,-1-3-41 15,10-5 1-15</inkml:trace>
  <inkml:trace contextRef="#ctx0" brushRef="#br0" timeOffset="69792.83">31183 10390 270 0,'0'0'524'16,"8"0"-121"-16,-8 0-158 0,0 5-101 0,0 0-61 16,-8 5-34-16,-1 4-17 0,1-4-6 0,-1 10-4 0,-9-7-1 15,2 13-2-15,-10-7-3 0,-1 1-6 0,1 4-11 0,1 0-17 16,-2-4-21-16,0 5-25 0,2-6-28 0,-1-4-34 15,8 3-57-15,-8-2-84 0,17-6-113 0,-7-1-67 0</inkml:trace>
  <inkml:trace contextRef="#ctx0" brushRef="#br0" timeOffset="70076.43">31600 9857 119 0,'0'-15'498'0,"0"5"-123"0,0 6-142 0,0-2-93 0,0 2-48 15,0 0-19-15,0-1-14 0,0 5-9 16,0 0-2-16,0 0-4 0,0 0-5 0,-9 5-9 0,9-1-4 0,0 6-4 0,0 4 0 16,0 1 5-16,0 5 7 0,-8 4 10 0,8 7 6 0,0-3 5 15,8 6 0-15,-8 0-3 0,0 5 2 0,9 0 1 16,-9 6-8-16,0-6-11 0,8 5-5 0,-8-1-4 0,0-4-2 15,0 0-5-15,0 1-7 0,0-1-6 0,0 0-7 16,0-4-17-16,0-1-25 0,-8-6-27 0,8 7-30 0,0-12-36 16,-9 3-40-16,9-7-67 0,0 1-107 0,-8-10-121 15,8 5-48-15</inkml:trace>
  <inkml:trace contextRef="#ctx0" brushRef="#br0" timeOffset="71516.55">6686 9594 315 0,'7'-5'250'0,"-7"0"-98"0,20 0-61 16,-13-4-32-16,3 2-17 0,-2-1-6 0,9-2-1 0,-8 0 1 15,8 5 2-15,-8-3 3 0,0-4 0 0,-1 2 1 16,10 1 3-16,-9-1 5 0,-1 0 4 0,-8 0 4 0,9 0 1 16,-9 7 2-16,0-7 3 0,0 0 3 0,-9 0-1 15,9 4-4-15,-8-4-8 0,-10 2-4 0,1-2-5 0,-1-1-3 16,1 1 1-16,-9 1 0 0,1 0 2 0,-12-1 7 0,12 0 8 16,-10 0 3-16,1-5 6 0,-10 6 2 0,10-1-4 15,-10 0-2-15,-9 0-10 0,11 0-11 0,-19 1-11 16,0-1-7-16,1 6-8 0,-2-6-7 0,-6 4-3 0,-11 2-1 15,10-2 0-15,-10 3 4 0,1-2 3 0,-9-2 1 0,0 7 8 16,0-3 7-16,-8 3 9 0,-9 0 13 0,9 3 6 0,-9 4 3 16,-10 1 6-16,2 2 6 0,8 6 1 0,-18 7 0 15,9 3-4-15,0 2-8 0,-10 7-6 0,12 4-4 16,-2 10-7-16,-1 4-9 0,2 1-5 0,8 10-8 0,-1-2-7 16,10 2-3-16,9 5-3 0,-2 4-5 0,10-5-2 0,8 11-2 15,0-6 0-15,19 10-1 0,-1-4 7 0,18 4 0 16,-1 3 0-16,9 4 2 0,8 2 3 0,18 1 6 0,0 4 1 15,7 0 1-15,11-3-5 0,9 4 4 0,8-6 4 16,8 1 4-16,1-5 2 0,18 0 3 0,6 0 3 0,1-5 2 16,18 0-1-16,9-4-1 0,-1-7-7 0,18 2-7 0,8-6-2 15,2-4-9-15,15-6-4 0,10-9-5 0,0-4-3 16,-1-6 2-16,18-6 1 0,0-13-1 0,0-5-3 0,18-11-4 16,-10-4-6-16,10-10-5 0,-11 1-4 0,-6-11-9 0,0-4-8 15,-10-11 3-15,0 2 4 0,-17-6 7 0,8-10 7 16,-17-4 12-16,0-6 13 0,-8-10 12 0,0-3 9 0,-1-7 6 15,-8-9 3-15,9-6 3 0,0-4 4 0,-9-9 1 16,-9-5-5-16,-1-10-1 0,-8-5-5 0,2-11-4 0,-19-1-6 16,1-14-4-16,-19-4-7 15,0 2-6-15,-16-2 2 0,-9 1 1 0,-17 5 2 0,-18 9 5 0,-11 5 2 0,-22 6-1 0,-11 9 3 16,-25 8-1-16,-18 7-7 0,-26 10-4 0,-8 15-7 16,-18 7-12-16,-9 17-11 0,-16 4-8 0,-10 10-45 15,-9 10-106-15,1 15-114 0,-18 9-132 0,18 10-220 0,0 10-115 16,8 9-58-16,9 15-27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22T03:42:16.16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02 5446 95 0,'0'5'105'0,"0"1"-30"0,0-6-21 0,8 0-14 0,-8 4-10 0,0-4-4 0,8 0 0 0,-8 0 2 0,0 0 2 15,0 0 2-15,0 0-2 0,0 0-4 0,0 6-4 0,-8-2-3 16,0 1-3-16,8-1-4 0,-10 2-3 0,-7 3-6 16,17-4 0-16,-8 5-1 0,-2-5 3 0,2 0 5 0,8 0 3 15,-8-1 2-15,8-4 3 0,0 0 4 0,0 0 2 16,0-4 1-16,0-1 0 0,0 0-4 0,8-5-1 0,-8 5 0 15,0-5-2-15,8 0 1 0,-8 1-1 0,0 5 4 16,10-6 2-16,-10-1 1 0,0 6 2 0,0 1-1 0,8-2 1 16,-8 3 4-16,0-3 2 0,0 2 1 0,0-2 5 0,0 2 5 15,0-2 5-15,0 6 6 0,0-4 5 0,0 4 6 16,-8-6 5-16,8 6 5 0,0-3 1 0,-10 3-4 0,10-6-5 16,-8 6-8-16,0 0-7 0,-2 0-7 0,10 0-12 0,-7 6-9 15,-10-3-8-15,7 3-6 0,-7 4 0 0,-1 4-4 16,1 1-2-16,-1 5-2 0,-8 3-2 0,9 7 0 0,0-5 1 15,-10 3-1-15,11-2-1 0,-2 3 0 0,1-6 0 16,8 3 0-16,-8-3 0 0,7-1 0 0,2-4-2 0,8 2 1 16,0-1 0-16,0-4 1 0,0 3 0 0,0-2-1 0,0 3 1 15,8-5-2-15,2-4 2 0,-2 5 1 0,1-5 0 16,0 0-1-16,-2 0 0 0,12-1 0 0,-2-2 1 16,1-4 0-16,-1-3 0 0,0 0 1 0,0 0 0 0,1-3 0 15,-1-4 4-15,1 4 1 0,-2-9 2 0,1 3 5 0,-7-1 6 16,0 2 11-16,-3-4 8 0,3 2 11 0,-3-4 9 0,-7-1 11 15,10 5 9-15,-10-4 12 0,0 0 7 0,0-1 0 16,-10-1 2-16,10-2-5 0,0 3-6 0,-7-5-9 16,-3 6-12-16,3-1-12 0,-3 1-10 0,10-2-11 0,-10 3-7 15,3 3-4-15,7 0-4 0,-10 0-1 0,10 4-1 0,-8 3-3 16,8-2-6-16,-8 5-1 0,8-5-3 0,0 5-2 16,-9 5-3-16,9 0-3 0,-9-2-2 0,9 7-1 0,-9 6 2 15,1-2 1-15,-1 1 1 0,0 5-1 0,9-6 0 0,-8 5 0 16,8-4 1-16,0 0-4 0,0 0 0 0,0 0-2 15,0-6 1-15,0 1 1 0,0 0-2 0,0-5-5 0,8-1 2 16,-8 6 4-16,0-10 0 0,9 4 2 0,0-4 0 16,-9 0 2-16,8-4 3 0,10-6 6 0,-9 1 1 0,-1-6-2 15,10 1-1-15,-11-11 0 0,13 2 1 0,-13 1 1 0,3-1 3 16,-3 3 9-16,3 1 10 0,-10-1 13 0,0 4 11 31,0 3 6-31,-10 3 2 0,3 0-3 0,-3 4-4 0,3 3-8 0,-13 3-11 0,3 3-13 0,-8 7-11 0,-1 6-6 16,0-3-3-16,8 7-1 0,-7 0 0 0,-1-1 0 0,8 1-1 15,1-1-1-15,-1 3-1 0,10-4 0 0,8-3-2 0,-10 0-2 16,10-1-2-16,10-4-3 0,-10 4 0 0,8-4 1 16,10-6 2-16,-1 2 0 0,-8-6 3 0,16 0 3 15,-7-6 3-15,8-4 0 0,0-3 2 0,0-2 1 0,0-6-1 16,-1-2 2-16,2-2-2 0,-10 1 0 0,9-6 2 0,-8 7 3 16,-9 3-2-16,9-4 1 0,-18 3 0 0,8 2-6 15,-8 4-1-15,0 6-28 0,0-6-57 0,-8 5-78 0,-2 5-81 16,2 1-82-16,-1 4-119 0,9 4-165 0,-8 1-98 15,8 0-26-15</inkml:trace>
  <inkml:trace contextRef="#ctx0" brushRef="#br0" timeOffset="707.02">5609 5535 184 0,'0'-6'544'16,"0"2"-119"-16,-8-1-159 0,8 0-96 0,0 0-58 0,0 5-35 16,0 0-19-16,0-5-13 0,0 5-10 0,0 0-7 0,0 5-5 15,0-5-7-15,8 5-6 0,-8 0-6 0,8 0-1 0,-8 5-1 16,10-6 0-16,-2 10 2 0,0-4 0 0,2 6 3 15,-2-3 4-15,1 7 2 0,-1-4 5 0,2 3 3 16,-2 1 4-16,-8 3 6 0,8-1 7 0,2-4 8 0,-10 5 7 16,7-2 4-16,-7 3 6 0,0-4 6 0,0-1 6 0,0 1 11 15,0-4 12-15,0-3 11 0,0 1 7 0,0 1 9 16,0-8 5-16,0 1 8 0,10-3 5 0,-10 0-5 0,0 0-13 16,0 0-13-16,0-5-13 0,0 0-12 0,7 0-15 0,3-5-18 15,0 0-11-15,15 0-8 0,10-5-7 0,-1-3-7 0,19-8-4 16,-2 3-4-16,10-8-1 0,9 1 2 0,-1-3-6 15,10-3-1-15,-1-2-1 0,0-7-1 0,8 1 0 16,-7 0-1-16,8-4 0 0,0-1 1 0,-10 5 0 0,1-1-2 16,-8 12 2-16,-9-7-1 0,-1 11-1 0,-16-1 2 0,0 6-2 15,-9-1 1-15,-9 10-1 0,-9-4-4 0,0 10-9 0,0-6-16 16,-8 4-52-16,-9 1-102 0,9 0-102 0,-9-5-113 16,-9 7-186-16,9-3-115 0,-17 2-73 0,-1 4-33 15</inkml:trace>
  <inkml:trace contextRef="#ctx0" brushRef="#br0" timeOffset="1632.46">9048 5495 155 0,'0'0'299'0,"-8"0"-62"0,-2-5-55 0,3 5-44 0,-2-4-22 16,0 4-9-16,0-6-1 0,-1 6 3 0,3-4 4 0,-2 4 5 16,0 0 1-16,1-5 1 0,8 5 0 0,0-4-4 15,-10 4-4-15,10 0-9 0,0-6-9 0,0 6-10 16,0 0-10-16,0 0-12 0,0 0-13 0,0 0-11 0,0 0-12 15,0 0-9-15,0 0-6 0,0 0-6 0,0 0-5 0,0 6-2 16,0-2-3-16,0 1 2 0,0-1 0 16,0 2 1-16,0 3 1 0,0 6 2 0,10-5 2 0,-10 5 0 0,0 3 5 15,8-2 1-15,-8 4 0 0,9-7-1 0,-9 7 2 0,9-5 0 16,-2 5 0-16,-7-6 2 0,10 5-3 0,-1 3-1 0,0-9 1 16,0 1 1-16,-2 7-2 0,3-7 0 0,-2 1-2 15,1-2 0-15,-1 3 1 0,1-2-1 0,0-3-2 16,-1 3 0-16,1-4 2 0,0-1 0 0,-1 1 2 0,1-5 6 15,0 4 8-15,0-3 13 0,-1-6 21 0,0 6 22 0,2-6 19 16,-10 0 17-16,17 0 11 0,-9-6 4 0,1-4 0 16,8 0-6-16,-6-3-14 0,4-3-19 0,-5 2-19 0,7-7-17 15,1 1-12-15,-2-3-6 0,2 4-8 0,-10-2-2 16,1-3-6-16,9 5-2 0,-10-1 1 0,9 5-1 0,-8 1-1 16,-1-1-3-16,2 5-13 0,-10 0 2 0,8 6 1 0,-8-6-1 15,9 4-2-15,-9 6-2 0,0-3-2 0,8 3 0 16,-8 0 9-16,10 3-5 0,-2-3-2 0,-8 10 1 0,7-4-1 15,4 4-1-15,-2 0 2 0,-1 3-2 0,-8-3-3 16,9 6 3-16,-1-7-2 0,-8 5-3 0,9-4 4 0,-1 2 1 16,-8-4 0-16,10-3 2 0,-10 5 1 0,8-6-2 0,-8-4 3 15,0 6 1-15,8-6-2 0,-8 0 3 0,0 0-1 16,9-6 0-16,0 2 1 0,-9-1 2 0,17-5-5 0,-8-5 1 16,8 0-2-16,1-4 0 0,-1-1 3 0,1 1-3 0,-1-1-1 15,0 6-1-15,0 0 2 0,1-1 0 0,0-1 0 0,-10 7 0 16,-8 4-1-16,9-5 3 0,-1 6 1 0,-8 4-2 15,9 0 0-15,-9 0-1 0,9 0 0 0,-1 4 0 16,2 6 0-16,-2 1-1 0,0-2-1 0,1 6-1 0,0 0 0 16,7-2 0-16,-6 7 1 0,7-1 1 0,1-3-1 0,-1 3 0 15,1-5 0-15,-1 8 1 0,1-9 7 0,-1 1-4 16,8 7-1-16,-7-12-1 0,0 6 0 0,-2-5-1 0,2-2-1 16,-1 2-2-16,1-4-8 0,-1-2-1 0,1 2-7 15,-2-6-7-15,2 0-14 0,0-6-35 0,-10 2-59 0,9-6-72 16,-7-4-65-16,6-1-56 0,-6-1-51 0,-2-8-68 0,-8 5-104 15,0-5-97-15,0-5-15 0,-18-1 28 0</inkml:trace>
  <inkml:trace contextRef="#ctx0" brushRef="#br0" timeOffset="1773.53">9187 4944 28 0,'-17'-10'529'16,"17"0"-64"-16,-10 5-176 0,2 1-121 0,8-3-72 0,0 4-43 15,0 3-29-15,8-5-14 0,2 5-17 0,-2-5-26 16,9 0-33-16,9 0-62 0,0 0-134 0,9 0-113 0,1-3-75 16</inkml:trace>
  <inkml:trace contextRef="#ctx0" brushRef="#br0" timeOffset="2557.75">10273 5325 252 0,'0'-10'441'0,"0"5"-135"15,8 0-120-15,-8 0-70 0,0 0-38 0,9 0-19 0,-9 0-8 16,0 5-5-16,0 0-4 0,0-5-3 0,8 5-6 16,-8 0-7-16,0 5-6 0,0-5-3 0,9 5-1 15,-9 0 4-15,9 5 8 0,-9 0 7 0,0 4 9 0,8 1 10 16,-8 0 5-16,0 5 3 0,0-1 1 0,10 5-1 0,-10 0-7 16,0 1-6-16,0 4-7 0,0 6-9 0,0-7-7 0,7 1-6 15,-7 7-6-15,0-7-4 0,9 0-2 0,-1 0-1 16,2-5-1-16,0 6 3 0,-3-10 0 0,1-1 5 0,2 1 2 15,-2-1 4-15,10-9 5 0,-9 6 5 0,-1-8 11 16,1-3 11-16,8 5 11 0,-9-10 9 0,10-5 7 0,-1 0 7 16,1-5 13-16,8-5 10 0,-9 1 3 0,1-5 1 15,-3-1 3-15,3-4 1 0,2 0-1 0,-4-6-5 0,2 0-10 16,-10 1-11-16,1-1-9 0,0 7-9 0,-1-6-13 16,-8 3-11-16,0 2-8 0,0 5-4 0,0-1-4 0,0 6-5 15,0-1-2-15,0 5-4 0,-8 0-4 0,8 5-2 0,0 0-3 16,0 1-13-16,0-2 1 0,0 6 0 0,0 0-3 15,8 6-2-15,-8 3-1 0,0-4 0 0,9 11 2 0,-9-3 10 16,8 2-4-16,1 10-1 0,0-6-1 0,-1 5 0 0,2-3 7 16,7 3-5-16,-9-4-3 0,10 3-1 0,0-3-3 0,-2-1-2 15,-6 3-2-15,15-4-2 0,-7-3-5 0,-1 0 1 16,9-6 2-16,0 1 2 0,0-5 0 0,0-5 2 16,2-5 3-16,5 0 1 0,2-6 2 0,-9-2 1 0,9-2 1 15,-9-5 1-15,0 1 1 0,-1-6 0 0,-7 1 1 0,0-1-1 16,-1-5 0-16,0 1 3 0,-7 1 1 0,-3-2 1 0,-7 5 2 15,0-4 1-15,0 6 0 0,0-3 4 0,0 7 2 16,-7 0 0-16,7-1 0 0,0 10-2 0,-10-4 0 16,2 4-1-16,8 0-2 0,0 5-5 0,-9 5-3 0,9-5-4 15,-10 10 0-15,10 0 0 0,-7 0 0 0,7 10-4 0,-10-1 2 16,10 1 1-16,-8 5 0 0,8 0 2 0,0-1 0 16,-8 4-1-16,8 3-1 0,0-3 3 0,8 2 0 0,-8-1 0 15,0 0-1-15,8 2 0 0,2-3-1 0,-3 3 0 16,3-7-2-16,-1 5 4 0,9-5-4 0,-1-4 0 0,8 0-3 15,-7 0 0-15,8 0-3 0,8-5-1 0,-7-1-4 0,7 1-10 16,1-5-5-16,-2 0-15 0,3 0-29 0,-1-1-52 16,-9-4-69-16,8 0-67 0,-7 0-57 0,-1-4-51 0,9-1-63 15,-9 0-98-15,0-5-111 0,-9-1-27 0,9 1 29 16</inkml:trace>
  <inkml:trace contextRef="#ctx0" brushRef="#br0" timeOffset="2965.3">11784 5480 196 0,'0'-9'497'0,"0"5"-134"0,0-2-137 0,0-4-85 0,0 5-51 15,0 0-29-15,9 1-18 0,-9 4-8 0,8 0-5 0,1 0-4 16,-1 0-5-16,1 9-5 0,-1-4-4 0,2 5-5 16,-2 5-4-16,0 4-2 0,1-4-1 0,0 4 0 15,0 2 0-15,-1 3 0 0,-8 0-1 0,9 0 1 0,-9 1 0 16,9-5 0-16,-1 3 1 0,-8-1-1 0,9-4 0 0,-9 2-1 15,9-7 1-15,-9 3 0 0,8-6 6 0,-8-1 14 0,0 1 21 16,0-10 29-16,0 4 30 0,0 2 25 0,9-12 14 16,-9 2 10-16,0-2 3 0,7-7-7 0,-7 3-14 0,11-9-24 15,-4-2-18-15,2 2-15 0,9-5-9 0,-9-1-3 0,8 1 0 16,0-5-2-16,1 3-2 0,-1 3 0 0,1-7-7 16,-10 6-5-16,10 4-4 0,-1-4-4 0,-8 10-4 15,-1-2-1-15,10 3-5 0,-18 3-13 0,10 0 1 0,-3 4-1 16,-7 2 0-16,8 4-5 0,2 0-4 0,-10 0-2 0,8 4-1 15,1 6 7-15,0 0-3 0,-2-1-3 0,3 6-2 0,-1 6 2 16,0-8-1-16,0 7 0 0,-2 0-1 0,3 4-2 16,-2-5 0-16,1 7 0 0,-1-3 1 0,1 2-2 0,0-1 1 15,9-4 1-15,-10 4-2 0,9-4-5 0,1 0-14 0,-2-2-27 16,-6 3-38-16,7-7-53 0,-9-4-58 0,18 0-56 16,-8 0-59-16,0-6-79 0,7-4-134 0,1-4-86 15,-8-2-34-15,-1 2 9 0</inkml:trace>
  <inkml:trace contextRef="#ctx0" brushRef="#br0" timeOffset="3767.85">12937 5174 263 0,'0'-10'317'0,"0"5"-91"0,-7-5-70 15,7 5-41-15,0-5-24 0,0 5-13 0,0-5-4 16,0 6-1-16,0-1 0 0,0 0 0 0,0 0-3 15,0 0-2-15,0 5-2 0,0 0-3 0,0 0-3 0,0 0-6 16,0 0-7-16,0 0-5 0,0 0-5 0,0 5-4 0,7 0-1 16,-7 5 5-16,10 4 5 0,-10 6 6 0,0 5 7 15,0-1 5-15,10 6 4 0,-10-1 1 0,0 4-3 0,7 2-8 16,-7 4-7-16,0-1-7 0,9 1-7 0,-9 0-6 16,9-4-3-16,0 3-7 0,-1-2-3 0,0 3-5 0,2-10-1 15,-2 4-4-15,1-3-1 0,8-5-1 0,-8 4-1 0,9-5 0 16,-2-4-4-16,2-1-8 0,-2-5-21 0,4 2-24 15,5-7-36-15,-8-4-40 0,9 0-45 0,1-5-59 0,7-10-88 16,-16 1-139-16,6-7-70 0,3 2-35 0</inkml:trace>
  <inkml:trace contextRef="#ctx0" brushRef="#br0" timeOffset="4082.3">12920 5510 224 0,'10'0'377'0,"7"5"-118"0,-7-5-90 0,6 0-53 16,2 0-30-16,8 0-15 0,-1-5-10 0,1 5-7 16,0 0-6-16,8-5-8 0,-7 5-6 0,17-5-9 15,-9 0-7-15,-1 0-4 0,1 1 0 0,-1-2 2 0,-7 2 1 16,-1-1 1-16,-1 1 3 0,-6-2 6 0,-2 6 11 0,-9-4 13 16,1 4 15-16,0-6 21 0,-1 6 25 0,-8-5 25 15,0 5 21-15,0 0 15 0,0 0 7 0,0 0-1 0,0 0-12 16,-8 0-17-16,8 0-25 0,-9 0-27 0,0 5-23 15,1 1-20-15,-2 4-24 0,3-1-11 0,-2 1-5 0,-1-1-5 16,2 6 2-16,-2 0 1 0,10-1 0 0,0 6-1 0,-7-5 8 16,7 0-2-16,0 4-1 0,7-5-2 0,-7 1-4 15,0 5-1-15,10-6-1 0,-2 1-1 0,11-1-2 0,-12-2-10 16,11 1-19-16,0-3-40 0,-1-6-59 0,9 7-69 0,0-8-65 16,9-3-83-16,-10-3-123 0,12-2-142 0,-12-5-73 15,10-5-11-15</inkml:trace>
  <inkml:trace contextRef="#ctx0" brushRef="#br0" timeOffset="4223.45">13790 5305 8 0,'-18'-5'619'0,"9"0"7"0,1-5-142 16,-1 5-178-16,0 5-115 0,9-4-73 0,0-1-48 16,0 5-24-16,0 0-20 0,0 0-27 0,0 0-32 0,9 0-38 15,0 5-45-15,8-5-57 0,1 4-80 0,-2 1-133 0,2-5-107 16,-1 5-54-16</inkml:trace>
  <inkml:trace contextRef="#ctx0" brushRef="#br0" timeOffset="4740.96">14067 5353 149 0,'-17'0'563'0,"0"0"-82"0,7 0-172 15,2 0-121-15,-9 6-77 0,8-1-46 0,-8 0-26 0,8 5-11 16,-8 3-4-16,-1 3-3 0,10 4 0 0,0-2 0 0,-2 7-1 15,0-1-5-15,10 1-4 0,-7-1-3 0,7 6-3 0,0-6 0 16,0-4-3-16,0 3 0 0,7 3-2 0,-7-7 2 16,0 0 0-16,0-4-1 0,10 0 1 0,-10-5 5 15,10 5 5-15,-2-12 8 0,-8 8 12 0,8-6 15 0,-8-5 18 16,9 0 21-16,0 0 19 0,8-5 11 0,-8-6 11 0,-1 1 8 16,10 2 1-16,-10-7 2 0,9-3-8 0,-7 2-4 15,7-4-9-15,0 1-5 0,-8-6-11 0,9 5-16 0,-9-3-7 16,9 3-13-16,-11 1-7 0,2-2-15 0,-1 7-12 0,1 4-10 15,0 0-5-15,-1 1 0 0,-8-1-6 0,9 5-6 0,0 5-3 16,-9 0-3-16,0 5-1 0,9-1-2 0,-9 6 0 16,8 0 1-16,-8 5-3 0,0-1 2 0,9 1-3 15,-9 4 0-15,0-3-1 0,9-3-1 0,-9 3 0 0,0-2 0 16,8-4 0-16,-8-1 2 0,0 1 1 0,0 0 2 0,0-4 2 16,8-2 2-16,-8-4 4 0,0 0-1 0,0 0 1 15,0-4-10-15,10-2 7 0,-10 2 2 0,8-6 5 0,1-5-2 16,-1 1-2-16,1-2 2 0,8 3 1 0,1-7 10 15,-10 4-7-15,10-2-2 0,-1-2-2 0,1 0 0 0,-1 5-1 16,0 2 1-16,1-3-2 0,-1 2 2 0,-9 5 0 0,10-1-3 16,-10 4-1-16,2 2 0 0,-2-2 1 0,1 6-1 15,-1 0 0-15,-8 6 1 0,10-2 0 0,-2 2 0 0,1 7 0 16,-9-3 2-16,9 6-2 0,-2-2-2 0,-7 1 1 0,10 4-1 16,-1 1-4-16,0-1-8 0,0 0-21 0,8 7-32 15,-9-7-53-15,9 1-68 0,1-1-67 0,8-5-67 0,0 1-84 16,-1-5-148-16,10 0-95 0,1-6-43 0,-2 1 4 15</inkml:trace>
  <inkml:trace contextRef="#ctx0" brushRef="#br0" timeOffset="5461.41">15413 5267 41 0,'-17'9'576'16,"-1"0"-4"-16,-16 1-202 0,17 10-147 0,-10-1-92 16,10 0-60-16,-10 7-34 0,11-3-17 0,-2 6-7 15,9-3 2-15,-8 3-4 0,8 0-2 0,1-5-4 0,8 0-3 16,8 5-5-16,-8-9-4 0,9 0-8 0,8-1-8 0,-8-9-1 16,9 0 2-16,-2 0 1 0,11-10 1 0,-10 0 7 15,10-5 4-15,-10-4 3 0,9-1 6 0,0-6 7 0,-9 3 8 16,0-7 11-16,1 1 16 0,-1-7 16 0,-9 7 15 0,2 0 20 15,-2-1 19-15,-8 1 17 0,9 4 12 0,-9-5 7 0,0 6-6 16,0 5-4-16,-9-7-5 0,9 6-15 0,0 6-19 16,-8-2-20-16,8-3-21 0,0 9-18 0,0-4-12 15,0 4-14-15,0 0-9 0,0 0-10 0,0 4-9 0,0-4-9 16,0 6-4-16,8-3-7 0,1-3-1 0,0 6-3 0,8-6 0 16,1-6 2-16,8-3 8 0,-1 0 11 0,1-6 13 15,0-5 15-15,9-4 16 0,-10-6 21 0,3 6 20 0,-2-9 15 16,0 3 9-16,-1-4 6 0,1-6 0 0,-8 1-3 15,-1 0-6-15,1-1-13 0,0 1-14 0,-11 1-8 0,2-1-10 16,1 0-4-16,-2 0-7 0,2 0-6 0,-10 0-5 0,7 10-4 16,-7-1-1-16,0 5-5 0,9 1 0 0,-9 10-2 15,0-2 0-15,0 6-3 0,0 1-1 0,0 5-2 0,0 4-2 16,0 4-2-16,9 1-3 0,-9 9 1 0,0 2-1 16,0 7 2-16,0 2 0 0,0 10 0 0,0 4 0 15,0 4 0-15,0 1 2 0,0 5 0 0,0 0 0 0,0 9 0 0,-9-4 0 16,9 10-1-16,0-6 2 0,0 11-5 0,0-6 1 15,0 5-2-15,0 1 2 0,0 4-1 0,0-5 1 16,0 1 0-16,9-1-3 0,-9 1 3 0,8-1-5 0,1-5 0 16,9 0-4-16,-10-4-2 0,10-5-2 0,8 1 2 0,-9-12 1 15,0 2 2-15,9-11 4 0,-17-1 2 0,8-7 2 0,1-7 1 16,-2-5 3-16,-6-4-1 0,-3 0 0 0,13-5 3 16,-13-5 2-16,2-5-1 0,0-5 0 0,8 0 2 15,-17-4 2-15,8-1 0 0,-8-5 1 0,0-3-1 0,0-3 1 16,-8 1-1-16,0 2 0 0,-10-6 0 0,2-1-2 0,-4 2 1 15,-5-1-2-15,-10 3 1 0,9-3 3 0,0 5 4 0,1 4 6 16,-1-1 2-16,8 3 4 0,1 3 1 0,-1 7 2 16,10-2-4-16,-1-2-6 0,9 3-4 0,9 4-7 15,-1-5-3-15,10 7-7 0,7-13-10 0,11 6-11 0,-2 0-17 16,18-5-30-16,-1 1-86 0,3 0-101 0,6-1-108 0,1-4-156 16,0-2-149-16,-9-3-106 0,-8-1-44 0,-1 2-4 0</inkml:trace>
  <inkml:trace contextRef="#ctx0" brushRef="#br0" timeOffset="6213.92">18183 5900 182 0,'0'0'420'0,"0"6"-117"0,0-6-99 0,0 0-61 16,0 0-31-16,0 0-15 0,0 0-4 0,0-6-2 0,0 2-1 15,9-6-5-15,-9 5-6 0,9-3-12 0,-1-8-12 0,1 2-6 16,-1-7-5-16,11 1 8 0,-11-3 22 0,9-3 29 0,-8-7 22 16,8 3 24-16,-10-3 19 0,-7-6 10 0,11 0 7 15,-11-5-6-15,9-1-14 0,-9 1-26 0,0-4-20 16,0-6-23-16,0 0-22 0,-9 0-17 0,9-3-14 0,0 2-10 15,-11-2-11-15,4-4-3 0,-1 8-5 0,-1 0-1 0,-9 4-1 16,10 0 0-16,-10 4 1 0,9 7-3 0,-8 3 3 16,0 8 1-16,8 1 0 0,-8 1 0 0,9 11-1 0,-10-5-1 15,10 3-4-15,-2 6 0 0,2 6-3 0,-1-5-5 16,1 9-1-16,8 0 0 0,-10 0-1 0,2 9-1 0,0 1 0 16,-2 4-2-16,10 5 0 0,-7 7 1 0,7 3 1 0,-10 0-2 15,10 9 3-15,0 1 2 0,0 6 0 0,0-1 0 16,10 5 1-16,-10 5 8 0,7-1-3 0,-7 1-3 0,10 0-2 15,-2 5-4-15,0 0 0 0,2-1 2 0,7-5 0 16,-9 1-6-16,10 0 1 0,0-5 4 0,-2 0 2 0,2-5-1 16,-1-5 1-16,0-6-1 0,10 2-3 0,-1-9-1 0,-2-3-3 15,4-5-8-15,-2-2-10 0,0-1-20 0,8-10-51 16,10 0-74-16,-10-5-69 0,10-5-68 0,-1 0-76 16,10-10-105-16,-2-1-156 0,-7-7-73 0,9 5 4 0</inkml:trace>
  <inkml:trace contextRef="#ctx0" brushRef="#br0" timeOffset="7186.68">19103 5251 459 0,'-16'0'507'0,"-2"0"-146"0,-8 0-120 16,-1 10-66-16,3 0-35 0,-3-1-19 0,1 6-7 0,-9 5-2 16,9 4 0-16,-9-4-7 0,9 10-9 0,-8-1-16 0,7-1-20 15,12 2-18 1,-3 4-12-16,-9-5-9 0,17 1-7 0,3-1-4 0,-3 1-2 0,10-1-2 0,0-5-2 0,10 0-1 15,-10-4-3-15,17 0 1 0,0-5-1 0,0-1-1 0,9-4-1 16,1-5-3-16,7 0-3 0,1-5 0 0,-1 0-2 16,1-10 0-16,-9 5 0 0,9-11 2 0,-8 6 5 0,-2-8 11 15,1 3 18-15,-9-5 23 0,1 1 24 0,-10-1 24 0,2-4 26 16,-2-1 18-16,-8 5 12 0,0-3 4 0,0-2-9 16,0 1-15-16,-8 4-19 0,-2 0-21 0,2 1-24 0,0 4-17 15,-2 0-16-15,2 2-9 0,-9 3-6 0,8 0-8 16,0 4-4-16,1-3-2 0,8 5-1 0,-10 4-3 0,10-5-3 15,0 0-1-15,-7 5-2 0,7 0-1 0,0 5 1 0,0 0-1 16,0-1 1-16,0 5 0 0,0 7 0 0,0-2 2 16,7 10 1-16,-7-3 0 0,10 2-1 0,-2 2 0 0,-8-1-1 15,18 6-1-15,-10-1 0 0,9-5 0 0,-7 5-3 16,6-4-1-16,-6-1 0 0,7-4-1 16,0-1-1-16,-1 2 2 0,11-7-1 0,-9 1 0 0,-1-6 1 0,9 1 2 0,-8-10 1 15,-1 4 3-15,1-4 1 0,8-4-3 0,-9-2 3 16,1-2 2-16,-2-2 0 0,2-5 1 0,-1-4 0 0,1-1 3 15,-10 2 2-15,2-4 7 0,-2-1 0 0,1-3 2 0,-1 3 1 16,2-3 3-16,-10-3 0 0,8 5 1 0,-8 0 0 0,8-1-5 16,-8 6 11-16,9 5-9 0,0-6-6 0,-9 5-3 15,8 5-1-15,1-4-3 0,0 8-5 0,-1-3-2 16,1 5-12-16,0-1 6 0,-1 5 3 0,9 0-1 0,-7 0-2 16,-2 5 0-16,1 5-2 0,0-1-3 0,-2 1 0 0,3 4-2 15,-3 5-4-15,-7 1 0 0,0-1-1 0,0 1 1 0,0 5 2 16,0-6 2-16,-7 6 3 0,7-5 1 0,0 3 2 15,-10-7 0-15,10 3 2 0,0 1 2 0,0-6-1 16,0 5 1-16,0-4-2 16,0-5 1-16,10 4-1 0,-10-3 1 0,18-1-2 0,-9-1-1 0,7-4-3 0,2 0-1 0,-1 0 6 15,0-5 1-15,9 0-2 0,1-5 3 0,-1 0 0 16,-1-6 2-16,12 1 2 0,-12 2 0 0,0-7-1 0,2 0 0 16,-10 0 3-16,9 1 1 0,-9-5 8 0,-9 3 5 0,10-7 7 15,-10 3 2-15,2 1 2 16,-10-7 2-16,0 2 5 0,0 5-2 0,0-6-4 0,0 6-4 0,-10 0-4 0,2-1-1 31,0 5-2-31,-2 1-3 0,2-2-2 0,0 7-4 0,-10 0-1 0,9 4-1 0,1 0-4 0,0 0-2 0,-1 5-1 16,0 5 1-16,1 0-1 0,-10 0-2 0,9 4 0 0,1 6-2 15,-2-1 2-15,2 5-1 0,1-4 2 0,7 10-2 0,-11-1 2 16,11 1 0-16,0-1 0 0,0 1-1 0,0 4 0 16,0-5-1-16,11 1-2 0,-4-1 5 0,1 1-4 15,2-1-1 1,7 1-2-16,1-7 0 0,-1-2-3 0,8-1 0 0,-7-1 0 0,7-4-5 0,1 0 2 0,1-6 1 0,-9-4 3 15,15 0 2-15,-6-10 3 0,0 6 2 0,7-12 0 0,-8 3 2 16,0-7 1-16,0 1 1 0,-1-1 1 0,-5-5 1 16,4 1 1-16,-6 4 1 0,0-4 1 0,-1 5-1 0,1-7 0 15,-2 8-1-15,-6-3 2 0,6 7-3 0,-7 0-1 16,0 4 0-16,0 0-1 0,-9 0 2 0,7 5-2 0,-7 1 1 16,10 4-2-16,-10 0-1 0,8 0-1 0,-8 4 0 0,9 1 0 15,-9 10-1-15,10-5 1 0,-10 9-1 0,8-5-2 16,0 12 5-16,1-7 0 15,0 1 1-15,-9 3-1 0,9 3 2 0,-1-3-1 0,-8-1-8 0,7 1 5 0,4-5 0 16,-2 3 2-16,-9-6-1 0,8 4 0 0,-8-9-2 0,9 4-2 16,-1-3 3-16,1-3-17 0,-9-2-35 0,8-2-63 0,10-4-83 15,-1 0-81-15,0-4-83 0,10-6-115 0,7 0-176 16,-7-5-83-16,7 1-25 0</inkml:trace>
  <inkml:trace contextRef="#ctx0" brushRef="#br0" timeOffset="7643.54">22135 4788 464 0,'0'-6'531'0,"-10"-3"-119"0,2 3-113 0,-1 2-68 0,1-2-38 0,-1-4-24 16,0 10-17-16,-8-4-13 0,0 4-18 0,-1 0-18 15,-8 0-17-15,10 4-17 0,-11 6-11 0,-8 0-8 16,9 11-4-16,-1-3-4 0,1 2 0 0,1 11 3 0,0 2 1 16,-2 1 3-16,1 9 0 0,-1 2-1 0,12 4 1 0,-13 5-2 15,11 5 0-15,-10 3-3 0,11 2-2 0,-2 5-2 16,10 3-8-16,-10-3 2 0,18 0 1 0,0-1-1 0,0-3 1 16,9 2-2-16,8-3 0 0,1-7-3 0,-2 6 3 15,11-4-4-15,7-5-5 0,1 1-2 0,9-12-6 0,-10 2 0 16,19-7-5-16,-2-9-3 0,9 1-1 0,2-11-7 0,8-4-22 15,9-5-55-15,-1-10-84 0,7 0-91 0,-6-10-102 16,0 1-184-16,-2-10-127 0,3-2-78 0,-20 3-32 0</inkml:trace>
  <inkml:trace contextRef="#ctx0" brushRef="#br0" timeOffset="8569.94">23376 4949 224 0,'-8'0'371'0,"-2"0"-105"0,-5 0-83 0,5 0-53 0,0 0-31 15,2 0-15-15,-1 0-6 0,2 0-3 0,-3 0-5 0,10 0-8 16,-8 0-10-16,-1 0-8 0,9 0-9 0,-9 0-5 0,1 0-4 16,-1 0-5-16,-8 0-1 0,8 4 0 0,-9-4-3 15,1 4 0-15,-1 3 1 0,-8-4 1 0,0 3 2 0,9 3 4 16,-9 1 2-16,0 0 2 0,0 6 1 0,0-3 3 15,0 2 2-15,8 6 2 0,-9-3 2 0,10 2-1 0,-8 4 4 16,7 0 2-16,1 2 7 0,-9 3 1 0,9-1 1 16,0 3-4-16,-1 2-2 0,10 1 1 0,0 6-2 0,-2-2-5 15,2 1-3-15,8 0-5 0,-9 0-3 0,18-5-6 0,-9 5-4 16,8-4-2-16,-8-1-6 0,10-5-3 0,6 1-3 0,-7 0-1 16,0-11-1-16,8 4 3 0,-8-7 0 0,7-2 0 15,2 1 0-15,-1-5 6 0,1-6 5 0,0 2 8 16,-1-6 8-16,1 0 5 0,-2-6 7 0,11 2 10 0,-10-6 8 15,9-5 5-15,0 1 12 0,-8-6 8 0,8 1 6 0,-9 0 3 16,10-2-1-16,-9 2-5 0,-3-1-4 0,3-4-8 16,-9 5-14-16,9 3-13 0,-1-3-11 15,0-1-7-15,-8 7-4 0,-1-2-4 0,1 4-4 0,0-2-3 0,-1 7-2 0,-8-3-5 16,10 3-5-16,-3 2-1 0,-7-1-2 0,9 5-4 0,-9-5 0 16,8 10-5-16,2-5 1 0,7 5 1 0,-9 5 1 15,10-1 0-15,0 0 0 0,-1 7 0 0,1-1 0 16,-2 3 4-16,2 2 1 0,-1-1-2 0,1 7 1 0,-1-3-3 15,-8-1-1-15,8 1-1 0,-8 5 0 0,0-2-4 0,-1-3 0 16,1 2-3-16,0-5-1 0,-2 4-1 0,-7-5-3 0,10 3-2 16,-10-9-7-16,10 2-10 0,-10-5-21 0,7-7-30 15,-7 8-39-15,10-11-57 0,-3 5-63 0,3-5-57 16,6-5-61-16,2-6-81 0,8-2-126 0,1-2-80 0,-2-5-25 16</inkml:trace>
  <inkml:trace contextRef="#ctx0" brushRef="#br0" timeOffset="9149.95">24244 5446 191 0,'-8'0'558'0,"-10"-5"-113"0,1 5-140 0,-1 0-99 16,2 5-56-16,-11 0-31 0,10 5-16 0,-10 5-9 16,-7-1-4-16,8 6-5 0,0-1-12 0,0 5-14 0,0 2-17 15,0-3-13-15,0 7-10 0,9-5-7 0,-1 4-3 0,1 0-3 16,-1 1-3-16,10-6 0 0,0 5-1 0,-2-5-2 0,10-3-1 15,0 3-3-15,10-5-1 0,-2-5-4 0,0 1-4 16,1-5-3-16,9 0 0 0,-1-5-1 16,9-5 1-16,0 0 3 0,0-5 1 0,0 0 2 0,0-10 6 0,0 6 7 15,0-11 10-15,1 7 20 0,-9-9 25 0,-2 8 22 0,1-5 24 16,-8-5 21-16,9 4 16 0,-10-4 10 0,-8-1 7 16,8 5-1-16,-8-4-15 0,0 4-17 0,0 0-11 0,0 1-21 15,-8-1-13-15,8 7-15 0,0 3-14 0,-8-6-15 0,8 12-10 16,0-5-6-16,-10 3-10 0,10 1-3 0,0 5-2 0,0-4 0 15,0 4-3-15,-8 4-3 0,8 1-2 0,0 4-1 16,0 1 2-16,-9 6 0 0,9-3-2 0,0 7-2 16,9 0 1-16,-9-1 3 0,8 1 2 0,-8 5-2 0,10-1-3 15,-2-5 1-15,10 2 3 0,-10-2-1 0,9 0-1 0,1-5-2 16,7 2 0-16,-8-7 1 0,10 1 0 0,8-6 0 0,0-4 1 16,-9-4 1-16,18 0 1 0,-10-2 1 0,1-9 1 15,-2 1 1-15,4 0 0 0,-3-6 0 0,-8-1 0 0,0 3 2 16,-8-5 0-16,-1 1 2 0,-9-1 1 0,1 3-2 15,-9 1 1-15,0-7 1 0,-9 8 0 0,9-3-3 0,-8 8 0 16,-1-2-2-16,1 5-4 0,8 0-2 0,-10 5-3 0,10 0-6 16,-8 0-5-16,8 10 0 0,8 0-5 0,-8 5-3 15,18-1-2-15,-1 6-5 0,1 4 2 0,7 2 1 16,2-3 2-16,8 8 2 0,-9-7 5 0,17 1 3 0,-8 3 5 16,-1-1 3-16,-8-4 4 0,9 2 5 0,-8-7 1 0,-10 8 1 15,0-11-2-15,1 4 1 0,-10-4 1 0,0 0 2 16,-8-1 1-16,0-3 3 0,0-2-1 0,-8 0 1 0,-9 2-1 15,-1-6-16-15,1 0-28 0,-10 0-47 0,2 0-71 0,-1-6-68 16,8-2-67-16,-7-3-84 0,16 1-116 0,0-4-141 16,1-5-57-16,16 4 1 0</inkml:trace>
  <inkml:trace contextRef="#ctx0" brushRef="#br0" timeOffset="9588.66">25972 4821 149 0,'-8'-9'634'0,"-1"-1"-2"0,9 4-185 0,0 2-160 0,-9 0-98 16,9 4-70-16,0-6-44 0,0 12-25 0,0-6-14 15,0 8-9-15,0 8-8 0,9-2-1 0,-9 11-5 0,0 4-1 16,0 6-1-16,9-1 3 0,-9 9 1 0,0 1 2 0,0 5-2 16,-9 5 1-16,0-1-1 0,2 6-1 0,-3-5-2 15,3 5 0-15,-4-5-4 0,-5 4 0 0,7-9-1 0,0 0-1 16,-8-11-1-16,8 1 0 0,0-4 9 0,1-9 25 0,-1-3 34 16,0-5 35-16,1-2 26 0,-1-6 21 0,0 0 12 15,0-10 6-15,1 5-4 0,8-5-20 0,-8-5-30 0,-2 0-32 16,10 5-25-16,-8-5-19 0,8 0-12 0,0 0-6 15,0-1-6-15,8 3-7 0,-8 3-4 0,10-7-2 0,-2 4-6 16,0 3 1-16,10-5-1 0,-1 5-2 0,9 0-4 0,0 0 3 16,1 0 2-16,0 5-2 0,6-5 1 0,2 0-1 15,0 0 1-15,-1 0 1 0,0 0 1 0,11 0-13 16,-10 0-8-16,8 0-17 0,-9-5-54 0,10 5-83 0,-1-6-87 16,10-3-83-16,-1-1-93 0,-9 2-133 15,9-8-122-15,-9 1-66 0,0 5 8 0</inkml:trace>
  <inkml:trace contextRef="#ctx0" brushRef="#br0" timeOffset="10621.67">26850 5446 442 0,'-11'-9'650'0,"4"3"-78"0,-10 3-143 0,8-3-99 0,-8 2-61 16,-1 4-40-16,1 0-21 0,-9 0-12 0,0 4-14 16,0 5-24-16,0 1-30 0,-1 6-29 0,2-2-28 0,-2 5-23 15,10 1-20-15,0 5-11 0,0-7-9 0,0 8-3 16,7-3-4-16,2 3-1 0,0-7-3 0,8 5-1 0,0-5-6 15,8 3-9-15,0-4 2 0,10-3-12 0,-1 3-12 0,1-7-12 16,7-1-6-16,2-5-5 0,-2 0 3 0,11-10 4 16,-1 0 1-16,-1 0 10 0,-8-5 16 0,0-6 17 0,0 2 18 15,-8-5 11-15,-3 4 18 0,3-9 22 0,-8 4 15 16,0 0 13-16,-3-3 9 0,-7 3-1 0,9-4-4 0,-18 3-3 16,9 3-12-16,0-2-15 0,-7 0-12 0,7 5-8 0,-10 6-10 15,0-5-4-15,10 3-2 0,-7 6-5 0,7 1 0 16,0-2-6-16,0 6-5 0,-11-3-5 0,11 3-1 0,0 0-2 15,0 0-10-15,0 3 5 0,0 3-1 0,0 3 2 16,-7 2 1-16,7-1 1 0,0 3 1 0,0 7 1 0,0 0 3 16,7-1-1-16,-7 1-4 0,11 0 0 0,-4-1-3 0,3 5-1 15,0-5-3-15,-3 1-2 0,2 0 2 0,9 4 5 16,-2-9-6-16,2 4-5 0,-1-5 0 0,1 2 0 0,0-1-1 16,-2-5 2-16,2-2 1 0,-2-2-6 0,4-2 6 15,-3-4 6-15,0 0 3 0,-9-4 1 0,10-6 5 0,-1 1 0 16,-8-1 6-16,0-6 4 0,8-2 2 0,-8 3 1 0,-1-10 0 15,-8 6 2-15,8-6 1 0,-8-4 1 0,10 5-3 16,-10-5-3-16,8 0 1 0,-8 4-1 0,0 0-1 0,9 1-2 16,-9 5-1-16,9-1-2 0,-9 1-2 0,8 3-1 0,-8 3-1 15,8-2-3-15,1 0 1 0,2 5-2 0,-4 0-1 16,10 0 2-16,-8 6 0 0,8-1 1 0,10 0-1 0,-10 5 2 16,0 0-1-16,9 5 1 15,0 0-2-15,-8-1-3 0,7 6-1 0,-7 0-4 0,0 0-5 0,-11 10-4 0,12-7-6 16,-11 7-4-16,2-1-6 0,-10 7-6 0,0-7-3 0,-10 10-4 15,2-5-3-15,-1 0-5 0,-8 7-3 0,-1-7 0 16,0-4 3-16,-7 3 5 0,7-3 4 0,0-1 9 0,2-4 8 16,7 0 8-16,0 0 8 0,0-5 6 0,1-2 0 0,-1 2-4 15,9-4-2-15,0-1-1 0,0 0-4 0,9 0 1 16,-1-5-1-16,1 0 0 0,9 0 3 0,8 0 2 0,0 0 2 16,-1-5-2-16,11 0-1 0,-2 0-2 0,1-4-3 15,0 2-5-15,8-1 0 0,-9-2 0 0,1-5 2 0,0 7 3 16,0-8 4-16,-8 1 5 0,-2 1 10 0,-8-2 15 0,1-3 18 15,-1-1 19-15,-9 6 14 0,1-5 10 0,-9-1 8 16,0 0 9-16,0 6 2 0,-9-6-4 0,9 5-11 16,-8 1-13-16,-1 5-14 0,1-1-9 0,-1-1-10 0,-8 2-9 15,8 3-8-15,-8 6-8 0,-1 0-3 0,8 0-5 0,-5 0-2 16,5 6-3-16,-7 3 0 0,1 2 0 0,6-1 0 0,-8-1-3 16,9 5-3-16,2 1-3 0,-3 0-2 0,2 0 0 15,-1 3-1-15,9 3-3 0,-8-6-3 0,8 4-3 16,0 1-2-16,0-1-7 0,8-5 0 0,-8 1-3 0,9-1-1 15,-1 1-1-15,2 0 1 0,6-5 4 0,-7-1 5 0,10-3 8 16,-12 2-1-16,11-8 8 0,0 7 5 0,7-14 7 16,-7 7 6-16,8-8 4 0,-9-2 3 0,9 0 2 0,0 0 7 15,0-5 1-15,-9-4 4 0,8 5 7 0,2-2 2 16,-9-3 1-16,-1-1 2 0,1 6 2 0,-1-5 3 0,9 3-2 16,-17-3-3-16,8 0-12 0,-8 4-4 0,8 0-3 0,-8 0-3 15,-2 6-3-15,4-1-4 0,-4 6-2 0,-7-7-3 16,9 11 1-16,-9-5-3 0,11 1-2 0,-11 4-2 0,0 0-2 15,0 4-1-15,0 1 0 0,0 6 0 0,7 3 1 0,-7 1 0 16,0 4 1-16,0 1 3 0,0-1 2 0,9 6 2 16,-9-2-2-16,0-3 1 0,9 5-1 0,-9-5 1 0,8 4 0 15,1-5-1-15,-1 1 0 0,10-5-2 0,-9 0 3 16,-1-2-2-16,10-2 2 0,-1-6 1 0,-8 5-1 0,8-10-1 16,8 5 0-16,-7-10-7 0,9 5-1 0,-1-5-19 0,0-5-51 15,-1-1-74-15,10 1-71 0,-9-8-73 0,9 3-91 16,-1-5-138-16,1-4-123 0,-9-1-60 0,0 2 0 15</inkml:trace>
  <inkml:trace contextRef="#ctx0" brushRef="#br0" timeOffset="10951.16">28057 4650 19 0,'-9'-5'587'0,"1"1"-5"15,-2-6-159-15,10 10-130 0,0-5-78 0,0 0-51 0,0 0-29 16,10 5-17-16,7-4-11 0,1 4-15 0,7 4-20 0,10-4-21 16,0 5-18-16,16 5-12 0,10 0-9 0,9 6-5 15,-1 2 1-15,19 2-1 0,-1 9 0 0,-1 4 0 16,9 2-2-16,9 4-1 0,-7 5 0 0,6 5-1 0,10 4-3 15,-17 1 0-15,9 10-1 0,-10 5 0 0,-18-2 2 0,1 7 1 16,-8 0 3-16,-17 4 4 0,-19-6 4 0,0 7 5 16,-15-6 5-16,-11 6 4 0,-16-7 2 0,-18-4 3 0,-10 6-1 15,-15-5-6-15,-20 0-26 0,-6-7-50 0,-10 1-62 16,-17-8-64-16,-1-2-79 0,1-8-122 0,-9-6-161 0,10-5-87 16,-2-10-30-16</inkml:trace>
  <inkml:trace contextRef="#ctx0" brushRef="#br0" timeOffset="19646.57">14779 8544 82 0,'0'5'86'0,"0"-5"-21"0,10 0-15 0,-10 0-10 0,0 0-6 0,0 0-5 16,0 0-2-16,0 0-4 0,7 0-1 0,-7 0-1 15,0 0 2-15,0 0 1 0,-7 5 3 0,7-5 7 16,0 0 2-16,0 3 6 0,0 3-1 0,0-6-2 15,-10 4 0-15,10-4-3 0,0 0 0 0,0 0-1 0,0 6 0 16,0-6 0-16,0 0 5 0,0 0 3 0,10 0 5 0,-10 0 3 0,0 0 3 0,0 0-1 0,0 0-1 16,0 0 0-16,0 0-3 0,0 0-2 0,0 0-5 15,0 0-2-15,0 0-7 16,0 0-5-16,0 0-4 0,0 0-3 0,7 0-4 0,-7 0-4 16,0 0 0-16,0 0-2 0,0 0-1 0,0 4 0 15,0-4 0-15,10 0 2 0,-10 6 1 0,8-6-2 0,-8 4 2 16,8 2 2-16,2-1 0 0,-10-1 0 0,8 0 0 15,1 6-2-15,-1-4-3 0,2 4 0 0,-10-1-2 0,8 1-1 16,0 0-1-16,2-1 0 0,-2 1 0 0,0 5 1 0,1 0 0 16,9-7 0-16,-10 8 1 0,1-6 3 0,-1 5 2 15,11-7 4-15,-11 8 0 0,0-1 2 0,1-1 1 0,9 0 1 16,-10-2-1-16,-1 1-2 0,4 1-3 0,-2-2 2 0,-1 1 3 16,2 2 2-16,-3 0 2 0,2 0 1 0,-1-6 4 15,10 6 2-15,-10-1 2 0,1 0 0 0,8-4-5 0,-8 5-3 0,0-1 0 16,8 1-1-16,1-5-3 0,-1 5-1 0,1 0-2 15,-2-1-3-15,2 1 0 0,0 0-2 0,7-1-1 0,-7 1-4 16,0 0-1-16,7 0 0 0,1 0-1 0,-8-2 0 0,8 3-1 16,-1 4 0-16,2-7 1 0,-9 7-2 0,8-1 1 0,0 1-1 15,-9 0-2-15,9 3 1 0,-10-2 0 0,11 4 2 16,-9-6-2-16,8 4 2 0,-9-3 0 0,1 5-1 16,-2 1 0-16,11-8-1 0,-10 5-1 0,0-2-1 0,9 4 1 15,-8-6-1-15,-1 1-1 0,1-1 0 0,7 1 2 0,-16-6-2 16,9 1 1-16,-1 1-1 0,1-3 0 0,-1 2 1 15,-8-5-1-15,0 0 0 0,-1-1 0 0,0-4 2 0,2 5-1 16,-2-5 2-16,-8 0 0 0,8-1 0 0,-8 0 4 16,0 2 5-16,0-2 7 0,0 2 6 0,-8-2 9 0,8 2 13 15,0-6 13-15,-8 5 15 0,-2-1 11 0,2-4 5 0,0 6 4 16,-1-6 0-16,0 0 2 0,0 4-3 0,-8-4-7 16,8 0-11-16,-8-4-7 0,-1 4-8 0,2-6-10 15,-2 6-5-15,0-4-10 0,1-1-6 0,-1-1-7 0,-8 2-4 16,1-2-2-16,7-4 2 0,-7 6 1 0,-2 0 1 0,10-6-1 15,-9-5 0-15,8 6 1 0,-9-1 3 0,11 0-1 0,-2-5-1 16,1 5 0-16,0 0 1 0,0 7 1 0,8-9 0 16,0 8-2-16,1-1-2 0,8 0-1 0,-9 0-2 0,9 1-4 15,-9 0-4-15,9-2-1 0,0 6-1 0,0 0-1 16,0 0-1-16,0-6-3 0,0 6 1 0,9 0 0 0,-9 0-3 16,0 0 0-16,9 0 0 0,8 0 0 0,1 0 2 0,-1 0-1 15,8 6 0-15,-7-6-1 0,16 10 1 0,-7-6 1 16,6 6 3-16,4-1-4 0,-3 3 0 0,0-2 0 0,2 3 0 15,7-3-1-15,1 5 2 0,-1-1 1 0,0 6-5 0,1-6 1 16,-2 0 0-16,2 2 0 0,-10-1 1 0,10-7-2 16,-9 2 2-16,0 2-1 0,-9-9-3 0,0 2 2 0,0 0 0 15,-10-5 2-15,4 0 0 0,-2-5 0 0,-11 0-2 16,10-4 2-16,-8-1 4 0,0-4 0 0,-1-7-1 0,1 1 3 16,0 2 1-16,-9-2 3 0,0-4 4 0,0 4 2 15,-9-10-2-15,9 11 3 0,-9-5 0 0,9-1-2 0,-8 5-1 16,-1 2-4-16,0-2-3 0,9 6-3 0,-9-6-5 0,1 10-10 15,1 0-17-15,7 2-44 0,-11-4-113 0,4 8-121 16,-3-2-155-16,0 2-187 0,10 4-122 0,-7 0-59 0,-2 0-23 16</inkml:trace>
  <inkml:trace contextRef="#ctx0" brushRef="#br0" timeOffset="22782.45">25444 8661 2 0,'-10'0'180'0,"10"0"-47"0,0 0-37 16,0 0-30-16,0 5-18 0,0-5-12 0,0 0-3 0,0 0 1 15,10 0 4-15,-10 0 5 0,0 0 4 16,0 0 3-16,0-5 2 0,0 5 0 0,7 0-3 0,-7-6-1 16,0 6-5-16,0 0-3 0,0-4-1 0,0 4-2 0,0 0-1 0,0-5 0 15,0 5 1-15,0 0 1 0,0-5 0 16,0 5-1-16,0 0 2 0,0-5 2 0,0 5 3 0,0-4 4 0,0 4 2 16,0-6 6-16,0 6 7 0,0 0 3 0,0-4 7 0,0-2 1 15,0 6 1-15,0 0 1 0,0 0-3 16,0 0-3-16,0 0-6 0,0 0-6 0,0 0-11 0,0 0-8 0,0 0-7 0,0 0-10 15,0 0-7-15,0 0-6 16,0 0-3-16,0 6-4 0,0-2-2 0,0 2-1 0,0-2 0 16,0 6 0-16,11-5 2 0,-11 10 5 0,7-4 3 15,1 2 5-15,2 2 5 0,-2-2 8 0,1 8 4 0,-1-1 8 0,10-2 4 0,0 3-1 0,-2 3 0 0,2 0-2 16,-1 1-2-16,0-1-5 0,10 1-5 0,-2 4-5 0,0-1-5 16,3 3-5-16,6-1-2 0,1 3-2 0,0 1-2 15,0 0-1 1,7-4-2-16,-5 3-2 0,6 3 2 0,0-3 0 0,9-4 1 0,-9 6-1 0,1-7 1 0,0 3 1 0,-2-3 0 15,2 1-2-15,-9-3-1 0,8-3-2 0,-9 2 1 16,2-5-1-16,-1 5 0 0,-9-6 0 0,-1 1-1 16,1-7 0-16,0 7 0 0,-8-9 0 0,-1 3 0 0,1-4-2 15,-1 0 0-15,-8-1 0 0,0 1 1 0,-1-6 1 0,-8 2 1 32,0-6 6-32,9 6 2 0,-9-6 6 0,-9 0 0 0,9 0 2 0,-8 0 2 0,-1 0 1 0,-17 0-2 0,8 0-5 15,-9-6-1-15,-7 6-3 0,0-6 0 0,-1 6 1 0,-8-4 4 16,0 4 4-16,-1-5 7 0,0 0 7 0,1 5 8 0,-9-5 8 15,9 1 9-15,0-6 4 0,-2 10 2 0,11-10 0 16,-1 4 0-16,1 2-2 0,7 0-5 0,-6-1-6 16,13-1-7-16,-5 2-4 0,16 4-6 0,-8-6-2 0,8 6-5 31,1 0-4-31,8-4-5 0,-9 4-2 0,9 0-3 0,9 0-4 0,-9 0-1 0,8 4-3 0,10-4-3 0,8 0 1 0,-1 6 0 16,10-2 0-16,1-4 1 0,15 6 4 0,-7-1-3 15,9-1-1-15,-2 0 0 0,1 2 0 0,9 4-2 16,0-4-1-16,1 2 0 0,6 2-4 0,-7-5 3 0,8 5 1 15,-8-4 3-15,0-3 0 0,-1 7 0 0,0-5 1 0,2 0-2 16,-19 0 1-16,9 0-1 0,-8-5-1 0,-9 5-1 31,0-5-2-31,-9 0 2 0,-9 0-1 0,1 0 2 0,-2 0 1 16,-6-5 2-16,-2 5 1 0,-8-5 5 0,0-5 6 0,0 2 3 16,-8-2 1-16,-2-6 1 0,-6 1 2 0,7 1 1 0,-17-6 4 15,8 1-1-15,-8-7-1 0,1 8-1 0,-2-3 0 16,1 3 3-16,0-2 3 0,0 0 0 0,0 5-4 15,9 2-5-15,-1-3-4 0,1 2-1 0,-1 5 1 0,11-1-7 16,-13 0-6-16,13 0-11 0,-4 1-16 0,4 2-22 0,-10 4-54 16,8-2-105-16,9 0-109 0,-9 0-110 0,9 5-181 0,0 0-119 15,-8 5-71-15,8 0-31 0</inkml:trace>
  <inkml:trace contextRef="#ctx0" brushRef="#br0" timeOffset="54547.6">6183 7577 201 0,'0'-6'222'0,"8"2"-79"0,-1-2-53 15,4 6-31-15,-11-4-18 0,7 4-9 0,-7-6-6 0,10 6-5 16,-10 0-2-1,9 0-5-15,-1-4-4 0,-8 4-3 0,9 0-3 0,-9-4 1 0,8 4 2 0,-8 0 2 0,10 0 5 0,-10-5 5 16,8 5 6-16,0 0 8 0,-8 0 6 0,9-6 5 16,-9 6 2-16,9 0 6 0,-9 0 4 0,0 0 3 15,0 0 5-15,0 0 1 0,0-4 3 0,0 4 3 0,0 0 2 16,-9 0 1-16,9-6-2 16,-9 6-6-16,9-4-8 0,-8-2-6 0,8 6-8 0,-8-10-1 0,-2 10-1 0,10-8-3 0,-8 3-4 15,-1 5 0-15,9-10 3 0,-8 5 7 0,-1 0 5 16,9-4-2-16,-10 3-6 0,3 2-5 0,7-7 1 0,-11 7 7 15,4-6 4-15,-1 5-6 0,-10-3-5 0,9-4-3 0,-9 2-2 16,1 1-1-16,-8-1-3 0,7 0-10 0,-7 0-3 16,-1 0 5-16,-1-3 9 0,1 3 10 0,1 0 6 15,-11-6 8-15,10 8 9 0,-9-7 11 0,9 5 5 0,0-5 4 16,-9 0-4-16,8 1-6 0,3 4-1 0,-2-5 0 0,-1 2-4 16,1-3-9-16,0 1-9 0,0 7-12 0,0-8-5 0,-1 6-5 15,2-4-7-15,-1-1-9 0,-1 6-4 0,2-2-1 16,-10-3-1-16,9 4 1 0,0 0-3 0,-9-1-1 15,10-2 3-15,-1 3 1 0,-10 0 2 0,11 2 0 0,-2-2-1 16,1-2-1-16,0 3 4 0,1-1-1 0,-2 2-3 0,2-4-1 16,7 2-2-16,-7 6-2 0,-3-6 1 0,12 1-1 15,-11 3-1-15,1-4 1 0,0 6-1 0,0-6-1 0,-1 6 0 16,2-1 0-16,-9 5-1 0,7-5-1 0,-7 0 0 0,8 0-1 16,-9 5 1-16,10-5 3 0,-12-1 1 0,12 3-1 0,-10 3 1 15,9-10 4-15,-8 10 1 0,7-10 2 0,-7 10 1 16,16-5 2-16,-8 0 3 0,1 0-1 0,6 0 0 15,1 0-1-15,-7 2 0 0,8-4 0 0,-9 2-6 0,8 1-3 16,-7-1-4-16,-1 5 0 0,9-5-1 0,-10 5-1 0,0-5 0 16,2 5-2-16,-1-5 3 0,8 0 0 0,-16 1-2 0,7 4 3 15,2-6-3-15,-1 2 1 0,0-2 2 0,-1-2-1 16,-8 2 1-16,10 1 0 0,-2-5 1 0,2 6-1 16,-10-2 0-16,8 6 0 0,12-4-1 0,-13 4 0 0,2 0 0 15,0-6 0-15,9 6 0 0,-1 0 0 0,-8 0 1 0,9 0 0 16,0 0 0-16,-1 0-1 0,2 0 2 0,7 0 1 15,-9-4-1-15,1 4-1 0,-1 0 1 0,0 0-1 0,1 0 0 16,0 0 4-16,-9 0-3 0,9 4-2 0,-1-4 1 16,-8 0 1-1,1 6 0-15,-2-2-1 0,1 6 0 0,-1-4-2 0,2 3 0 0,-10 1 0 0,9 0 0 0,0 0 0 0,1 4-1 16,-2-4 1-16,0-1 1 0,2 6 2 0,-1-5-1 16,9 0 1-16,-1 0 0 0,0-2-1 0,1 2 1 0,0-4 1 15,0 4 0-15,7-5-2 0,-6 0 0 0,-2 0 0 16,8 3-1-16,-5-2 1 0,5-2 0 0,2 2-2 0,-10 4 0 15,9-10 2-15,-8 9-1 0,8-3-1 0,-7-2 2 0,6 6 0 16,-7-6 3-16,0 2 0 0,0 3 0 0,8-4-3 16,-8 5 1-16,-10-1 1 0,10 3-2 0,1-2 0 0,-4-7-1 15,3 7 2-15,0 0 0 0,1 0 0 0,-2-2-1 0,1 3 0 16,-1-1 2-16,10 0-2 0,-10 0-1 0,10-2-2 16,-1 2 1-16,0 5-1 0,-7-5 0 0,6 4 1 0,2 1-2 15,-11 0 2-15,11 0 1 0,0 4-2 0,-1-9 0 16,0 5 3-16,0 0 0 0,1-6-1 0,-1 6 1 0,0-6-1 15,0 1 1-15,1 4 0 0,-1 1 1 0,1 1-1 0,8 4 0 16,-9-1 1-16,1 1-1 0,-2-1-1 0,2 0-2 16,8 1 1-16,-8 0 1 0,-2-2-1 0,10 3 1 0,-8-3 0 15,8 2 1 1,-8 1 2-16,8-3-1 0,0 2 0 0,0-5 0 0,0 4 0 0,0 1-1 0,0-5-1 0,0 4 1 16,0 1 1-16,8-1 0 0,-8 1 0 0,8-1 0 0,-8 1-1 15,10-1 1-15,-2 1 0 0,0 4-1 0,2 1 0 16,-2-1 0-16,1 1 0 0,-1-1 0 0,9-5 1 0,-8 5 1 15,0 1 1-15,8-5-3 0,-8-1-1 0,9 6 1 0,-2-5 1 16,-6-6 0-16,7 6 1 0,0-2 1 0,-8 3-2 16,9-7 0-16,-2 2 1 0,2-6 0 0,0 3 0 15,-1-3 0-15,1 0-1 0,-2 5 0 0,1-6-1 0,0 1 1 16,3 5 0-16,-4-6-1 0,10 1-3 0,-8 1 1 0,-1 2 15 16,9-2-7-16,0-1-3 0,-8-2 0 0,7 2-1 0,1 0 0 15,0-4 5-15,-1 4-3 0,3-6-15 0,-2 2 5 16,8-3 4-16,-7 3 2 0,-1-2 0 0,-1 1 0 15,0-5 0-15,12 5 0 0,-12 1 0 0,10-6-2 0,-9 4 0 16,9 2 1-16,-1-2 1 0,3-4-1 0,-4 0 0 0,11 5 1 16,-10-5 2-16,10 0 1 0,-10 4-1 0,1-4-1 0,0 0 1 15,-1 6-1-15,1-6-1 0,-9 4 0 0,0 1 0 16,9-5 0-16,-9 7 0 0,0-4 0 0,9 2-2 0,-9 0 2 16,1 0 2-16,-1 0-1 0,-1-1-2 0,1 2 2 15,0-1 0-15,0-2 0 0,-9 4-1 0,10-4 0 0,-1 3-1 16,0-1 1-16,-8 0 0 0,7 0 0 0,1 0 0 0,-8 0 0 15,-1 0 0-15,9-2 0 0,-1 3 11 0,2-2-5 16,-10 2-2-16,9-2-4 0,9 2-1 16,-9 4 0-16,0-5 0 15,1-1 0-15,7 6-10 0,-8-6 4 0,1 6 11 0,-1 0-1 0,0 0-1 0,-1-5-2 0,1 5 0 0,0-1 0 16,1 1 0-16,7 0 0 0,-7-5-9 0,-11 5 4 0,11-5 2 16,-1 0 2-16,0 5-1 0,0-6 1 0,0 1-1 15,1 0-2-15,-3 0 1 0,-4 0 0 0,5-5 0 0,-8 5-3 16,1 0 5-16,8-1 0 0,-9-4 2 0,0 4 1 15,10 2-2-15,-11-6-1 0,12 4 1 0,-12-4 0 0,11 6 0 16,-12-6-3-16,13 4 0 0,-2-4 1 0,0 0-4 0,-9 0 5 31,9 0 2-31,0 0 1 0,0 0 0 0,1-4 0 0,-1 4 9 0,-1 0-5 0,1 0 2 0,1-6-5 0,-1 6-3 16,0 0-2-16,-1 0 2 0,1 0 1 0,-8 0-11 0,8 0 4 16,-1 0 3-16,2 0-1 0,-1 0 1 0,0 0 1 15,0-4-2-15,0 4-1 0,1 0 1 0,6-6-2 16,-6 6 6-16,0-4 0 0,-2-5 0 0,10 4 0 0,-9-5 0 15,8 0 0 1,-7-1 0-16,0-2 2 0,-2 3-2 0,1-5 0 0,1 1 2 0,7-6-1 0,-8 0-1 0,-1-4 0 0,1 5 2 16,1-10 0-16,-9 4-1 0,8-4-2 0,-9-4 1 15,0-2 1-15,0-4 1 0,-7 0-1 0,6-1-1 0,-7-9 1 16,0 6 1-16,0-6 1 0,-9 0 0 0,0-5 3 16,0 6 1-16,0-7 3 0,0 2 1 0,-9 4 3 0,0-6 3 15,0 2-2-15,1 4-1 0,0-4 2 0,-10 4-1 16,1 0 5-16,-2 4-1 0,1 2-1 0,-7 4-2 0,8-1 2 15,-9 1-4-15,-8 10-2 0,7-4-2 0,2 3-5 0,-2 0-3 16,2 11-8-16,7-1-17 0,-7 7-41 0,6 3-82 0,2-1-98 16,-1 6-92-16,10 5-130 0,-9 5-182 0,17 0-108 15,-9 5-46-15,9-1 8 0</inkml:trace>
  <inkml:trace contextRef="#ctx0" brushRef="#br0" timeOffset="76243.77">12479 11577 230 0,'0'-6'267'0,"-10"6"-90"16,10-4-62-16,-9 4-40 0,9-4-22 0,0 4-12 0,0 0-5 0,0 0-2 0,0-5 0 0,0 5-4 16,0 0-4-16,0 0-6 0,0-6-1 0,0 6-3 0,0 0 0 15,0 0 1-15,0 0 3 0,0 0 7 0,0 6 1 16,0-6 7-16,-8 0 5 15,8 0 3-15,0 0 0 0,0 5 5 0,0-5 3 16,0 0 4-16,0 0 1 0,0 4 5 0,0-4 2 0,0 0 5 16,0 0 8-16,0 4 0 0,0-4 4 0,0 6 3 0,0-6 5 15,0 0 3-15,0 0 1 0,0 0 5 0,0 0-4 16,0 4-1-16,0-4-6 0,0 0-7 0,0 0-2 0,0 6-3 16,8-6 2-16,-8 4 3 0,0 1 0 0,0 5 7 15,9-5 6-15,-9 0 3 0,10 5-1 0,-3-1-3 0,-7 1-8 16,10 5-11-16,-2-5-9 0,0 3-10 0,10 3-9 15,-1-1-9-15,1-1-6 0,-10 0-5 0,19 2-6 0,-10 3-1 16,0 1-4-16,9-1-5 0,2-3 0 0,-3 2-1 0,1 7-2 16,9-6-2-16,-9 1 0 0,-1 0-1 0,10-2 1 0,0 3 1 15,0-1-2-15,-1-2 3 0,9 3 2 0,1-8 2 16,-9 2 3-16,17 0 2 0,0 0 2 0,1-5 4 0,7 4 0 0,9-4 1 16,0 0 0-16,2 0-1 0,6-2 0 0,10-2-3 15,-8 0 0-15,16 3-2 0,-8-5-2 0,-1 2-2 16,12-2-1-16,-13 2-2 0,10-2-3 0,-7 2-1 0,-2-6-3 15,0 3 0-15,-7-3 0 0,8 6-2 0,-8-6 0 0,8 0-1 16,-19 4 0-16,9-4 1 0,-5 0-2 0,-3 0 2 0,-1 0 0 16,-6 0 1-16,-1 0 0 0,-9 0 1 0,-1-4 0 15,2 4-1-15,-9 0 0 0,-9 0 2 0,-11-6 0 16,12 6-1-16,-9-3 0 0,-12-3 0 0,3 6 1 0,1-4 5 16,-12-2 5-16,11 2 1 0,-18-2 4 0,9 2 4 0,-9-2 5 15,0-3 0-15,-9 0-1 0,1-2-3 0,-2 1-4 0,-6 1-4 16,-2-6-3-16,-7 1-4 0,-2-1-2 0,1 0-2 0,0 0-1 15,-9 2-2-15,10 2 1 0,-10 1-1 0,0 2 1 0,0-2-1 16,0 0-3-16,0 4 3 0,-8-4 1 0,17 6-1 16,-9 4-1-16,8-5 1 0,2 5-1 0,-1-6 1 15,9 6 2-15,8 0-2 0,-9 0-1 0,10 0-1 0,8 0 1 16,-9 0-3-16,9 0 0 0,0 0 0 0,0 0-1 0,9 0 3 16,-1 6 0-16,1-6 2 0,9 5-1 0,8-1 3 0,-1 2 0 15,1-2 1-15,10 2 1 0,-1 4-3 0,8-6-1 16,0 2 1-16,2 2-1 0,-3-3 0 0,2 5 0 15,-1-4-1-15,-1 4-3 0,11-1 2 0,-10 0 1 0,10 1 1 16,-9 0-2-16,-1 0 1 0,1 0 1 0,0-1-1 0,-11 6 4 16,-6-5-2-16,-1 0-1 0,0 4-5 0,-18 1 0 0,1-5 0 15,-9 4-1-15,0 5 3 0,-17-3-1 0,-9 3-1 16,-9 5 4-16,0-4 4 0,-9 4 1 16,-8-5 2-16,-9 7 3 0,0-7-2 0,2 5-1 0,-12-5 0 0,-6 1-5 0,6 5 1 15,-6-6-1-15,8 1-5 0,-2-2-19 0,11-2-19 16,8 4-44-16,0-7-108 0,26-3-120 0,-9 6-168 0,17-7-196 15,10 1-109-15,-1 0-51 0,9-6-17 0</inkml:trace>
  <inkml:trace contextRef="#ctx0" brushRef="#br0" timeOffset="86543.23">11263 13891 9 0,'0'0'22'0,"0"0"-3"0,-10 0 4 0,10 0 8 31,0 0 9-31,0-4 11 0,0 4 7 0,-8 0 4 0,8 0 1 16,0-4-4-16,0 4-6 0,0 0-6 0,0 0-5 0,-9-6-9 15,9 6-7-15,0 0-3 0,-8 0 0 0,8 0 0 16,0 0 2-16,0 0-2 0,0 0-1 0,0 0 5 0,-10 0 3 15,10 0 4-15,0 0 5 0,0 0 4 0,0 0 2 0,0-4 3 16,10 4 2-16,-10 0-1 0,0 0-2 0,0-6-2 16,0 6-5-16,0-3-3 0,8 3-3 0,-8-6-1 15,0 0-4-15,0 6 2 0,0-3 1 0,9 3 1 0,-9-7 2 16,0 7 2-16,-9 0-1 0,9 0 3 0,0-4 1 0,0 4 2 16,0 0 0-16,-8 0 4 0,8 0 0 0,0 0 4 15,0 0 5-15,0 0 6 0,0 0 8 0,0 0 11 0,0 0 11 16,0 0 12-16,0 0 14 0,0 0 10 0,0-4 6 15,0 4 3-15,0 0-3 0,0 0-6 0,0 0-9 0,0 0-14 16,0 0-16-16,0 0-16 0,0 0-12 0,0 0-11 0,0 0-9 16,0 4-8-16,0-4-1 0,0 4 2 0,8-4 4 15,-8 7 4-15,9-4 2 0,-1 3 2 0,-8 3-2 0,10 1 3 16,-2-4-6-16,0 2-7 0,2 7-6 0,-10 0-5 0,7-5-2 0,3 5-4 0,-1-6 0 0,-1 6-1 0,2-5 1 31,-3 0-2-31,11 4 0 0,-10-4 0 0,1 1 0 0,0 2-1 16,8-2 0-16,1-1 0 0,-1 5 1 0,0-6-2 15,0 1 0-15,9 0-2 0,-8 3-1 0,8-3-2 0,1 0 0 16,-2 0-5-16,1 0-1 0,0-1 1 0,1 1-2 16,-2 0 1-16,10 0-2 0,-8 0 0 0,8-1-1 0,-10 1 2 15,10 0-1-15,0 0-1 0,-1 0-1 0,1 0 2 0,-1 0 1 16,2-1-1-16,7 1-1 0,-8 0-1 0,8 0 2 16,2-6 0-16,6 5 2 0,-7-3 1 0,-2-2 2 0,10 2-1 0,1-2 2 0,-2-4 1 15,2 6-1-15,-1-2 2 0,1 1-3 0,-2 0-1 0,2 0 0 16,-1-1-2-16,-1-4 1 0,10 6 0 0,-9-2-2 15,1-4 0-15,-2 5 1 0,9-5 0 16,-7 5-1-16,0-5-2 0,8 0 0 0,-10 0 1 0,-7 0 0 0,7 0 0 0,2 0-2 16,-9 0 0-16,-1-5 1 0,9 5 1 0,-9 0 1 15,2 0-3-15,-3-5 2 0,1 5 0 0,-8 0 1 0,9-4 0 16,-9 4-1-16,8-6-3 0,-8 6 2 0,0-4 0 0,8 4 2 16,-16-5 0-16,15 0 1 0,-16 5-1 0,1-5 0 0,7 1 2 15,-8-2-1-15,-9 6-1 0,9-4-1 0,-8-2 0 16,0 2-1-16,-10-2 0 0,1 6 3 0,-1-4 0 0,0 4 1 15,2 0 0-15,-10-5 1 0,0 5-1 0,9 0 1 0,-9-4-1 16,0 4-2-16,0 0 1 0,0-6-1 0,-9 6 1 16,9-4-1-16,0-2 2 0,0 2-2 0,-10-6 3 0,10 4-1 15,0-2 1-15,-8 3-3 0,8-5 2 0,-8 4 0 16,8-4-1-16,-9 6-1 0,9-6 0 0,-8 0 0 0,8 6 0 16,-10-6 0-16,10 0 0 0,-8 0 0 0,8 5 0 0,-7-5-1 15,-4 1-1-15,11-1 1 0,-9 0-1 0,1 0 0 16,-1 6 0-16,1-5-1 0,-1-1 3 0,-9 0 0 0,10 4 3 15,-9-4-1-15,0 1-2 0,-1 5 1 0,1-1 0 16,-9-2 2-16,-1 4-5 0,11 3 3 0,-11-5-1 0,1 5 0 16,0 0 2-16,0 0-1 0,0 0-1 0,-9 0 1 0,19 0 5 15,-11 0-3-15,1 0 1 0,8 0 0 0,1 5 1 16,-1-5 1-16,9 0 0 0,2 0-2 0,-3 3 0 0,2-3-1 16,8 0-2-16,0 0 1 15,-9 0-3-15,9 0 1 0,9 7 0 0,-9-7 0 16,8 5 0-16,2-5 0 0,-3 4 1 0,11 5 4 0,1-3-1 0,6-2 2 0,1 6 1 0,1-4 1 15,7 4-1-15,9-7 0 0,-9 3 0 0,1-2-2 16,10 1 2-16,-3 0-2 0,-7-5-1 0,9 6 1 0,-1-6 2 16,2 4 0-16,-3 2-3 0,1-2-1 0,1 1 0 0,-10-1 0 15,1 6-2-15,0-5-2 0,-9 5-3 0,1 5 2 16,-2-6 1-16,-8 6-1 0,-8 0 2 0,0 0 0 0,-9 3 3 16,-9 2 2-16,-8 5 2 0,0 5-2 0,-18-1 4 15,0 0 3-15,0 5 3 0,-18 1 5 0,2-7 5 0,-1 7 4 16,-18-6 4-16,10 5 3 0,-10-4-1 0,-1-1-4 0,-6 0-3 15,-1 0-4-15,-9-5-9 0,9 1-8 0,0 1-15 16,-1-3-20-16,11-3-23 0,-2-1-28 0,9-4-84 0,9 4-116 16,16-8-125-16,2-2-192 0,17 0-132 0,0 1-76 15,9 0-35-15,8-10-2 0</inkml:trace>
  <inkml:trace contextRef="#ctx0" brushRef="#br0" timeOffset="94578.16">10906 16348 216 0,'0'-3'236'0,"0"3"-86"16,0-6-56-16,0 6-32 0,0-4-15 16,0 4-10-16,0-5-4 0,0 5-4 0,0 0-4 0,0 0-4 15,0 0-4-15,0 0-4 0,0 0-4 0,0 0-3 0,0 0-3 16,0 0-1-16,0 0 0 0,0 5 2 0,0-5 0 0,0 0 3 0,0 0 4 16,0 0 4-16,0 4 6 0,0-4 5 0,0 0 7 15,0 0 6-15,-8 0 6 0,8 6 4 16,0-6 2-16,0 0-1 0,0 3-2 0,-9-3-1 0,9 0-3 0,-9 0 0 15,9 0-1-15,-8 6 4 0,8-6 5 0,0 0 7 16,-9 0 6-16,9 0 4 0,0 0 1 0,-8 0 0 16,8 0-3-16,0 0-2 0,0 0-5 0,0 5-5 0,0-5-7 0,0 0-6 0,-10 5-6 0,10-5-4 15,0 0-7-15,0 0-6 0,0 5-5 0,0-5-6 16,0 0-1-16,0 0-1 0,0 0-2 16,0 5 0-16,0-5 1 0,-7 0 1 0,7 0 1 15,0 5 2-15,0-5 4 0,0 0 9 0,0 5 13 0,0-2 12 0,0 3 11 0,0-2 9 16,7 2 7-16,-7 8 5 15,0-3 0-15,10 3-7 0,-10 0-9 0,0 1-12 0,8-1-10 0,1 1-5 0,-1 0 1 16,1 5 0-16,0-7 2 0,-1 3 4 0,1-1 3 0,9-1 6 16,-1 0 8-16,0 2 9 0,9-1-3 0,0-1-3 15,2 2-4-15,5-8-4 0,2 7-6 0,8 1-4 0,1-7-11 16,7 5-11-16,11-4-6 0,-11 0-4 0,19-5-3 0,-10 5-4 16,11-6-1-16,-2-4-2 0,0 5-2 0,10-5-1 0,-10 0-1 15,18-5-3-15,-9 1 0 0,9-6 3 0,-9 5 2 0,9-10 0 16,-1 5 1-16,10-5 0 0,-9 0 1 0,0-4 1 15,8 5-1-15,1-10-3 0,-9 3-2 0,8-3-2 0,0 0 0 16,1 0-2-16,-9-1-1 0,-9 0 1 0,1 1 0 0,-11 5 4 16,-7-5 2-16,-8 3-4 0,-1 1 0 0,-9 7 3 15,-8-7-1 1,-9 5 3-16,-1 0-1 0,2 1 1 0,-10 0-3 0,-8-1 4 0,0 0 2 0,-9 5-2 0,8-5 1 16,-16 6-1-16,-1-6 3 0,0 1-1 0,-8-2 1 0,-1 6 1 15,-8 2-1-15,1-2 1 0,-9-1 1 0,-2 7 0 0,-6-5 0 16,-2 9 1-16,0 0 1 0,-9 0 1 0,10 3 0 0,-9 3 1 15,9-6 2-15,-2 4 2 0,11 7-1 0,0-6-1 16,8 0-1-16,9 0-2 0,-1-2 0 0,1-3-1 16,17 7 0-16,-8-7 1 0,16 3-1 0,0 3 2 0,10-2-1 15,8 2 0-15,9-2 1 0,8-4-3 0,9 6-2 0,0-6-1 16,9 4-3-16,-1-4-1 0,1-4 1 0,0 4-2 0,10-6-3 16,-12 6 2-16,11 0 0 0,-8-4-2 0,-2 4 1 15,-9 0-1-15,2 0-3 0,-8 4 1 0,-3 2 3 0,-7-2-1 16,-9 2-1-16,0-3 0 0,-18 7 2 0,9-5 1 15,-17 6 1-15,0 3 0 0,-8 1 0 0,-9 4 5 0,-9 1 2 16,0-1 1-16,-18 6 2 0,0-2-1 0,1 3-2 0,-9-3 3 16,9 3-1-16,-17-3-1 0,7 7-2 0,0-5-4 15,2-1-4-15,-1 1-3 0,9-1-12 0,-1-5-52 0,9 5-96 16,9-4-104-16,-1-5-123 0,11 4-228 0,6-4-105 0,2 0-65 16,8-5-31-16</inkml:trace>
  <inkml:trace contextRef="#ctx0" brushRef="#br0" timeOffset="125127.24">19625 4957 36 0,'0'7'277'0,"-9"-7"-72"0,9 3-52 0,-8 3-42 16,-2-6-25-16,2 4-18 0,-1-4-9 0,1 5-3 0,8-5 0 15,-9 0 2-15,0 6-1 0,1-6 2 0,-1 4 2 16,0-4 4-16,1 0 8 0,8 0 6 0,-9 0 7 0,9 6 5 15,0-6 2-15,-9 0 7 0,9 0 8 0,0 0 8 16,0 0 6-16,0 0 4 0,0 0 6 0,0 0 2 0,0 0 5 16,0-6-1-16,0 6-6 0,0 0-7 0,9-4-10 0,-9 4-10 15,0-6-10-15,9 1-6 0,-9 1-10 0,8-2-6 0,1 3-7 16,-9-8-5-16,9 7-6 16,-1-6-4-16,1 0-7 0,8 0-8 0,0-1-3 0,-7 3-5 0,7-2-3 0,-1-5-4 15,12 7-2-15,-3-8 0 0,10-4-1 0,-9 1 1 0,18-1-1 16,-1-5-2-16,2 1 0 0,-3 0 0 0,18-5-1 0,-7-4-2 15,8 2 2-15,8-3 0 0,0-5 10 0,0 5-4 16,2-5-2-16,-2-1-3 0,-1 2 0 16,3-1 2-16,-2-2-1 15,-17 3-1-15,9-1-10 0,-17 6 3 0,-1-3 2 0,-9 13 5 16,-7-6 4-16,-1 9 3 0,-18 0 2 0,1 5 2 0,0 6 0 16,-18-1 0-16,0 0-2 0,-8 0-5 0,0 5-7 15,-18 0-7-15,9 5-6 0,-17 0-3 0,8 5-2 16,0 0 0-16,9 0-2 0,-8 5-2 0,16-5-2 0,1-2-3 15,0 4-5-15,17-7-3 0,-9 4-1 0,9 1-2 0,9 0 2 16,8 0 2-16,0 0 5 0,9 0 4 0,0 0 3 0,9-1 2 16,-1 2 3-16,2-2 2 0,-2 0-1 0,0 2 1 15,2 0 1-15,-11 3 1 0,1-5 1 0,-9 2 1 0,0 4-1 16,-7-6 3-16,7 2 3 0,-17-2 5 0,8 5 4 16,-8-4 5-16,0 0 6 0,-8 0 2 0,1 6 3 0,-3-1-2 15,0 3-4-15,-14 2-11 0,6 0-22 0,-8 4-23 0,0 1-36 16,-1-2-83-16,2 4-109 0,7-3-102 0,-7 1-148 15,6-7-175-15,-6 7-103 0,-1-1-41 0,-1 6-6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22T04:07:05.94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994 4167 170 0,'0'0'159'0,"0"0"-35"0,0 0-25 15,0 0-20-15,0 0-9 0,0 0-5 0,0 0-5 16,0 0 1-16,0 0-3 0,0 6-1 0,0-6-4 0,0 0-3 15,0 0-5-15,0 3-3 0,-10-3-3 0,10 0-7 0,0 0-5 16,0 5-3-16,0-5-6 0,0 0-5 0,-9 0-4 0,9 0-3 0,0 0-1 16,0 0-3-16,0 0 2 0,0 0-1 0,0 0 4 0,0 0 2 15,0 0 1-15,0 0 4 16,0 0 2-16,0 0 4 0,0 0 5 0,0 0 2 0,0 0 2 16,0 0 1-16,0-5 2 0,0 5 0 0,-9 0 0 0,9 0-1 0,0 0 2 0,0-3-1 15,0 3 0-15,0 0 0 16,-8 0 3-16,8-6 4 0,0 6 1 0,0 0 0 0,0 0-1 0,0-4 0 0,0 4-2 0,0 0 3 15,0-6 5-15,0 6 10 0,0-4 13 0,0 4 11 0,0-6 12 16,0 2 6-16,0-2 4 0,0-3-2 0,0 5-7 0,0-2-14 31,0-4-19-31,0 6-12 0,0-6-14 0,0 5-9 0,0-5-8 16,0 5-4-16,0-5-5 0,0 6-1 0,0-6-4 0,8 5-1 16,-8-5-1-16,0 5-1 0,9 0 0 0,-9-5-1 0,9 7 1 15,-9-7-1-15,10-1 1 0,-3-4 0 0,2 5 1 0,0-5 3 16,-1 7 1-16,2-7-3 0,-2 5 2 0,-1 0-1 0,3 0-1 15,0-4 2-15,-2 9-2 0,1-5-1 0,-2 0-1 16,3 1 1-16,-2 4 1 0,-8 0 2 0,18-5-3 0,-18 5 1 16,17-5-1-16,-9 5 0 0,1-3 0 0,8 2 0 0,-7-4 0 15,7 5-1-15,-9-5 1 0,10 5-1 0,0-4 1 0,-2 3-1 16,-6-4 1-16,7 6-2 0,-9 0-1 0,10-2 0 0,-10 1 0 16,10 1 0-16,-9-2-2 0,8 2 2 0,-8 4-1 15,-1-6 3-15,0 2 0 0,2 4 0 0,-2 0-1 16,1 0 1-16,-1-6 2 0,9 3 1 0,-8 3-1 0,9-5-1 15,-10 5 0-15,1-5 0 0,9 5 1 0,-10-5-1 16,10 5-1-16,-1-5-1 0,-7 5 1 0,6 0 0 16,2 0 0-16,-10-5 1 0,10 5-1 0,-2 0 1 0,-6 0 1 0,7 0-1 15,1-5 0-15,-2 5 2 0,1 0-1 0,-7 0 1 0,7 0-2 16,0 0 0-16,1 0 0 0,-10 0 0 0,10 5 0 0,-1-5 0 16,-8 0 0-16,8 0 1 0,-8 5 0 0,0-5 0 15,0 0 1-15,7 5-4 0,-16-5 1 0,10 5 0 0,-2-5 0 16,1 5-1-16,-1-5 0 0,1 5 1 0,1-2 1 15,-3 3 0-15,4-6 0 0,-4 4 0 0,1 2 1 0,2 4 0 16,7-6 2-16,-9 1-2 0,2 1 0 0,-2 2 0 16,1-2 0-16,0-2-2 0,-1 6 0 0,0-5 1 0,1 0-1 15,0 5 0-15,0-5 1 0,-1-1 0 0,0 2 0 0,1 3 1 16,0-4 0-16,-1 0-1 0,2 5 0 0,-2-5 0 16,1 0 0-16,-1 0 0 0,2 0-1 0,5 0 0 0,-4-2 1 15,-4 3 1-15,3-1 5 0,7 5-4 0,-8-5-1 16,-1 0 1-16,10 5-1 0,-1-6 0 0,1 0 0 0,-10 6-1 15,10-4-6-15,-1 4 5 0,-8-5 1 0,8 5 0 0,1-6 0 16,-11 6 0-16,13-4 0 0,-13 2 1 0,10-3-1 16,1 5 0-16,-10 0 0 0,10-4 0 0,-9-3 0 0,9 4-1 15,-2 1 0-15,2-3-1 0,-1 5 1 0,-8-5 1 16,7 0-1-16,2 0 0 0,-1 5 1 0,1-6 1 0,0 1-1 16,-1 0 2-16,1 0 0 0,-2 0 0 0,2 0 0 0,-1 0 0 15,1-5 0-15,-1 4-1 0,-8-4 0 0,8 0-1 16,1 6 2-16,-1-6-2 0,0 0 2 0,-8 4 0 0,18-4-2 15,-9 0 2-15,-2 0 2 0,10 4-2 0,-8-4 0 0,8 0-1 16,-9 0 1-16,9 0-1 0,-1 0-1 0,-8-4-3 16,10 4 0-16,-1 0 2 0,-8 0-1 0,8-4 1 0,-1 4 1 15,2-6-1-15,-10 6 1 0,9-4 1 0,0 4 0 16,-8-5 0-16,8 0-1 0,-9 5-1 0,10-5 0 0,-2 0 0 16,-7 5 1-16,7 0 0 0,-7-5 0 0,8 0 0 0,0 5 1 15,-10-4 2-15,2 4-3 0,9 0 2 0,-10-7 1 16,9 4-3-16,-8-2 0 0,-1 0 1 0,0 5 0 15,0-5-1-15,1 0 0 0,8 0 1 0,-9 5 0 0,1-5 1 16,-1 0-2-16,-8 2 0 0,16 3 1 0,-15-7 0 0,7 4 1 16,0-3 1-16,1 6-2 0,-1-10 0 0,-9 5 0 0,10 0 0 15,0 0 0-15,-10 0 0 0,9-4-2 0,-7-1 2 16,-2 6 5-16,0-6 7 0,2-1 6 0,-3 1 9 16,3 0 8-16,-10 2 9 0,7-2 6 15,3 0 1-15,-10 0 1 0,0-1-4 0,10-2-5 0,-10 3-9 0,0 0-6 0,-10 0-9 16,10-4-4-16,0 4-1 0,0 5-3 0,-10-5-2 15,10 0-1-15,-7 6-1 0,7-6 1 0,-10 4-1 0,3-2-1 16,7 2 0-16,-10 1-1 0,2 1-1 0,0-6 0 16,-2 4-2-16,2 2 1 0,-9-5-1 0,7 4-1 0,-6 0-2 15,6 0 1-15,-6 0 1 0,7 5 0 16,0-5 0-16,-7 0 0 0,6 5 0 0,2-6 0 0,-11 2 0 0,11 4-3 16,0 0 2-16,-1 0-2 0,0 0 1 0,9 0-1 0,-9 0 0 15,1 0 1-15,8 0-1 0,-7 0 3 0,7 0-4 16,-11 0 1-16,11 0 0 0,0 0 0 0,0 0 0 0,0 0-2 15,0 0 1-15,0 0 1 0,0 0 0 0,0 0 0 0,0 0 0 16,0 0 0-16,0 4-1 0,0-4 2 0,0 0-1 16,0 0-1-16,0 0 1 0,0 6 0 0,11-6 0 0,-11 0-1 15,0 5 1-15,7-5-1 0,1 5 2 0,-8-5 2 0,9 5 0 16,0-5 0-16,8 5 1 0,-9-5 2 0,11 5 1 16,-11-5 1-16,9 0-2 0,1 5 0 0,-1-5 1 15,1 0-1-15,-2 0-3 0,2 0 3 0,-1 3-5 0,1-3 1 16,0 0 1-16,-1 0-2 0,-10 0-1 0,13 0 1 0,-13 0 1 15,11 0-3-15,-10 0 2 0,10 6 0 0,-9-6 0 0,-1 0 0 16,1 0-1-16,0 0 0 0,-1 4 1 0,1-4 1 16,-9 0-1-16,9 0 1 0,-9 0 0 0,0 0 4 15,0 0 2-15,0 0 4 0,0 6 1 0,0-6 0 0,0 0 2 16,0 0-1-16,0 0-2 0,0 0-2 0,0 0-2 0,0 4-4 16,0-4-2-16,-9 0-1 0,9 6 0 0,0-6-1 15,0 4 0-15,0 1-1 0,-9 1 1 0,9 2-1 0,0-2 1 16,-8 4 2-16,8-1-1 0,-9 1 0 0,9 0 1 15,-9 0 0-15,9 4-1 0,-8 1 4 0,-1 0-2 0,9 4-3 16,-9 1 1-16,0-1 1 0,1 1 0 0,0 5 1 0,-2-2-1 16,-7 2-1-16,7-1-1 0,-7 1 2 0,10 4-1 15,-11-4 1-15,10-1-1 0,-10 5 0 0,9-3 0 16,1-3 1-16,-2 2 2 0,2-6-1 0,-10 5 1 0,10 1-3 16,0-2 3-16,-1-1-2 0,0 1-1 0,0-4 0 0,2 1 0 15,-11 0 1-15,9-1-1 0,-1 1 2 16,10-5-4-16,-16 4 3 0,7-4 3 0,0 0-2 0,9 0 3 0,-9-2-4 0,1-3-12 15,8 0-51-15,0 0-89 0,-7-5-102 0,7-1-163 16,0-4-175-16,-11 6-116 0,-6-6-61 16,-1 0-19-16</inkml:trace>
  <inkml:trace contextRef="#ctx0" brushRef="#br0" timeOffset="1501.64">5452 5105 161 0,'0'0'317'0,"-8"0"-70"0,8 0-62 0,-9-5-46 0,9 5-33 16,0-5-16-16,-8 5-14 0,8-5-11 0,0 5-5 15,-9-5-5-15,9 5-5 0,0-5-6 0,0 5-6 16,0-5-5-16,0 0-5 0,0 5-2 0,0-3-3 0,0-3-4 0,0 2-4 15,0 4 4-15,0-6 1 0,0 1 5 0,0 0 4 16,0 0 7-16,0 0 6 0,0 0 8 0,9-3 9 0,-9 2 3 16,0 0 3-16,0-2-2 0,0 2-3 0,0-4-7 15,8 5-5-15,-8-5-9 0,0 0-12 0,9 6-6 16,-9-5-8-16,8-1-4 0,-8 5-3 0,9-5-2 0,2 6-1 16,-4-6-1-16,-7 5 0 0,8-5 0 0,10 0-1 15,-9 5 0-15,-1-3-1 0,10 1 0 0,-9-2 0 0,9-1 0 0,-2 0 3 0,2 5-2 0,-10-3 0 16,10 2 1-16,-2-4 0 0,2 4-1 0,-1 2-1 0,1 0 1 15,0-2 1 1,-1 1-1-16,0 1 0 0,0-6-4 0,9 10 3 0,1-6 0 0,-10-4 0 0,9 6 0 0,0 0 0 16,0-1 1-16,0 0 3 0,2 5 1 0,-3-5-3 0,-8 0 1 15,9 5 2 1,-8-5-1-16,-2-1-2 0,-7 6 3 0,9 0-1 0,-2-3 3 0,-7 3 3 0,8 0 0 0,-7 3-3 0,7-3 4 16,1 0-1-16,-10 6 2 0,10-6-3 0,-1 5-1 15,0-5-2-15,10 5 0 0,-11-5 1 0,11 5-3 0,-10-5-1 16,9 5 0-16,0-5 1 0,-8 5-1 0,9-5 0 0,-3 4-2 15,-6-4 1-15,8 4 0 0,-9-4 0 0,1 6-1 16,-1-2-1-16,0 2 0 0,1-2 0 0,-2 2 0 16,2 3 0-16,-9-3 0 0,9-2 0 0,-1 6 0 0,-1-6 0 15,1 8 0-15,3-4 0 0,-3-3 0 0,0 5 0 0,0 0 0 16,0-1 0-16,-8 1 1 0,8 0 0 0,1 5-1 0,-1-5 1 16,1 0 2-16,7 4-1 0,-6-4 1 0,-1 4 0 15,7-3 0-15,-8 2 0 0,1 2-2 0,-2-5 2 16,11 6-3-16,-10-8 0 0,0 7 2 0,0 1-2 0,0-6 0 15,-7 3 1-15,7-3 0 0,1 0 0 0,-10 0 0 0,10-1 0 16,-11 1-1 0,12 0 0-16,-2-5 0 0,-9 4-1 0,10-3 1 0,-1 2 0 0,1-1-1 0,-1 2 0 0,0-4-1 15,1-1 1-15,8 2 1 0,0-2-1 0,-9 2-1 0,10-6 1 16,-1 0-1-16,-1 4 2 0,-7-4-1 0,8 0 0 16,0 0 0-16,-10 0 1 0,11 0-1 0,-9 0 1 0,8 0 0 15,-9 0 0-15,1-4 0 0,-1 4 1 0,9-6 1 16,-8 6-1-16,-2-4 1 0,10 4-1 0,-6-6 1 0,4 2-2 15,2-1 0-15,1 1 0 0,-2-1-2 0,2-2 1 0,-1 4 0 16,0-8-1-16,-1 7 2 0,1-1 0 0,-9 0 0 16,10-5 0-16,-10 5-7 0,1 0 4 0,-1 1 2 0,1-1 1 15,-10-5 0-15,10 5 0 0,-10-5 2 0,1 5 2 16,0-5 6 0,-1 1-3-16,-8-1 0 0,9 5-2 0,-9-5 1 0,8 5 0 0,-8-5 1 0,0 7 6 0,0-9-3 0,0 4 0 15,0 2-1-15,0-4 1 0,0 5 0 0,0-5 0 16,0 7-3-16,-8-8-6 0,8 2 4 0,-9 4 1 15,9-5 0-15,-8 0-1 0,-1-1 3 0,0 8 3 0,9-7 3 16,-8 0 0-16,-10 0 3 0,10 5 0 0,-1 2 5 0,0-7 6 16,-8 4 4-16,9 6 2 0,-2-6 3 0,-7 2 1 0,7 4 2 15,-7-5-3-15,10 5-4 0,-3 0-7 0,2 0-8 32,0 0-6-32,-2 5-5 0,10-5-4 0,-8 0-2 0,8 0 0 15,0 4-1-15,0-4-2 0,0 0 1 0,0 0-1 0,0 6-3 0,0-6 1 0,8 0 0 0,-8 6-8 0,10-6 5 16,-2 3 4-16,0 4-1 0,2-4 3 0,-3 2 3 15,10-5 0-15,3 5 0 0,-13 0 5 0,11 0-2 0,-1 0-3 16,1 0 0-16,-1 0-2 0,0 5 0 0,9-6 0 0,-9 1-1 16,9 5 1-16,-8 0 0 0,-1-5 0 0,9 3 0 0,-8 2 0 15,-11 0 0-15,13 1-1 0,-12-1-3 0,9-2 1 16,-8 7-2-16,-9 0 1 0,8 0 1 0,-8 1-3 16,0 2 2-16,0 2 2 0,0-1 2 0,-8 1 2 0,8 0 0 15,-9 4 1-15,0 0-1 0,1-5 3 0,-10 7 0 0,8-3 0 16,-5 2 1-16,-3-5-3 0,0 4-1 0,1-4 1 15,-1 0-2-15,2-1-1 0,6 1-18 0,-7-7-48 0,9 3-65 16,-1-6-73-16,0-6-110 0,9-4-204 0,9-4-112 16,0-2-55-16,8-9-15 0</inkml:trace>
  <inkml:trace contextRef="#ctx0" brushRef="#br0" timeOffset="2474.21">9126 2926 71 0,'0'-5'167'0,"9"5"-31"0,-9-5-24 16,0 1-17-16,0 4-14 0,0-4-6 0,0-2-4 0,0 6-5 15,0-6-1-15,0 6-5 0,0-4-1 0,0 4-3 16,0-6-3-16,0 6-4 0,0 0-6 0,0-4-5 0,0 4-8 16,-9 0-6-16,9 0-8 0,0 0-3 0,0 0-3 0,0 0-6 15,0 0-1-15,0 0 0 0,0 0 1 0,0 4 4 16,0-4 1-16,0 6 0 0,-9-2 3 0,9 2 3 0,0 0 2 15,0 2 0-15,0 2 0 0,-8-1-3 0,8 6 1 0,0-5 2 16,0 5 4-16,0 5-1 0,0-6 0 0,0 6 1 16,-9 4 4-16,9-4 5 0,0 3 4 0,0 2 3 0,0 5 0 15,0-1 3-15,-9 0 2 0,9 1 2 0,0-2 3 0,0 3 3 16,0 2 4-16,0 2 2 0,-8-1 0 0,8 0 4 16,0-1 5-16,0 8-1 0,8-8-5 0,-8 6-6 0,0 1-7 15,0-1-6-15,0 4-2 0,0-4-4 0,9 6-2 16,-9-1 1-16,0 0 3 0,0 0 1 0,-9 4 2 0,9-2 0 15,0 2-3-15,-8-4-2 0,8-1 3 0,0 1 3 0,0 0 2 16,-9 0 2-16,9-1 2 0,0-2 2 0,0-2 4 16,-9 4 1-16,9-4-3 0,0 6-4 0,0-7-7 15,0 7-2-15,9 0-5 0,-9-4-5 0,9 0-5 0,-9 2-4 16,8 1-3-16,-8 0-5 0,9 1-3 0,0-3-2 0,-9 3 0 16,8-1-1-16,1 0 1 0,-9 0-3 0,0 5-1 0,9-4 1 15,-9 3 0-15,0 5 0 0,0-3-2 0,-9-1 1 16,9 3 1-16,0-3 1 0,0 1-2 0,0-1-1 15,0-1 0-15,0 1 0 0,0 0 4 0,0-5-1 0,9 5 4 16,-9-1-4-16,0-3 5 0,9 3 5 0,-9 1 3 0,0 0 0 16,8 0 1-16,-8 0 2 0,8 0-2 0,-8-1 3 15,10 6-4-15,-10-5-3 0,8 4-3 0,1-4-3 0,-9 0-4 16,8 1-1-16,-8-2 0 0,9-3-2 0,-9-2 0 16,10-4 1-16,-10-1-1 0,0-3 0 0,7-1 4 0,-7-5-2 15,0 1-2-15,0-9-3 0,11-3-8 0,-11 2-28 0,0-7-56 16,0-2-73-16,0-6-77 0,0-5-113 0,0-5-192 15,0-9-99-15,0-6-64 0,0-5-13 0</inkml:trace>
  <inkml:trace contextRef="#ctx0" brushRef="#br0" timeOffset="4159.11">9160 2843 18 0,'0'0'227'0,"10"4"-65"16,-10-4-51-16,0 6-33 0,8-6-21 0,1 4-10 0,-9-4-6 16,8 0-1-16,-8 6-1 0,9-6 0 0,-9 0-3 0,0 4 0 15,10-4 4-15,-10 6 1 0,7-6 3 0,-7 5 1 16,11-5 1-16,-11 4-1 0,7-4-1 0,1 0-5 0,-8 4-5 15,10-4-5-15,-2 6-3 0,1-2-3 0,9-4 1 0,-2 6-1 0,-6 0-1 0,6-2-2 16,2-4 0-16,7 4 0 0,-7 1 0 0,8 0-2 0,-9-5 3 16,8 5-1-16,3-5-1 0,-2 0 0 0,0 0 0 0,0 0-2 15,0 0 1-15,0 0-1 0,-9 0-3 0,17 0-2 16,-14 0 0-16,4 0-1 0,2 0 0 0,1 0-1 0,-1 0-1 16,8-5 0-1,-7 5-2-15,7 0 2 0,-8 0-1 0,9 0-2 0,0-5-1 0,-1 5 2 0,2 0 0 0,7 0-2 16,-10-5-2-1,-5 5-1-15,6 0 0 0,-8 0 0 0,9 0 2 0,-9-4 3 0,0 4 5 0,-9 0 7 0,17 0 4 0,-14-4 6 16,5 4 6-16,1 0 3 0,0 0 0 0,-1 0-3 16,2-6-6-16,-1 6-4 0,0 0-4 0,0 0-4 0,9-6-5 15,-8 6-3-15,-2 0-3 0,1 0 0 0,8 0-1 16,-8 0-3-16,9 0 0 0,-10 0 1 0,2 0-2 0,0 0 0 16,7 0 0-16,-7 0 0 0,-1 6 0 0,-10-6 1 0,11 0-1 15,-2 0-1-15,-5 0 3 0,4 0 1 0,-6 0 3 16,8 0 1-16,-9 0 5 0,9 0 8 0,0 0 3 0,0 0 2 15,0 0 2-15,1 0-1 0,6 0 0 0,4 0-3 16,-12 0-3-16,10 0-7 0,-1 0-5 0,1 0-3 0,-1 0-1 16,-6 0-1-16,5 0-2 0,2 0 0 0,-9 0 0 0,9 0 1 15,0 0-3-15,-10 0 2 0,10 0-1 0,1 0-1 16,-2 0 1-16,9 0 0 0,-8 0 6 0,9 0-3 0,-9 0-2 16,8 0 1-16,-9 0-2 0,10 0-1 0,-9 0 1 0,7 0 0 15,-7 0-7-15,8 0 2 0,-6 0 3 0,5 0 1 16,-6 0 0-16,-2 0 1 0,1 0-1 0,-10 0-1 15,11 0 1-15,-10-6 0 16,-1 6-1-16,1 0-2 0,1 0 1 0,-10 0 2 0,10 0-1 0,-1 0 0 0,-1-4 0 0,10 4 1 16,-9 0 0-16,0 0 1 0,9 0-1 0,-1-6 0 15,-8 6 0-15,9 0 0 0,-10 0-1 0,11-4 0 0,-10 4 1 16,0 0-1-16,0-4-1 0,-9 4 1 0,9-5 0 0,-8 5 0 16,-2 0 1-16,4-6 0 0,-3 6 0 0,8 0 1 0,-16 0 0 15,8-4-1-15,-8 4 1 0,0 0 0 0,0 0 0 16,-9-6 1-16,8 6 0 0,1 0 0 0,-9 0 3 15,0 0 3-15,8 0 6 0,-8 0 5 0,0 0 5 0,0 0 5 16,0 0 5-16,0 0 5 0,0 0 3 0,0 0 0 0,0 0-2 16,0 0-1-16,0 0-2 0,0 0-5 0,0 0-6 15,0 0-4-15,0 6-5 0,0-6-9 0,-8 0-2 0,8 0-2 16,0 4-4-16,0 2 0 0,-9-6 0 0,9 9-2 16,0-9 2-16,0 10 4 0,0-6 0 0,0 8 1 0,0-4 1 15,0-3 0-15,0 5-1 0,0 0 0 0,0-1 0 0,9 1 1 16,-9 0 1-16,0 0-4 0,0 5 0 0,8-1-1 15,-8 1 1-15,0 0 0 0,9 3 1 0,-9 3-1 0,8 3-1 16,-8-5 1-16,10 7-1 0,-10-7 4 0,8 5 7 0,0 1 6 16,0-1 3-16,2 4 2 0,-2-3 4 0,1 4 0 31,0-3 2-31,0 3 0 0,-1 0-6 0,2 0 2 0,-2 1 5 16,-8-2 8-16,7 7 7 0,3-5 10 0,-10 3 8 0,8 2 3 0,-8-1 1 0,0-1-3 0,0 2-5 0,0-1-8 0,0 1-10 15,0-1-8-15,0 0-9 0,10 0-6 0,-10 1-1 16,0-5-3-16,0 3-3 0,9 1-3 0,-9-4-1 15,0-1-1-15,7 6-2 0,-7-6-2 0,10-1 0 0,-10 6-2 16,0-4 1-16,8 4 1 0,-8-5-2 0,9 0-1 0,-9 7-1 16,0-7 2-16,9 4 0 0,-9-3 1 0,0 3-3 15,8-2 1-15,-8 3 1 0,0-1 1 0,9 2 2 0,-9-1-1 16,0-4-1-16,8 4 0 0,-8 0 0 0,10-1 0 16,-10-3 0-16,0 4-1 0,8-4 0 0,-8-1-1 0,0 5-1 15,0-5 1-15,0 1 0 0,0-1 1 0,0 0 0 0,-8 6 0 16,8-6 0-16,0 1 1 0,-10-6 0 0,10 6-1 15,0-7 1-15,0 7 0 0,0-1-2 0,0 0 0 16,0-5 0-16,0 6 0 0,0-5 0 0,0 4 1 0,0 1-2 16,0-2-2-1,0-3 1-15,10 5 2 0,-10-1 0 0,0-6 0 16,0 7 0-16,0-5 0 0,0 4 0 0,0 0 1 0,0-5 1 16,0 6-2-16,0-5-1 0,0 3 2 0,0 1 0 15,0-4-1-15,8 5 1 0,-8-6-2 0,0 6 0 0,8-6 1 16,-8 4 1-16,10-3 7 0,-10-1-3 0,8 1-1 0,1 1-2 15,-9 2 0-15,8-3 0 0,-8-1-1 0,10 1-1 16,-10-2-7-16,0 3 2 0,8-3 3 0,-8 3 2 0,8 3 0 16,-8-5 0-16,10 1-3 0,-10-7-3 0,7 3-14 0,3 3-39 15,-10-10-67-15,9 2-84 0,9-3-90 0,-11-3-136 16,11-4-178-16,-10 4-105 0,1-6-48 0,0-4 5 0</inkml:trace>
  <inkml:trace contextRef="#ctx0" brushRef="#br0" timeOffset="5069.1">9430 6877 174 0,'0'0'393'16,"0"-4"-106"-16,0 4-102 0,0 0-71 0,0-6-44 15,-9 6-24-15,9 0-12 0,0 0-4 0,0 0-1 0,0-4 1 16,0 4 2-16,-8 0 1 0,8 0 1 0,0 0 0 16,0 0-2-16,0 0 0 0,0 0 0 0,0 0-1 0,0 0-2 15,0 4 0-15,0-4-2 0,8 0-1 0,-8 0-4 16,0 0 1-16,9 6-1 0,-1-2 0 0,2-4 1 0,-2 6 2 16,19-6 4-16,-10 0 2 0,0 4 4 0,17-4 5 0,1 0 4 15,0 5 5-15,9-5 5 0,0 0 5 0,-1 0 3 0,8 0-1 16,-7 0-6-16,9 6-4 0,-2-6-6 0,-7 0-6 15,7 4-9-15,-7-4-10 0,8 4-6 0,-8-4-5 16,7 6 0-16,2-6-2 0,-2 0-3 0,1 4 0 0,1-4-1 16,8 0 0-16,-1 0-1 0,-7 0-1 0,8 0 1 0,-1 0-1 15,10-4 0-15,-9 4-3 0,0-6 1 0,-1 6 0 16,9-4 1-16,-7 0-1 0,-10 4 0 0,8-6 0 0,0 6 1 16,-6-5 1-16,7 5-1 0,-2-4 0 0,-5 4 1 15,4-6-1-15,4 6 0 0,-1-4 1 0,-8 4-1 0,7-6 1 16,1 6 2-16,0 0 1 0,-10-4-2 0,10 4 0 0,-8 0 0 15,-1-6 0-15,-1 12 1 0,2-6-1 0,-1 0 8 16,1 0-6-16,-10 0-1 0,8-6-3 0,-7 6 0 0,-1 0 0 16,1 0 0-16,-1 0 0 0,1 6-10 0,-1-6 4 15,2 0 4-15,-3 4 2 0,1-4 1 0,1 0-1 0,-2 0 0 16,3 0 0-16,7 0 1 0,-8 0-1 0,6 0 0 0,3 0-1 16,-9 0 0-16,8 0-1 0,0 0 0 0,1 0 0 15,-1-4 1-15,-1 4 0 0,-8 0 0 0,2-6 0 0,-2 6-1 16,1 0 1-16,-1-4-1 0,-9 4 0 0,1 0-1 15,-1 0 1-15,1-4-2 0,1 4 2 0,-1 0 1 0,-10 0 0 16,1 0-3-16,0 0 4 0,0 0 0 0,0-5 0 16,0 5 0-16,-10 0 1 0,11 0-1 0,-9 0 1 0,8 0 4 15,-9 0-3-15,1 0 0 0,-9 0 1 0,8 0-1 0,-8-5 1 16,-1 5-1-16,0 0 0 0,-8 0 3 0,10 0 0 0,-10-5-1 16,0 5-2-16,0-5-22 0,-10 0-42 0,2-1-58 15,-9-4-101-15,0-3-209 0,-10 3-111 0,1-5-61 16,-16 0-31-16</inkml:trace>
  <inkml:trace contextRef="#ctx0" brushRef="#br0" timeOffset="6775.5">10186 3986 253 0,'8'0'222'0,"-8"0"-77"0,0-5-51 15,9 5-28-15,-9-5-13 0,9 0-3 0,-9 5 5 0,8-5 7 16,-8 5 8-16,0-3 11 0,9 3 4 0,-9-6 3 0,0 6 0 15,0-6-1-15,0 6-1 0,-9-4-5 0,9 4-4 16,-8-4-8-16,-1-2-6 0,0 6-11 0,-9-4-10 0,2 4-7 16,6 0-6-16,-15 0-1 0,7 0 3 0,-8 0 4 0,1 4 7 15,7 2 7-15,-8-2 7 0,0 0 8 0,0 8 9 16,0-4 4-16,0-3-1 0,-1 5-3 0,2 6-7 0,7-6-5 16,-7-2-8-16,15 7-7 0,-7-5-8 0,8-2-7 15,-8 3-4-15,9 4-3 0,8-5 1 0,-10 5-2 0,10-1-1 16,0-4 0-16,0 5-3 0,0-1-1 0,10 2-5 0,-2 2 0 15,1-3-2-15,8 0-3 0,0-1-1 0,1 6-3 16,8-5-1-16,-10 4 0 0,11-4-1 0,-1 3-1 0,9-3-1 16,-8 5 0-16,7-4 1 0,0 2-1 15,-8 3 0-15,9-2 0 0,0 0 0 0,-1-4-2 0,-7 4 3 0,-1 1-2 0,0 5-1 16,-8-11-1-16,-1 6-3 0,0-1 0 0,-17 1 1 0,9-6 2 16,-9 1-3-16,0-1 3 0,0 1 1 0,-9-5 2 15,0 0 3-15,-8 5 1 0,-1-5 3 0,2-1 1 0,-11 1 2 16,1 0 3-16,-8-5 1 0,6-1 2 0,-5 0 2 15,-2 2 0-15,1-2 1 0,-1-4 1 0,0 0 0 0,9 0-2 16,-8-4 0-16,7-2-4 0,10 6-1 0,-1-8-5 0,1 3-4 16,-1 0-17-16,10-5-40 0,-1-1-48 0,9-2-51 15,9-2-48-15,-1 0-47 0,10-5-55 0,8 1-73 0,0-1-109 16,1 0-76-16,-2 1-18 0</inkml:trace>
  <inkml:trace contextRef="#ctx0" brushRef="#br0" timeOffset="7371.05">10838 4391 332 0,'0'-5'263'0,"-9"5"-84"0,9 0-55 0,0-4-33 0,-11 4-17 16,11-6-5-16,0 6-4 0,0-3-1 0,0 3 2 0,-7 0-7 15,7 0-10-15,0-6-7 0,0 6-6 0,-9 0-3 16,0 6-2-16,1-6 2 0,-1 0-3 0,1 3 8 0,-10 3 6 16,0 3 5-16,10 2 2 0,-9-1 2 0,-1-1-4 0,1 1-3 15,8-1-3-15,1 1-5 0,-10 5-7 0,8-6-6 16,10 6-5-16,-7-6-5 0,-4 7-2 0,11-1-2 0,0-1-2 15,-7-4-2-15,7 4-3 0,0 1 1 0,0-1-1 16,0 2-1-16,0-7 1 0,7 5-2 0,-7-4-1 0,11 2-1 16,-11-4 1-16,7-3 0 0,3 5-1 0,0-6 2 15,-2-4 0-15,9 0 0 0,-8 0 1 0,17-4 0 0,-9-1 1 16,0-5 1-16,0 2 0 0,10-8-1 0,-10 1-1 16,-1 1 0-16,4-2 1 0,-3 2 0 0,-9-5 3 0,9 3 4 15,-8-2 6-15,0 3 12 0,-9-4 9 0,8-2 12 0,-8 7 15 16,0-6 11-16,0 5 9 15,-8 2 6-15,8-3 5 0,0 6-1 0,-9 0-2 0,0 1-7 0,9 5-13 0,-8-6-11 16,8 4-11-16,-9 6-12 0,9-4-10 0,-8 4-10 0,8 0-9 16,0 0-4-16,-10 4-3 0,10 2-1 0,0-2-1 15,-7 2-1-15,7 4-2 0,0 3 2 0,0-3 0 0,0 6-1 16,0-3 0-16,7 2 1 0,-7 0-1 0,10 4 1 16,-2-4 3-16,1 0-3 0,-1 3 0 0,1-3 0 0,0 1 1 15,8-2-1-15,-8 1-2 0,8-5-2 0,1 4-6 0,-2-4-1 16,2 5-22-16,0-5-32 0,-2-1-41 0,11-2-44 15,-10 1-39-15,1-3-41 0,8-5-46 0,-9 0-60 0,0-5-62 16,1 0-81-16,-1 2-56 0,-9-4-10 0</inkml:trace>
  <inkml:trace contextRef="#ctx0" brushRef="#br0" timeOffset="7937.4">11105 4450 84 0,'10'-10'364'15,"-10"5"-99"-15,0 5-87 0,9-10-58 0,-9 6-38 0,8-1-12 16,1 5-4-16,-1-4-1 0,-8-2 0 0,9 2-1 0,0 4-7 16,-9-6-6-16,9 1-8 0,-1 0-12 0,0 5-10 15,-8 0-7-15,10 0-3 0,-10 0-3 0,8 0-1 0,0 0 1 16,-8 0 3-16,10 5 0 0,-2 0 2 0,1 1 1 16,-1-2 0-16,2 2 3 0,-2-2 0 0,0 5-3 0,2 1 1 15,7-5-1-15,-8 10-1 0,9-5 1 0,-11 5-1 0,3-6-2 16,-2 6-1-16,0 0-2 0,1-5-2 0,0 4-2 15,0 0-1-15,-1-4-2 0,2 5 0 0,-10-1 0 16,8-4 0-16,-8 0 1 0,0 0 0 0,0-1 0 0,8 1 2 16,-8-5 1-16,0 2 5 0,0-4 12 0,0 2 18 0,0 0 25 15,0-5 27-15,-8 0 25 0,8-5 22 0,0 0 15 0,-8-5 8 16,8 5 2-16,-10-9-12 0,10 4-16 0,-8-5-17 16,-1 1-15-16,9-5-10 15,-9 3-6-15,9-4-7 0,0 2-7 0,0-3-7 0,0 7-5 0,0-5-6 0,9-1-11 0,-9 6-2 16,0-1-14-16,9 5-10 0,-9 0-5 0,0 0 0 0,8 6-3 15,-8-5-7-15,10 9-2 0,-10-6-9 0,0 2 0 16,8 4 2-16,-8-6 3 0,0 6-1 0,8 6 1 0,1-6 1 16,0 4 3-16,-9 2-2 0,8-6 0 0,1 3 0 15,-1 3 0-15,2-2-1 0,-3-4 0 0,2 5-2 0,0 0-1 16,10 1 1-16,-12-6-1 0,2 4 0 0,0-4 1 0,-1 6 0 16,2-6 1-16,-2 0 2 0,-1 0-1 0,-7 0 0 15,10-6 0-15,-10 6 0 0,10 0 1 0,-10 0 1 0,8-4-1 16,-8 4-2-16,8 0 1 0,-8 0 0 0,0-6 2 15,10 6-1-15,-2 0 0 0,-8 0-2 0,8 6 1 0,10-6 1 16,-9 0 0-16,-1 4 0 0,9 2 0 0,0-2-1 0,-7 1 0 16,7-1 2-16,1 2 0 0,-3-2-1 0,-4 1 2 15,6 0-1-15,-8 0 1 0,8 0-3 0,-9 0-11 0,10 0-20 16,-10 0-30-16,1-1-50 0,9 2-58 0,-10-2-50 16,1 1-52-16,8-5-46 0,-8 0-48 0,0-5-54 0,-1 1-57 15,1-6-64-15,-2 5-24 0</inkml:trace>
  <inkml:trace contextRef="#ctx0" brushRef="#br0" timeOffset="8328.36">11870 4225 459 0,'-9'-13'395'0,"9"3"-115"0,0-1-93 15,0 1-61-15,0 2-35 0,0 2-19 0,0 2-13 0,9-2-8 16,-9 6-7-16,9 0-7 0,0 0-8 0,-1 6-7 16,1-2-6-16,8 5-4 0,-8 1-2 0,8 6-2 0,-1-3 3 15,-5 7 2 1,5 0 4-16,2 4 3 0,-9 1 3 0,8 5 4 0,-8-1 2 0,-1-6 4 0,2 12 1 0,-2-6 1 0,1 5 0 15,-1 1-1-15,-8-1-3 0,9-1 3 0,-9 2 3 16,9 1 3-16,-9-3-6 0,0 1 1 0,0-5-2 16,0-5-1-16,0 1-3 0,0-1-2 0,0-9 0 0,0 1 2 15,0-6 15-15,0-2 16 0,0-3 19 0,0 5 19 0,-9-10 14 16,9 0 6-16,-9-10-3 0,-8 5-6 0,9-10-12 16,-10 0-11-16,9-4-16 0,-8-5-14 0,1-1-9 0,-4-5-1 15,2 2 1-15,2-1 2 0,-1-1 0 0,8-4-6 16,1 0-3-16,-1 5-6 0,9-5-6 0,-9 3-7 0,9-2-6 15,9 3-5-15,-9-3-2 0,9 4-5 0,-1 3-3 0,1 1 0 16,8 1 0-16,-8 10-1 0,9-6-3 0,-11 11 1 16,13-6-3-16,-4 10 4 0,1 0 1 0,0 0-1 15,1 5 0-15,-1 5 0 0,-8 0-1 0,8 0 1 0,-8 10-1 16,0-6-1-16,-1 6-5 0,1 0-3 0,-9-1-3 0,9 6-12 16,-9-1-24-16,0 1-38 0,0-1-50 0,0 7-58 0,0-7-51 15,0 0-53-15,8 1-67 0,0-6-98 0,2 0-138 16,-10-4-46-16,10 1 7 0</inkml:trace>
  <inkml:trace contextRef="#ctx0" brushRef="#br0" timeOffset="8844.93">12322 4534 140 0,'-9'-5'441'0,"9"5"-118"0,0 0-114 0,0-7-74 0,0 4-39 0,0-2-26 0,9-1-14 0,-9-4-6 16,8 7-4-16,1-8-5 0,-9-3-6 0,17 4-9 15,-7-10-6-15,-2 5 0 0,0-4 3 0,1-1 5 16,0-3 17-16,-9-3 12 0,9-3 7 0,-9 5 13 0,0-5 7 16,0-5 6-16,0 4 2 0,-9-4 4 0,9-5-4 0,0 5-8 15,-9 0-6-15,9-4-10 0,-9-3-13 0,1 7-9 0,8-1-8 16,-8 2-2-16,8 9-1 0,-10-1 4 0,10 7 2 16,-8-3 0-16,8 6 2 0,0 10-2 0,-9-5 1 15,9 6-13-15,0-2-10 0,0 12-10 0,-9-2-3 0,9 11-5 16,-8 0 1-16,8 6 0 0,-9 2 0 0,9 5 6 0,0 3-1 15,0 3-1-15,0-1-1 0,0 2-1 0,9 4 1 16,-1-4-2-16,1-1-1 0,0 5-6 0,-1-5 3 0,2 5 1 16,6-5 0-16,-7 0 0 0,9-4 0 0,-2 3-2 15,1-3 0-15,1-1 2 0,8-4-3 0,-8-6-1 0,8 1 0 16,-9 0 1-16,9-11 1 0,1 0 1 0,-10-3 0 0,0-2 0 16,9 2 1-16,-8-12 1 0,7 2-1 0,-7-2 1 15,0-3-1-15,-9-6 2 0,9 6 0 0,-10-6 1 0,0 0 0 16,0-4 1-16,-8-1-3 0,10 6 1 0,-10-5 0 15,-10-1 0-15,10 5-1 0,0-1 4 0,0 2-1 0,-8 5 1 32,8-1 1-32,0 1-6 0,-8 9 0 0,8-6 1 0,0 6-1 0,-8 6 0 0,-2-2 3 0,10 6 4 0,-8 0 2 15,-1 4 6-15,9 6 4 0,-9-1-1 0,9 1 2 0,9-1 0 16,-9 7-4-16,9-7-3 0,9 0-1 0,-10 5-6 0,8-3-2 16,11-2-2-16,-2-4-3 0,2-1-6 0,8 0-17 15,-2 2-43-15,3-3-56 0,-2-7-55 0,1-2-65 16,1-4-98-1,-2 0-173-15,-8-10-96 0,-9 6-49 0,-7-5 6 0</inkml:trace>
  <inkml:trace contextRef="#ctx0" brushRef="#br0" timeOffset="9410.26">10125 3092 134 0,'-9'4'190'15,"9"2"-45"-15,-9-6-28 0,9 6-16 0,0-6-5 0,0 0-4 16,0 0-2-16,0 0-5 0,0 0-8 0,0 0-5 0,0 0-10 16,0 0-8-16,0 0-10 0,9 0-5 0,-9 0-6 0,9 0-2 15,-2 0 4-15,-7 0-6 0,18 0-2 0,-8 0-4 16,6 4-2-16,2-4-4 0,0 0-2 0,-1 0-2 0,9-4-6 15,0 4 3-15,0 0 2 0,1-6 1 0,7 6 1 0,1-6 1 16,8 2-1-16,-9 0-2 0,1-2-2 0,0 2-5 16,0-1 0-16,7-1-2 0,-6 2-4 0,-10 4-3 15,9-6-8-15,-9 2-18 0,-8 4-26 0,-1 0-40 0,0 0-55 16,-8 0-77-16,-2 0-131 0,-7 0-86 0</inkml:trace>
  <inkml:trace contextRef="#ctx0" brushRef="#br0" timeOffset="9662.03">10438 3108 238 0,'0'0'380'0,"0"-6"-102"0,0 6-96 0,8 0-69 16,-8 0-46-16,0 6-28 0,0-6-17 0,9 4-7 16,-9 2-2-16,0 2 0 0,9 2 0 0,-9 1 1 0,8 2 1 15,-8 2 0-15,8 5 2 0,-8-6-1 0,10 6 2 16,-10 0-2-16,0-2 1 0,8 3-2 0,-8-1 1 0,9-1-1 15,-9 5-1-15,0-5-4 0,0 6-2 0,8-5-3 0,-8 5-1 16,0-6-1-16,9 4-2 0,-9-3 0 0,0 0 1 16,9-1 0-16,-1 1 0 0,-8-5-3 0,0 4 0 0,0-4 0 15,9-5-6-15,-9 5-12 0,0-7-21 16,9 2-33-16,-9-4-42 0,0-1-64 0,0-5-105 0,0 0-112 0,0 0-59 16</inkml:trace>
  <inkml:trace contextRef="#ctx0" brushRef="#br0" timeOffset="10508.01">10594 3029 169 0,'0'0'308'0,"0"5"-102"15,8 0-75-15,-8-1-49 0,0 0-24 0,7 6-10 16,-7 0-1-16,11 1 3 0,-11 3 3 0,7-4 1 15,-7 6-5-15,10-3-2 0,0 7 2 0,-2-5 0 0,0 4-3 16,-8 5-5-16,9-4-2 0,0 0-4 0,-1 4-3 0,-8 1-4 16,9 4-7-16,-9-5-5 0,9 1-6 0,-1 4-3 15,-8-5-3-15,0 0-1 0,0-3-2 0,9-3 0 0,-9 2-1 16,0-1-1-16,0-9 1 0,0 6 0 0,0-12 1 16,0 6 3-16,0-5 9 0,0-1 11 0,0 2 15 0,0-6 15 15,0 0 11-15,8 0 6 0,-8-6 4 0,0 2-2 0,9-6-6 16,-9 1-11-16,9-1-14 0,-9-6-14 0,8 3-13 15,2-3-6-15,-2 3-4 0,1-2-3 0,-1 0-1 0,1-1-1 16,0 7-1-16,-2 0 0 0,4-1 2 0,-2 5-1 16,-9 0 1-16,7 0 0 0,-7 0-1 0,0 0 0 0,10 5 0 15,-10 0 0-15,0 0-2 0,8 5 0 0,-8 0 0 0,0 5 1 16,9-1 1-16,-9 1 0 0,8 4 0 0,1 2 0 16,-9-1 1-16,9 3 1 0,-1-2-2 0,1 3 0 0,0-5 0 15,0 6 0-15,8-5 0 0,-8 4 1 0,7-4-1 0,-6 0 0 16,7 0-1-16,0-6 1 0,0 1-1 0,1 0-2 15,-1 0 0-15,1-5 0 0,8-5 0 0,-9 0 1 16,0 0 1-16,1-5 1 0,-1 0 1 0,-9 0 0 0,10-5 2 16,-10 0 1-16,2 1 1 0,-2-6 0 0,-8 0-1 0,9 0 3 15,-9 0-2-15,0-4 1 0,-9-1 8 0,1 6 9 0,-2-5 5 16,2 0 5-16,0-3 3 0,-10 8 2 0,10-5 9 16,-10 4 4-16,9 1-3 0,1 4-7 0,-1 0-5 15,1 1-6-15,-1 3-4 0,-1 2-3 0,2-1-9 0,8 1-7 16,-8 4-2-16,8 0-4 0,0 0-2 0,-9 4 1 0,9 1 0 15,0 5 0-15,0-1 0 0,0 6 2 0,0 0-3 16,0-5 1-16,9 5 0 0,-9-2 0 0,8 8 0 0,-8-6-1 16,8-2 0-16,2 7-2 0,-1-1 1 0,-1-3 0 15,1 3 0-15,-1-5-3 0,1 6-1 0,0-5 1 0,8 0 0 16,-9-2 0-16,2 3-1 0,6-6-1 0,-6 0 1 0,7-1 3 16,-9-5-1-16,2 2 3 0,6-6-1 0,-6 0 2 15,-3 0 0-15,12-6 0 0,-11 2 3 0,2-5 1 0,7-1-2 16,-9 0 2-16,0-6 1 0,1 6 0 0,0-8 0 15,0 3 0-15,-1 0-1 0,2 0 0 0,-10-4-1 0,8 5 0 16,-8-2-1-16,8 3 0 0,-8 3 3 0,0-6-4 0,9 13 1 16,-9-7 1-16,0 5 0 0,0-2-1 0,0 4 0 15,9-2-2-15,-9 5-2 0,0-6 2 0,0 12-2 0,8-6 0 16,1 5 0-16,-9-2 1 0,18 9-1 0,-11-2 1 0,2-1 1 16,0 1 0-16,0 4 0 0,1-5 0 0,6 7 1 15,-7-2-1-15,-1 1 0 0,10 4 0 0,-11-4-1 16,3 0 0-16,8 3 0 0,-10-2-2 0,10-1-2 0,-10 0-2 15,10 4-4-15,-9-9-12 0,-1 5-18 0,9-7-26 0,-8 2-27 16,9 0-27-16,-10-5-23 0,1 0-28 0,9 0-32 0,-10-5-35 16,-8-5-36-16,7 0-39 0,-7 0-66 0,0-5-68 15</inkml:trace>
  <inkml:trace contextRef="#ctx0" brushRef="#br0" timeOffset="10886.02">11671 3474 327 0,'0'-7'276'0,"0"4"-60"0,8-2-60 0,-8-1-46 16,9 6-34-16,-9 0-24 0,8 0-13 0,1 0-9 0,-9 0-3 15,8 0-2-15,2 6-2 0,-10-1-3 0,8-2-1 0,1 9-1 16,-1-2-1-16,2 3-3 0,-2 3-1 0,-1-3-1 16,4 3-2-16,-2-2-1 0,-9 5-2 0,8-4 0 0,1 0-2 15,-9 4 0-15,8-5-1 0,1 7-2 0,-1-6 0 0,-8-5 1 16,10 3-2-16,-10-3 0 0,8 0 0 0,-8 1-1 15,0-3 0-15,0-2 8 0,8-2 11 16,-8-4 14-16,0 0 15 0,0 0 12 0,0 0 6 0,9-4 5 0,-9-2 1 0,0-2-5 16,9-3-7-16,-9-3 1 0,9 4 2 0,-1-4 4 0,-8-1 6 15,9-1 4-15,0 3 4 0,-9-2 4 0,8 0 1 16,1 0-9-16,-9 6-11 0,9-1-5 0,-9 0-2 0,8 5-3 16,-8 1-3-16,9-2-4 0,-9 2-4 0,0 4-6 0,7-6-7 15,-7 6-10-15,0 6-9 0,11-6-6 0,-11 0-3 16,7 4-1-16,2 2-2 0,2 3 0 0,-4-4 0 0,11 4-1 15,-10 1-1-15,1 0-4 0,9 0-3 0,-1 0-6 16,-9-5-34-16,10 5-47 0,-1-5-44 0,0 4-41 0,1-9-39 16,8 4-43-16,-1 2-46 0,-7-6-58 0,7 0-39 15,-6 0-44-15,-1-6-37 0</inkml:trace>
  <inkml:trace contextRef="#ctx0" brushRef="#br0" timeOffset="11308.5">12313 3537 150 0,'-8'-6'459'0,"8"-3"-81"0,-10 5-95 16,3-6-79-16,7 4-51 0,-9 6-33 0,9-4-20 0,-9 4-11 15,9-6-7-15,-9 6-7 0,9 0-9 0,-10 0-12 16,10 6-13-16,-7-6-13 0,7 4-12 0,0 2-9 0,0-2-4 16,0 2-5-16,0-2-3 0,0 1-1 0,0-1-1 15,7 6-1-15,3-4 0 0,-10-2 0 0,9 2 0 0,0 3 0 16,7-4 0-16,-6 0 0 0,-2-1 2 0,-8 6-1 0,9-5 0 16,-1 0 0-16,1 5-1 0,-9 0 1 0,9-5 1 15,-9 5 3-15,8-5-2 0,2 4 0 0,-2-5 2 0,-8 2 2 16,8-1 0-16,10-5 1 0,-9 0 0 0,-1 0 0 15,10 0 2-15,-11-5 0 0,20-1 1 0,-10-4 0 0,1 2-1 16,0-7 3-16,-1 0-1 0,1 0 0 0,-2-4 4 0,2-1 4 16,-9 0 4-16,-1-3 5 0,1-3 5 0,-9 3 8 15,0-7 10-15,0 6 6 0,-9-5 3 0,9 0 4 0,-8 0 1 16,-9-1 7-16,7-1 2 0,2 8-2 0,-10-6-1 16,10 4-2-16,-1 2-4 0,1-3-6 0,-2 7-4 0,2 3-10 15,8 2-7-15,-8 5-8 0,8-1-12 0,-10 4-6 16,10 2-2-16,0 4-3 0,0 0-1 0,-7 4-2 0,7 6 2 15,0 1 1-15,0 7 7 0,0 7 2 0,0 1 4 0,0 2 2 16,7 2 1-16,3-1 2 0,6 1 4 0,-6-2-2 16,7 7-1-16,1-5-4 0,-2-2-1 0,11 2 0 0,-10-2 0 15,10-4-5-15,-1 1-3 0,-8 1-2 0,7-7-1 16,10 1-1-16,-9-6-5 0,0 1-4 0,8-6-18 0,-8 1-49 16,0-5-61-16,0 0-63 0,-1-5-85 0,2 0-143 0,-9-5-134 15,7 0-82-15,-7-5-31 0</inkml:trace>
  <inkml:trace contextRef="#ctx0" brushRef="#br0" timeOffset="19390.55">14327 4757 258 0,'0'0'241'0,"0"0"-72"0,0 0-63 0,10-4-34 0,-10 4-19 16,0 0-7-16,0-6-9 0,0 6 3 0,0 0 3 0,0 0-1 15,0 0 2-15,0 0-7 0,8 0-2 0,-8 0-6 16,0-4-3-16,0 4 0 0,0-4 1 0,0 4 1 0,9-5 2 16,-9 5 5-16,0-5-3 0,8 0 3 0,-8 5 0 15,0-5-2-15,0 0-5 0,8-1-3 0,-8 3-4 0,10-4-3 0,-10 4 0 0,0-2 1 16,9-5 2-16,-9 5 3 0,0 0 3 16,8-5 3-16,-8 7 2 0,9-9 1 0,-9 2-5 15,0 6-1-15,8-6-5 0,1 1-1 0,0-1-6 16,-9 0-2-16,9 0-3 0,-1-5-3 0,0 5-1 0,2 6 0 0,6-6 0 0,-6 1-1 0,-2-3 0 15,1 9 1-15,-1-8-1 0,10 1 0 0,-9 7 1 0,7-8 1 16,3 7 0-16,-1-6 2 0,-1 5 0 0,0 0 5 16,0-5 5-16,8 0 3 0,-7 5 1 0,9 1 0 0,6-6 0 15,-6 5-2-15,0 1 0 0,-1-2-5 0,9 2-3 0,-9-2-5 16,8 1-2-16,-8 0-2 0,9 5-1 0,0-4 0 0,-9 4-1 16,8-6 0-1,1 6-1-15,-1 0 5 0,1 0-3 0,0 0 3 16,-1 0-2-16,10 0-2 0,-17 0 0 0,7 6 0 0,1-6-1 0,-9 4-4 0,10-4 2 0,-11 5-1 0,1 0 0 15,0 1 2-15,-8 4 0 0,7-6 0 0,-8 5 1 16,9-3-1-16,-8 3 0 0,-1 1 0 0,1 0 1 0,8-5 0 16,-9 4 1-16,10 1 2 0,-10 4-4 0,9-4 2 0,-9 1 1 15,9-1-1-15,-8 4-1 0,7-4-1 0,1 0 0 16,-9 4 1-16,10-5 1 0,-10 1-2 0,9 6 2 0,1-7-1 16,-11 1-1-16,10 0 2 0,1-1 0 0,-10 1-1 15,9 0 0-15,-9-5 0 0,10 4 0 0,-1 2-1 0,1-1 0 16,-2-7 0-16,0 3 0 0,11 4 0 0,-11-5 1 0,1 0-1 15,8 0 0-15,-7-1 2 0,-1 0 0 0,9 2-1 16,-9-2-1-16,9 2 1 0,-9-6 0 0,8 0 0 16,-7 4 0-16,-1 2-1 0,9-6 0 0,-9 0 0 0,0 4 0 15,-1-4 0-15,11 0 0 0,-11 0-1 0,1 5 1 0,1-5 1 16,0 0 0-16,-2-5 0 16,1 5-1-16,-1 0 0 0,2 0 0 0,7-4 0 0,-8 4 0 0,2 0-1 0,5 0 1 15,-6 0 0-15,-1-6 1 0,0 6-1 0,0 0 1 16,0-4-1-16,-9 4 0 0,9 0 0 0,-8 0-1 0,-1-6 1 15,1 6-1-15,-2-4 1 0,2 4-1 0,-9-6 2 0,9 2-1 16,-2 4 2-16,-7-4-1 0,8-6 1 0,-8 5 1 16,0 0 0-16,0-6 1 0,-1 1 11 0,1 7 16 0,0-8 14 15,-1 2 5-15,-8-1 2 0,9 2 1 0,-9-4 0 16,8 2 0-16,-8 1-13 0,10-1-11 0,-10-4-15 0,0 4-8 16,0-5-3-16,0 5-1 0,0-4-2 0,0-2 1 0,0 1 2 15,0 7-4-15,-10-8 6 0,10 2 5 0,-8 0 4 16,-1-1 1-16,1 0 3 0,-1 0-1 0,-8 6 1 15,8-5-4-15,-9-2-3 0,1 6-4 0,-8 1-3 0,7-1-1 16,-9 6-2-16,11-6-1 0,-12 4-1 0,12 3 1 0,-11-3 0 16,10 0 0-16,0 6-1 0,0 0 1 0,-1 0-1 15,1 0 1-15,8 0 1 0,1 0 2 0,-10 6-1 0,18 0-1 16,-8-6 0-16,8 3 2 0,-9-3-1 0,9 6 0 0,0-2 1 16,0 2-1-16,0-2 2 0,0 2 0 0,9-2 5 15,-9 2 0-15,8 3 0 0,2-5 2 0,-2 6 2 0,9-4 3 16,-8 4 0-16,8-6 0 0,-8 5-1 0,8-3 0 15,0-2-1-15,0 1-3 0,10 5-2 0,-11-5-1 0,12 0-1 16,-1 5-1-16,-11-6 0 0,10 2-1 0,-9-2 2 0,9 7 0 16,-8-8 0-16,-1 3-2 0,0 4-1 0,0-5 1 15,0-2-1-15,3 4-2 0,-13-2-1 0,11-2-1 0,-10 7 0 16,1-4 1-16,9 4 0 0,-10-6-1 0,1 6 1 16,0-5 1-16,-1 5 0 0,-8-6 0 0,9 6 0 0,-9 0 0 15,0 0-2-15,8-1 1 0,-8 1 1 0,0 2 3 0,0-4-1 16,-8 7 0-16,8 0 2 0,-9-2 1 0,1 3 1 15,-10-1 1-15,0 3-1 0,1 2-1 0,-9-1-1 16,8 3 0-16,-8-4 0 16,1 6-2-16,-10-4-1 0,9 5 0 0,-8-1-2 0,7 4 1 0,-7-3-1 0,-1-1 2 0,-9 1-2 15,9 1 1-15,1 2 0 0,-10-3 2 0,1-1-1 0,8 1-1 16,-9-1 1-16,10-5-3 0,7 1 2 0,2-1 1 16,-1-3-1-1,1-2-1-15,7 0 2 0,-1-4-1 0,12 0 1 0,-11-5 2 0,10 0 2 0,-2 5 1 0,10-10 3 0,-8 4-2 16,8-4 3-16,-9 5 1 0,9-5 1 0,0 0-1 15,0 0-2-15,0 0-1 0,0 0 0 0,0 0-1 16,0 0-2-16,0 0 0 0,0 0-2 0,0 0-5 0,9-5-19 16,-9 5-46-16,8-4-68 0,2-6-74 0,6-5-96 0,11 0-164 15,0-3-133-15,6-3-82 0,2 3-26 0</inkml:trace>
  <inkml:trace contextRef="#ctx0" brushRef="#br0" timeOffset="20170.46">18686 4860 147 0,'0'0'365'0,"0"0"-72"0,0 7-68 16,0-7-51-16,0 0-38 0,0 0-20 0,0 3-16 16,0-3-1-16,0 0-11 0,0 5-11 0,0-5-9 0,10 0-12 15,-10 0-6-15,0 0-16 0,7 0-13 0,-7 0-18 16,10 5-9-16,-10-5-24 0,10 0-40 0,-3 0-79 0,4 0-177 0,-11 0-109 0,0 0-72 16</inkml:trace>
  <inkml:trace contextRef="#ctx0" brushRef="#br0" timeOffset="23377.96">10802 6257 16 0,'0'0'200'16,"0"-4"-46"-16,0 4-36 0,0 0-31 0,0-6-21 0,0 6-14 15,0 0-10 1,0 0-3-16,9-4-4 0,-9 4-2 0,0-6 0 0,0 6 0 16,0-3-1-16,0 3 3 0,7-5 3 0,-7 5 2 15,0-7 0-15,0 7 4 0,11-3 1 0,-11 3-2 0,0-5-1 0,0 5-3 0,0 0-4 0,0 0-3 0,0 0-1 16,0 0-3-16,9 0-2 0,-9-6-1 0,0 6-2 15,0 0-1 1,0 0-1-16,0 0 1 0,0 0-4 0,-9 0 2 0,9 0-2 16,0 0 0-16,0 0-4 0,0 6 0 0,0-6-2 15,0 0-4-15,0 0 2 0,0 5-4 0,0-2-3 0,-11 4 0 0,11-2 5 0,0 4 4 0,0 1 2 16,0 4 6-16,0 2 9 16,-7 2 7-16,7 3 6 0,0-2 1 0,0 5-2 15,0 1 0-15,0-1 0 0,0 6 1 0,0-1-1 16,0-1 3-16,0 2 3 0,0 4 4 0,7 0-1 0,-7 1-1 15,0-2-3-15,11 6-6 0,-11-4-8 0,0 9-10 0,9-5-8 16,-9 4-4-16,0 2-2 0,-9-6-2 0,9 5-1 0,0-5 1 16,0 1 1-16,0 2 0 0,-11-2-1 0,11-1-1 15,0 1 0-15,-7-1 1 0,7-1 0 0,0 1-1 16,0-4-1-16,0 4 1 0,-9-4-1 0,9-6-2 0,0 4-1 16,-9 2 0-16,9-6 0 0,0 5-1 0,0-9-1 0,0 4 1 15,0-4 0-15,0-2 0 0,-8-3 1 0,8-1 0 16,0 1-1-16,0-5 1 0,0-1 1 0,0-2 0 0,0-4-1 15,0 2 0-15,0-5 0 0,0 0 0 0,0 0 1 0,0-5 5 16,0 5 14-16,-9-5 14 0,9 0 10 0,0-5 9 16,-8 0 15-16,8-5 20 0,-10 0 13 0,10 2 5 0,-8-8-5 15,-1 1-8-15,0 1-8 0,1-6-8 0,-1 1-13 16,1-7-19-16,-1 8-15 0,0-2-6 0,9-4-10 0,-8 4-1 16,-1-4-3-16,9 4-1 0,0 1 0 0,-9 3 1 0,9-3 1 15,-8 5 2-15,8-2 6 0,0 3 5 0,0 3 3 16,0 5 2-16,-8-6 0 0,8 8-2 0,0 3-1 0,0-6-5 15,0 6-8-15,0-4-6 0,0 4-6 0,0 4-2 16,8 2 0-16,-8-3 0 0,0 8-1 0,8 4 0 0,1-2 1 16,0 7 0-16,-1-4 0 0,10 3 1 0,-1 1-8 0,-9-1 2 15,10 0 3-15,8 1 1 0,-9-5-4 0,1 4 2 16,9-4 1-16,-2 0 0 0,1-2 8 0,0-3-5 0,0 0 1 16,0 0-1-16,0-5 2 0,8-5-2 0,-7 0-1 15,8 0 0-15,-9-5 0 0,8-5 0 0,-7 0 0 0,-1 0 2 16,0-3 1-16,-1-7 2 0,-7 4 2 0,0-2 0 0,-1-2 2 15,-8 1 0-15,-1-1 1 0,2 1-3 0,-10-1-1 16,7 5-2-16,-7-5-4 0,10 7-4 0,-10-2-39 0,0 0-79 16,0 6-91-16,8-1-98 0,-8-1-153 0,8-3-157 0,-8 9-99 15,0-3-51-15,-8 8 3 0</inkml:trace>
  <inkml:trace contextRef="#ctx0" brushRef="#br0" timeOffset="24130.04">9395 8167 275 0,'-9'-4'331'0,"9"-2"-96"16,0-4-70-16,9 7-51 0,-9-3-26 0,0 0-15 0,0 3-3 0,-9-2-6 15,9-1 2-15,0 2 2 0,0-2 1 0,-9 2 2 16,9-1-1-16,-8 0 1 0,8 0-3 0,-8 0 4 0,-1 1-5 16,0 4-7-16,-8-5-4 0,9 5 0 0,-10 0 3 15,-8 0 5-15,9 5 6 0,-8-1 5 0,7 1 3 0,-9 0 1 16,10 0 3-16,-9 4-5 0,8-3-8 0,1 4-14 16,-1-2-12-16,10-2-10 0,-10 3-6 0,10 1-6 0,-1-4-5 15,1 4-3-15,8 0-1 0,-10 0 0 0,10-2 2 0,0 2-1 16,10 5 2-16,-2 0 1 0,1-1 3 0,-1 1-1 0,10-1-2 15,-1 7-1-15,9-8-2 0,-8 8-3 0,8-3-2 16,-1-2-4-16,1 4-2 0,10-2 0 0,-11 3-1 16,1-2-1-16,0 0-1 0,1-4 1 0,-2 5-1 0,-8-7 1 15,1 3 0-15,-9-6 0 0,-1 0 1 0,2-1 2 0,-2-5 6 16,-8 6 9-16,0-4 10 0,-8-2 12 0,8 2 12 16,-18-6 8-16,9 5 5 0,-17-1 0 0,8-4 1 0,-16 4-5 15,9-4-7-15,-11 0-7 0,11 0-11 0,-11 0-7 16,10 0-4-16,1-4-1 0,7 4-3 0,1-4-6 0,-1 4-2 15,10-5-10-15,-1 5-9 0,0-6-31 0,9 2-50 0,0-2-84 16,9 2-75-16,0-6-71 0,17-4-89 0,-1-1-136 16,10-1-121-16,2 6-46 0,-4-4 9 0</inkml:trace>
  <inkml:trace contextRef="#ctx0" brushRef="#br0" timeOffset="24443.98">9863 8157 269 0,'0'-10'520'0,"-7"7"-113"0,7-3-139 0,-9 0-84 0,9 3-41 15,0-2-21-15,-9 5-7 0,9 0-6 0,0 5-6 0,0-5-5 16,0 0-13-16,0 3-14 0,0-3-21 0,0 6-22 0,0 3-14 15,0 1-7-15,0 0-3 0,0 6 0 0,0-3 5 16,0 7-3-16,9-1 0 0,-9 1-1 0,0 5 0 16,0 0 0-16,0-1-1 0,0 1 0 0,9-2-7 15,-9 2 3-15,0 5 1 0,0-2 1 0,7-3-1 0,-7 5 0 0,0-6-1 16,10 0-1-16,-10-4-3 0,8 3-2 0,1-3-12 16,-9 0-24-16,10-5-30 0,-2 1-31 0,0-3-35 0,1-3-45 15,0-5-64-15,0 0-102 0,-1-5-134 0,1 0-49 0</inkml:trace>
  <inkml:trace contextRef="#ctx0" brushRef="#br0" timeOffset="24834.96">9630 8475 138 0,'0'0'468'15,"-9"-5"-105"-15,9 5-115 0,0-3-84 0,0 3-52 0,0-7-29 16,9 7-17-16,-9 0-11 0,0 0-5 0,8-5-7 15,1 5-10-15,-2 0-8 0,11-4-10 0,2 4-6 0,-3 0-5 16,0 0-3-16,-1-6 1 0,11 6-1 0,-1 0 0 0,-8 6-1 16,7-6 0-16,0 0-2 0,2-6 1 0,-1 2 2 15,1-1-1-15,-10 1 4 0,9-2-2 0,0 2 1 0,-8-2 0 16,-2 1 8-16,2-4 9 0,-1 3 11 0,1 3 15 16,-10-3 19-16,1 2 20 0,0-2 21 0,-2 2 23 0,-7-2 17 15,10 6 10-15,-10-4 3 0,0-2-3 0,0 3-8 0,0 3-12 16,0-7-16-16,0 7-19 0,0-3-21 0,0 3-17 15,0 0-16-15,0 0-14 0,0 0-11 0,0 0-9 16,0 0-6-16,0 3-5 0,0-3-2 0,0 0 0 0,8 7-2 16,-8-4 0-16,0 7 1 0,0-4-1 0,0 8 1 0,10-5 1 15,-10 1-1-15,9 6 1 0,-9-2 2 0,0 1-2 0,7 1 0 16,3-3 0-16,-10 1 1 0,8 0 0 0,-8 2-1 16,0-6-1-16,9 5-1 0,0-1-2 0,-9 0 0 15,8-4-3-15,1 5-13 0,-9-5-33 0,8 0-49 0,10 0-55 16,-10-1-53-16,10-4-54 0,-1 0-68 0,1-5-92 0,0-5-150 15,-2 0-69-15,2 0 1 0</inkml:trace>
  <inkml:trace contextRef="#ctx0" brushRef="#br0" timeOffset="25006.94">10324 8241 108 0,'0'-6'502'15,"0"3"-100"-15,0 3-147 0,0-6-102 0,10 2-65 16,-10-2-40-16,7 6-26 0,2-5-22 0,-1 5-24 0,2 0-34 16,7-5-59-16,-9 5-93 0,10-5-154 0,0 5-78 0</inkml:trace>
  <inkml:trace contextRef="#ctx0" brushRef="#br0" timeOffset="25807.94">10559 8480 374 0,'0'-5'366'0,"0"0"-110"0,0 2-88 0,0-4-51 16,0 2-32-16,0 1-21 0,0 4-11 0,8-6-10 0,-8 2-5 16,9-1-9-16,0 1-5 0,0 4-7 0,-1-6-6 15,-1 2-5-15,11 4-3 0,-8-6-1 0,0 1-1 0,-2 5-1 16,0 0 1-16,1 0-1 0,-9 0-1 0,9 0-1 16,-9 0 2-16,8 5 1 0,-8 1 2 0,9-6 0 0,-9 10 1 15,9-6 0-15,-9 5 5 0,0 6-1 0,8-5-3 0,-8 5 0 16,0-6 0-16,0 5 0 0,0 2-1 0,9-1-1 15,-9 0-4-15,0 4 1 0,0-5 2 0,0 1-2 0,0-1 0 16,0 2 1-16,0-7 0 0,0 1 0 0,0 0 0 16,0-1 0-16,0-2 1 0,0-4-1 0,0 2 2 0,0 0 2 15,0 0 7-15,0-5 10 0,0 0 15 16,0 5 18-16,0-5 20 0,0-5 21 0,0 5 15 0,0-5 10 0,8 0 4 0,-8 0 0 16,0-5 4-16,0 6 1 0,9-11-10 0,-9 5-13 0,0 1-11 15,9-7-12-15,-1 2-8 0,-8-1-10 0,10 1-14 16,-2-5-19-16,1 9-7 0,-1-5-10 0,-8 1-3 0,9 4 0 15,0-1-4-15,-2 2-1 0,4 4-2 0,-11-5-2 0,9 7-2 16,-2 3 2-16,3-7-3 0,-2 7-2 0,1 0-1 16,-1 0 0-16,1 7-1 0,0-4 0 0,-1 2 0 15,1 5-2-15,0-5 0 0,0 5 1 0,-1 5-2 0,-8-6-2 16,9 6-2-16,0 0 0 0,-9-2-4 0,0 3 0 0,8-1-1 16,-8-7 1-16,0 8 1 0,-8-2 1 0,8-4 3 0,0-1 1 15,0 2 4-15,0-7 3 0,0 3 0 0,-9-4 2 16,9-3 3-16,0 0 3 0,0 0 0 0,0 0 1 0,0-3 0 15,0-4-1-15,0-2 3 0,0-1-2 0,9 0-1 16,-9 1-1-16,8-7 1 0,-8 2-2 0,8-1 2 0,-8 1 0 16,10-2 1-16,-2 3 6 0,1-2 7 0,0 4 8 15,-1-2 6-15,-8 2 5 0,8 2 2 0,-8-6 2 0,9 12 1 16,2-9-4-16,-11 8-6 0,7-2-8 0,-7 2-7 0,8-1-6 16,-8 5-2-16,0-4-4 0,9 4-2 0,-9 0-3 0,9 0-2 15,-9 4 1-15,9-4-2 0,-9 9 0 0,8-3 1 16,0 3-1-16,-8 1 0 0,10 0 1 0,-10 0 1 15,9 0 0-15,-9 5 0 0,0-1-2 0,8 1 2 0,-8-2 0 16,0 3 1-16,9-2-1 16,-9 1-2-16,0-1 0 0,8 2 1 0,-8-2 0 0,9-5-5 0,-9 2-4 0,9 3-9 15,0-9-14-15,-1 5-26 0,0-5-43 0,2 0-51 0,-2 0-56 16,0-5-50-16,10-5-52 0,-1 0-70 0,1 0-98 16,0-5-120-16,8 2-34 0,-8-3 7 0</inkml:trace>
  <inkml:trace contextRef="#ctx0" brushRef="#br0" timeOffset="26484.56">11524 8383 249 0,'-10'0'409'0,"10"0"-108"0,0 0-102 0,-9 0-76 0,9 4-49 0,0-4-31 0,-9 6-17 15,9 3-9-15,-9-5-6 0,9 6-3 0,-7 6-1 0,-3-7 0 16,2 5 0-16,8 1 0 0,-9 0 0 0,9 0-1 16,0-7-1-16,-8 8 1 0,8-1 1 0,8 0 0 0,-8-2-2 15,0-3-2-15,0 0 1 16,9 5-1-16,-9-5 1 0,8-6 0 0,2 6 0 0,-3-4 3 0,2-2 1 0,0 1 5 16,10-5 0-16,-12 0 1 0,11 0 1 0,0-5 1 15,-3-5 2-15,5 0-1 0,-4 0 6 0,-6 2-1 0,6-3 2 16,2-3 6-16,-9-2 9 0,8 3 12 0,-9-2 13 0,1 1 13 15,-1-1 8-15,-8 0 9 0,10 0 8 0,-10 0 9 0,0 1 0 16,8-1 1-16,-8 5 1 0,0-4-1 0,0 5-7 16,-8 3-2-16,8-4-12 0,0 6-7 0,0-2-11 15,0 2-13-15,0 4-17 0,0 0-14 0,0 0-9 0,0 4-9 16,0-4-2-16,-10 6-5 0,10 4-2 0,-8 0-2 0,8-1 1 16,0 5-1-16,-9-4-1 0,9 5 4 0,0-1-3 15,0 1-1-15,0 5 0 0,0-5-3 0,9 4-2 0,-9-4 1 16,8 3-3-16,-8 2-5 0,10-4 0 0,-2-3-1 0,9 3-6 15,-7-2-6-15,5 1-12 0,5-5-14 0,-12-1-8 16,9-2-5-16,0-4-2 0,1 2 3 0,-1-5 4 0,1-5 8 16,-1 2 14-1,0-4 15-15,1-2 13 0,-1-1 5 0,-10-5 6 0,11-5 3 0,2 6 0 0,-4-5 1 0,-7-1 1 16,-1-4-1-16,9 0-1 0,-7-1 1 0,-2 2-2 0,-8-8 0 16,9 6 1-16,-9-3 1 0,0-8 1 0,0 7-1 15,-9-5 2-15,9 0 2 0,0 0 13 0,-8 1 9 0,-2 3 5 16,2 1 10-16,8-1 9 0,-9 6 8 0,1-1 6 15,-1 12 1-15,9-8-9 0,-9 6-4 0,9 5-5 0,0 1-10 16,-7 3-4-16,7 2-12 0,0 0-7 0,0 4-7 0,-11 0-5 16,11 0-5-16,0 4-3 0,0 6 1 0,-9-1-7 15,9 6 4-15,-7 6 2 0,7-3 1 0,-11 2 0 0,11 4 0 16,0 0 1-16,-7 6 1 0,7-5 0 0,0 5-1 0,-9-1-1 16,9-1 2-16,0 2 0 0,0-2-1 0,0 3-1 15,9-3-3-15,-2 1-4 0,-7-3-2 0,11 3-8 0,-4-5-25 16,13 1-35-16,-4-1-46 0,-7 1-47 0,16-7-44 15,2-2-47-15,-1-1-58 0,8-7-85 0,-8-2-123 0,17-2-58 16,-7 6-12-16</inkml:trace>
  <inkml:trace contextRef="#ctx0" brushRef="#br0" timeOffset="26923.8">12600 8294 89 0,'-27'-4'453'0,"11"4"-109"0,-2 4-113 0,-9 1-77 16,11 1-43-16,-1-3-26 0,-10 7-13 0,10-4-7 15,-9 2-4-15,8 7-8 0,1 1-7 0,-1-2-11 0,1 2-10 16,8-3-8-16,-8 7-8 0,9-5-4 0,-2-1-3 15,3 6-2-15,7-5 0 0,0 0-1 0,0-2-1 0,0-2 2 16,7-1-2-16,3 0-2 0,7-5 2 0,0-2-2 0,-8-3 0 16,17 0 0-16,-9 0 1 0,9-3-1 0,-8-7 0 15,7 0 1-15,1 0 3 0,-8 1 4 0,0-6 3 0,-1 0 3 16,1 5 1-16,-10-5 6 0,10 0 11 0,-10 2 14 16,1 3 15-16,-1-6 15 0,-8 6 12 0,9 7 9 0,-9-7 8 15,0 0 3-15,0 10-6 0,0-6-13 0,0 2-14 0,0-2-17 16,0 6-16-16,0 6-13 15,0-6-10-15,0 4-7 16,-9 2-4-16,9 4-4 0,0 0-1 0,-8 3-1 0,8-3 2 16,8 6-1-16,-8-3 0 0,0 2-1 0,9 0-1 0,0 0 0 15,-1 0-2-15,2-2-1 0,-3 3-2 0,12-1-3 16,-11-1-15-16,9 0-26 0,1-4-28 0,-1 1-27 0,1-7-29 16,0 0-28-16,6 2-32 0,-6-6-52 0,8-6-62 0,-9 6-108 15,9-8-69-15,-8 3-27 0</inkml:trace>
  <inkml:trace contextRef="#ctx0" brushRef="#br0" timeOffset="27440.91">12937 7938 73 0,'-7'-6'501'0,"-3"2"-112"0,10-2-128 0,-8 2-99 0,8 4-55 16,0 0-36-16,-8 0-22 0,8 0-10 0,-9 4-6 15,9 2-3-15,-9 4-2 0,0 5-1 0,9-1-3 0,-8 2 1 16,-1 2 2-16,9 3 1 0,-9 2 2 0,9-3 1 16,-9 4 2-16,1 5 1 0,8-3-3 0,-9 3-3 0,9-1-4 15,-8 3-4-15,8 2-2 0,0-4-3 0,-9 1-4 0,9-7-2 16,0 7-2-16,9-1-2 0,-9 1-2 0,8-6-1 16,1 1-2-16,-1-2-1 0,1 3-2 0,9-6 0 0,-1 3-2 15,1-7-3-15,-2 3-2 0,11-5-2 0,-10-4-3 16,10 0-3-16,-1-5-2 0,-1-1-2 0,1-4 0 0,0 0 1 15,1-4 1-15,0-1 1 0,-2 0 4 0,10-4 3 0,-9-7 3 16,0 2 4-16,-1-1 3 0,-7 1 4 0,8-5 2 16,-9-1 3-16,1 1 6 0,0-2 7 0,-10 2 11 0,-1-5 8 15,3 5 5-15,-2-7 9 0,-8 3 9 0,10 3 8 16,-10-4 8-16,-10 3 2 0,10 2-3 0,-8 0-7 0,8 4-3 16,-10 5-8-16,3-4-10 0,-1 5-8 0,8 3-12 0,-10 2-10 15,10 4-8-15,-8 0-3 0,-1 0-4 0,0 4-1 16,0 5-2-16,1-3 0 0,-2 8-1 0,2 1-1 15,-8-1 0-15,6 1-1 0,10 4 2 0,-8-5-1 0,-1 8 1 16,9-3-1-16,-8 1 1 0,8-2 0 0,0 7-1 0,0-6 0 16,0-4-3-16,0 5-2 0,8-2 0 0,-8-2 0 0,9 4-2 15,-1-7-1-15,2 3 1 0,6-6-3 0,-8 0 2 16,10-1-1-16,0-5-14 0,-1 2-12 0,1-2-13 16,-1-4-17-16,10 0-16 0,-10-4-18 0,9-2-21 0,-9 2-18 15,1-5-15-15,8-1-24 0,-9-6-35 0,-9 3-47 0,10-7-63 16,-10 4-67-16,2 3-55 0</inkml:trace>
  <inkml:trace contextRef="#ctx0" brushRef="#br0" timeOffset="27676.33">12660 8241 245 0,'0'-6'450'0,"0"3"-116"0,0 3-112 0,0-6-80 16,0 6-51-16,0 0-32 0,10-4-15 0,-2-2-10 0,9 6-7 15,-9 0-6-15,19-5-8 0,-9 5-4 0,8 0-3 16,0 0-3-16,8-5-4 0,1 5-11 0,0 0-14 0,-2 0-30 16,12 0-48-16,-10-5-79 0,8-3-168 0,0 1-89 0,2-2-47 15</inkml:trace>
  <inkml:trace contextRef="#ctx0" brushRef="#br0" timeOffset="28196.1">13850 7953 365 0,'0'0'507'0,"-9"4"-154"16,9 2-145-16,0-2-92 0,-7 6-52 0,7-1-30 15,0 1-14-15,0 0-7 0,0 6-1 0,0-6-3 0,0 3-2 0,0 2 2 16,7 0-3-16,-7-1 0 0,9 1-1 0,-9-5-2 16,0 5 3-16,0-6 5 0,9 6 8 0,-9-5 8 15,-9 4 12-15,9 2 12 0,-9-3 12 0,2 3 14 0,-12-3 11 16,10 7 6-16,-7-5 2 0,-2 5-4 0,1-5-7 0,-9 4-11 15,8-4-13-15,1 3-12 0,8-2-12 0,-8 4-14 16,-1-2-8-16,11-3-1 0,-3 0-4 0,2-1-1 0,8-2 0 16,0 1-1-16,0-3 1 0,0 0 0 0,0-2-2 0,8-1-2 15,2 2-1-15,-3-4-2 0,3-5-2 0,6 5 0 0,2-5 0 16,-1 0 0-16,9-5 0 0,-8 0 0 0,7-1 1 16,-8-4 2-16,10 2 0 0,-10-2 2 0,1 0 2 15,0-3 7-15,-10-3 9 0,-1 1 8 0,3 1 8 0,0-6 10 16,-2 5 12-16,-8 1 16 0,0 4 12 0,0-6 2 0,0 8-2 15,0-2-1-15,0-1-4 0,0 7-7 0,-8-2-13 16,8 3-16-16,0 3-14 0,0-6-11 0,0 6-8 0,0 6-5 16,0-6-6-16,0 3-2 0,0 3 0 0,0 4-1 15,0-5 4-15,0 5 1 0,8-2 1 0,-8 2 2 0,8 0-1 16,1 0 1-16,0 6-3 0,-1-7-1 0,10 0-3 0,-1 2-2 16,0-1-11-16,10-6-35 0,-2 5-54 0,0 1-76 15,2-5-75-15,8-5-104 0,0 0-200 0,0 0-108 0,0 0-66 16,-18 0-9-16</inkml:trace>
  <inkml:trace contextRef="#ctx0" brushRef="#br0" timeOffset="29093.36">9221 9320 207 0,'0'0'269'0,"0"0"-51"0,0 0-45 0,0-5-40 16,0 5-28-16,0 0-19 0,0 0-11 0,0-5-8 16,0 5-4-16,11 0-3 15,-11 0-7-15,0-5-4 0,0 5-4 0,0 0-4 0,0-5-2 0,7 5 0 0,-7 0 2 0,0 0 5 16,0 0 9-16,0-4 9 0,8 4 9 0,-8 0 9 15,0 0 12-15,0 0 15 0,0 0 13 0,0 0 12 0,0-5 11 16,0 5 4-16,-8 0 3 0,8 0-3 0,0 0-5 0,-7-4-11 16,7 4-13-1,0 0-16-15,-11 0-18 0,4 0-16 0,-3 0-13 0,1 0-10 0,-8 0-13 0,9 4-11 0,-18 1-8 16,8-1-5-16,1 1-2 0,-9 5 0 0,8 0 0 0,-7 0-1 16,-1 0 0-16,8 5 1 0,-8-2 0 0,9 8 0 15,-1-6-2-15,1 4 0 0,-1-5-1 0,10 5 0 0,-10-3 2 16,18 3-2-16,-8-5 0 0,8 6 0 0,0-5 1 15,0 3-3-15,0-8-1 0,8 6-2 0,1-6-1 0,0 0 0 16,7-1 0-16,2 1-4 0,-1-6 0 0,10-4 1 0,-11 6-2 16,21-6-1-16,-12-6 2 0,10 2 0 0,-1-2-2 15,1-4 2-15,-9 2 1 0,10-7 2 0,-11 5 1 0,-7-6 0 16,7 8 2-16,-7-7 0 0,-10 0 0 0,10 5 1 16,-10-9 0-16,-8 10 0 0,9-7 2 0,-9 2 3 0,0 5-2 15,0-7 3-15,0 6 4 0,0 6 2 0,0-5 0 0,0-1 3 16,0 5-2-16,-9 0-2 0,9 0 0 0,0 0-2 15,0-1-4-15,0 6 0 0,-8 0-3 0,8 0-3 0,0 0 0 16,0 0-1 0,0 6 0-16,0-6-1 0,0 5-2 0,0 0 1 0,0 5 1 0,0 0 0 0,0-1 0 0,0 1 1 15,0 0 0-15,8 3 3 0,-8-3 1 0,0 6-1 0,9-2-2 16,0 1 2-16,0 1-1 0,-1-3-2 0,0 2 0 16,1-2-2-16,8 3-1 0,1-6-2 0,-1 5-7 0,1-1-13 15,0 0-18-15,8-4-30 0,-9 1-50 0,1-7-59 16,7 0-58-16,1-4-58 0,0 0-67 0,0-4-94 0,1 0-137 15,0-1-64-15,7-5-8 0</inkml:trace>
  <inkml:trace contextRef="#ctx0" brushRef="#br0" timeOffset="29578.97">9742 9163 455 0,'0'-4'529'0,"-8"-6"-134"0,8 5-130 0,0 5-86 16,0-5-56-16,-8 5-37 0,8 0-23 0,0 0-16 0,0 0-11 15,8 5-9-15,-8 0-6 0,0 5-6 0,8 0-4 16,2 5-4-16,-10 0-1 0,8 4 0 0,1 1 0 16,-1-2 0-16,-8 3-1 0,9 2-1 0,0 2 0 0,-9-1-2 15,8 0 1-15,2-3-1 0,-10 3 2 0,8 0-1 0,-8 0-2 16,8-3 1-16,-8-2-2 0,0 0 1 0,0-4 1 15,0-5 3-15,9 3 8 0,-9-6 15 0,0 2 19 0,0-4 26 16,0 0 30-16,0 0 30 0,0-5 25 0,0 5 16 16,0-5 5-16,0 0-5 0,0-5-14 0,0 0-20 0,0 0-24 15,0 0-26-15,9-4-23 0,-9 2-23 0,9-1-11 0,-2 3-7 16,-7-5-6-16,10 5-8 0,7-5-5 0,-7 7-2 16,-2-9-5-16,9 8 5 0,1-2-5 0,-1 2 0 0,-8 4-2 15,8-5 2-15,0 5 0 0,0 0 0 0,1 0 0 0,0 5-3 16,-2-5 1-16,-7 10-3 0,0-6-2 0,8 1-2 15,-17 5-3-15,9-5-1 0,-9 5-2 0,0 0 0 0,0 0-2 16,-9 0 1-16,-8-1 3 0,-1 6 3 0,-8-5 1 16,10 4 3-16,-19 0 2 0,9-4 4 0,0 1 2 0,-9-3 0 15,8 2 0-15,2-4 3 0,-2 0-2 0,1-2 2 0,9 0-2 16,0 1 2-16,0-5-4 0,7 0 3 0,2 0-3 16,0 0-14-16,8 0-40 0,0 0-72 0,0-5-85 15,8-3-88-15,10-4-110 0,7 2-192 0,1 2-110 0,9-3-48 16,0-3 23-16</inkml:trace>
  <inkml:trace contextRef="#ctx0" brushRef="#br0" timeOffset="30173.89">10255 9710 45 0,'0'0'320'16,"0"0"-65"-16,0 0-60 0,0 0-49 0,0 0-38 0,0 0-28 15,0 0-16-15,0 0-8 0,0-4-3 0,0 4-2 16,8 0 1-16,-8 0-2 0,0-5-5 0,10 5-3 0,-2-5-5 16,-8 0-5-16,9 1-6 0,8 0-4 0,-8-8 0 0,-1 2 3 15,9 2 2-15,-8-3 5 0,9 1 9 0,-8 0 12 16,5-3 14-16,-5-2 17 0,-2 5 17 0,10-4 21 0,-9 4 19 15,-1-5 18-15,-8 0 13 0,9 7 6 0,-9-8-10 16,0 1-7-16,-9 1-12 0,9-2-18 0,-8 3-20 0,-1-3-23 16,-9 2-19-16,0 5-19 0,3-1-6 0,-5 0-12 0,3 0-11 15,0 4-10-15,0 2-5 0,0-2-2 0,8 6-3 16,1 0-2-16,-2-3-3 0,10 3-3 0,0 0-3 0,0 3-1 16,0-3-4-16,10 6-1 0,-2-2-5 0,1 7 0 15,8-6-6-15,0 5-3 0,0 0-4 0,10-1-3 0,-2 5-2 16,2-4-1-16,-9-1 2 0,8 6 3 0,0 0 7 0,-9-5 5 15,0 5 6-15,9-6 5 0,-17 6 3 0,8 0 2 16,-8-5-1-16,0 5 1 0,-9-6 1 0,0 1 0 16,-9 0-1-16,9 3 1 0,-18-3 1 0,10 0 0 0,-1 0 2 15,-8 1-2-15,-1-3-8 0,1 2-13 0,-1-4-24 0,10 4-33 16,-9-6-39-16,17-4-40 0,-9 0-42 0,9 5-50 0,0-5-51 16,0 0-70-16,9-5-117 0,8 1-68 0,1-6-14 15</inkml:trace>
  <inkml:trace contextRef="#ctx0" brushRef="#br0" timeOffset="31208.22">10889 9442 343 0,'0'-4'455'15,"-9"-2"-127"-15,1 6-125 0,-1 0-85 0,1 0-46 0,-2 0-23 16,3 0-13-16,-2 10-7 0,-2-4-3 0,4 3-4 0,7 0-1 15,-9 2-2-15,0-1-5 0,9 3-3 0,-8 2 0 16,8-5 0-16,0 5 1 0,0 0 0 0,0 0 2 0,0-1 0 0,8 1-5 16,-8-2 1-16,9 3-2 0,0-2 0 0,-2 1-1 15,13-5-2-15,-13 0-1 0,11 4 1 0,-1-9 2 16,1 5 0-16,-1-6-2 0,1-4 1 0,-1 6 3 16,8-6 6-16,-7-6 8 0,0 2 14 0,-2-1 19 0,-7 0 20 0,9-4 21 15,-10-1 24-15,1 0 22 0,0 0 18 0,-9 1 8 16,0-7 1-16,0 2-9 0,-9 0-9 0,9-1-13 0,-17-1-19 15,10 3-21-15,-13-2-24 0,4 0-17 0,-2 0-13 16,0 0-12-16,2 2-12 0,-2 7-6 0,1-4-10 0,-1 0-4 16,1 6-2-16,8-2-1 0,-8 3 4 0,9 3-2 0,-2-6-2 15,10 6-4-15,-7 6-1 0,7-6 0 0,0 0 0 16,0 3-1-16,0-3-11 0,0 6 0 0,0-2 1 16,7 1-1-16,-7 0 2 0,10 1 1 0,-2-2-1 0,1-4 1 15,8 6 1-15,-8-2 15 0,8-4-5 0,-8 5-5 0,8-5-2 16,1 0-2-16,-2-5 1 0,-6 1 3 0,7-2 2 15,0 2-11-15,0-7 7 0,1 6 6 0,-1-5 6 0,9-3 2 16,-8 3 0-16,-1 0 0 0,9-6 1 0,-8 8 1 0,-2-7 0 16,2 5-1-16,0 1 1 0,-1-6-1 0,1 5 3 15,-2 5-1-15,-6-5 0 0,7 0 0 0,-8 5-4 0,9 0 3 16,-18 1-2-16,7 4-1 0,3-5 0 0,-10 5-2 16,8 5 0-16,-8-5 5 0,8 4-1 0,1 1-2 0,-9 5 0 15,9 0 2-15,-9 0-1 0,9 0 1 0,-9-1 0 0,8 6-6 16,2 0 2-16,-10 0 3 0,8 4-1 0,0-5 0 15,-8 5 0-15,9 1 0 0,0 0-1 0,-1-1 1 0,1 1 0 16,9-5-3-16,-2 3-2 0,-7-2-3 0,10-6-3 16,-3 5-3-16,1-7-7 0,8 2-5 0,-5-4-6 0,6-2-3 15,-10-4-5-15,11 6 2 0,-10-6 3 0,0-6 0 0,1 2 8 16,-1-2 6-16,1-4 5 0,-3 2 6 0,5-2 4 16,-12-5 3-16,1-1 2 0,-1 3 4 0,9-7 0 15,-7 0 4-15,-2 1 0 0,0-1 1 0,-8 0 0 0,9 1 1 16,-9-1 1-16,0 2 7 0,0-3 7 0,0 8 1 0,0-2 2 15,0 5 4-15,0 0 3 0,0 0 1 0,0 5-3 0,0 0-5 16,0 0-9-16,0 5-4 0,-9-4-2 0,9 4-6 16,0 0-2-16,0 0-4 0,0 4 0 0,0-4-1 15,0 10-1-15,-8-5 0 0,8 10 1 0,0-5-2 0,0 4 2 16,-8 1 2-16,8 5 4 0,0 0 5 0,-10 3 9 0,10 2 8 16,10 5 0-16,-10-2 3 0,8 2 1 0,0 4 0 15,1-1-4-15,0-3-7 0,0 5-7 0,-1-6-9 0,1 5 0 16,8-1-3-16,-8-2-1 0,8 3 0 0,-8-5-1 0,9-3-1 15,-11-3 0-15,2-4-1 0,2 1 2 0,-4-5 0 0,2-1-1 16,-9-4 1-16,0-5 1 0,9 0 5 0,-9 0 4 16,-9-5 9-16,9 0 3 0,0-5 5 0,-9-5 3 15,9 0 2-15,-18-4 1 0,9-1 0 0,2-5-1 0,-4 7-3 16,4-13-3-16,7 7 1 0,-9-1-1 0,1-5 0 0,8 7-3 16,-9-7-3-16,9 1-2 0,0-6-5 0,0 5-3 0,9-2-3 15,-1-3-5-15,-8-1-2 0,9 3 3 0,-2-6-3 16,11 4-2-16,-9 0-1 0,9 1-2 0,-9 6-1 15,8 3 1-15,-8-6-2 0,9 13-3 0,-10-3 0 0,9 6 1 16,-8 1 0-16,8 4 1 0,-8 1-1 0,8-1 0 0,-8 5 0 16,0 5 2-16,-1-5-1 0,0 9 0 0,2-3 1 15,-10 3-1-15,0 6 2 0,0-5-1 0,0 5 0 0,-10-2 0 16,2 3 0-16,0-3 1 0,-1 7 2 0,0-4-1 16,1 3-2-16,-10 0-6 0,1 1-7 0,8-5-6 0,-8-2-12 15,9 3-20-15,-2-6-34 0,2 0-45 0,-1-1-49 0,1-5-48 16,8 2-41-16,0-2-45 0,0-4-47 0,8 0-63 15,-8 0-110-15,9 0-57 0,-1 0-8 0</inkml:trace>
  <inkml:trace contextRef="#ctx0" brushRef="#br0" timeOffset="31458.88">12330 9261 186 0,'0'-10'494'16,"-8"7"-107"-16,-1-7-129 0,9 4-86 0,0 2-52 15,-8 4-32-15,8-6-19 0,0 6-9 0,0 0-6 0,-10 0-8 16,10 6-8-16,0 4-12 0,0-6-8 0,-7 10-4 0,7-4 0 16,0 11 0-16,-9-8 2 0,9 12 5 0,0-5 6 15,0 4 6-15,0 1 0 0,0-1 0 0,0 6 0 0,0-7-4 16,0 2-2-16,0 4-6 0,9 1-7 0,-9-6-5 0,7 6-2 16,3-7-5-16,-2 2-3 0,1-5-5 0,-1 4-15 15,1-3-25-15,8-3-27 0,1-3-36 0,8-5-50 0,-9-2-68 16,8-1-109-16,-7-7-133 0,8 0-53 0</inkml:trace>
  <inkml:trace contextRef="#ctx0" brushRef="#br0" timeOffset="32212.35">12288 9560 81 0,'-9'0'479'0,"0"-5"-105"0,9 5-115 16,0 0-89-16,0-5-58 0,0 5-35 0,0 0-21 0,9 0-11 15,0-5-7-15,8 5-6 0,0 0-5 0,0-5-10 16,0 5-6-16,9-5-4 0,1 0 0 0,-1 0-4 0,-1 2 1 16,1-4-2-16,0 2 0 0,9 1 0 0,-9-2-1 15,1-3 1-15,-1 5 2 0,-1-6 3 0,2-1 8 0,-2 2 11 16,-7 3 10-16,0-3 14 0,-1-1 19 0,1 0 18 0,-10 6 17 16,0-5 15-16,2-1 10 0,-2 0 11 0,-8 0 13 15,9 4 9-15,-9 2-1 0,0-5-4 0,0 3-11 0,0 1-13 16,-9 1-13-16,9 4-21 0,0-5-22 0,-8 5-23 0,8 0-18 15,0 0-14-15,-10 0-8 0,10 0-7 16,0 5-4-16,-8-1-2 0,0 1-1 0,8 4-1 0,-8-3 1 0,-2 4-1 16,10 0 1-16,-8 0 1 0,8 3 1 0,0-3-1 0,-9 0 1 15,9 6 2-15,0-3-1 0,0 3 1 0,-9-6-2 16,9 3 1-16,0 2-1 0,9-5-1 0,-9 5-1 0,0-5 3 16,9 3-3-16,-9-3-1 0,8 1-1 0,2-1-2 0,-2-5 1 15,8 5-1-15,-6-7 0 0,7 3-5 0,0-2 2 16,0 2-2-16,1-2 2 0,-1-4 0 0,1 0-2 0,8-4 2 15,-9 4 2-15,0-6 0 0,10 2 1 0,-11-2 1 16,11-2 1-16,-10-2 1 0,10 0 1 0,-11-1 0 0,2 1 0 16,-9-3 3-16,8-2 0 0,-7 5 1 0,-3-5 1 0,3 5 1 15,-10-3 1-15,8 3 2 0,-8-1 1 0,0 2 0 16,0 0 2-16,0-1-2 0,-8 0 1 0,8 4-1 16,-10 2-1-16,10-5-2 0,-7 2-2 0,7 7-1 0,-10-3-3 15,10 3-1-15,-10-5-2 0,10 5-2 0,-7 5 0 0,7-5-1 16,-9 3 3-16,0 4-2 0,0-4 3 0,1 3 0 0,8 4 1 15,-8 0 0-15,-2 0 0 0,10-1-1 0,-8 0 0 16,-1 6 0-16,9-5-2 0,-9 5 1 0,9-6-3 16,-8 6 4-16,8 0-1 0,-9-5-3 0,9 5-2 0,0-6-1 15,0 6-1-15,0-5-1 0,0-2 0 0,0-2-1 0,9-2-1 16,-9 2 5-16,0-2 1 0,8-4 3 0,1 0 1 16,0 0 2-16,-1-4 1 0,10-2 2 0,-10-4 2 0,10 2-1 15,-2-2 2-15,4 0-2 0,5-4 2 0,1 4 2 16,-9-5-1-16,10-5 0 0,-2 5 0 0,2 1 0 0,-3-1 0 15,3 5 0-15,-1 0 0 0,-8 0 0 0,-1 1-2 0,1-1 1 16,-2 10-3-16,2-4-2 0,-9-2 1 0,8 6-2 16,-8 0 0-16,-1 6-2 0,2-6 2 0,-10 4-1 0,8 6 2 15,-8-1 5-15,0 1-5 0,0 0 4 0,8 6-2 16,-8-7-1-16,0 10 0 0,-8-4-1 0,8 0 1 0,0 0-4 16,-8-2 9-16,8 3-7 0,0-1 0 0,0-7-3 0,-10 2-13 15,10 0-25-15,0-4-49 0,0-2-68 0,0 2-77 16,10-6-83-16,-10 0-128 0,0 0-167 0,8-6-85 0,-8 2-30 15</inkml:trace>
  <inkml:trace contextRef="#ctx0" brushRef="#br0" timeOffset="32353.82">13190 9296 69 0,'-9'-9'569'0,"1"3"-46"0,0 2-163 0,8-2-141 16,0 1-92-16,0 0-63 0,8 5-47 0,9-5-36 15,1 5-40-15,-1 0-57 0,18 0-90 0,-10 0-157 16,9 0-92-16,11 5-53 0</inkml:trace>
  <inkml:trace contextRef="#ctx0" brushRef="#br0" timeOffset="32506.2">13790 9461 343 0,'-10'0'617'0,"10"0"-84"0,0 0-140 15,0-4-105-15,-8 4-71 0,8 0-53 0,0 0-41 0,0-6-25 0,0 6-39 0,8 0-71 16,-8 0-81-16,0 0-90 0,10 0-115 0,-3-3-183 16,-7 3-110-16,9 0-53 0</inkml:trace>
  <inkml:trace contextRef="#ctx0" brushRef="#br0" timeOffset="34117.58">21804 6951 140 0,'0'0'215'16,"0"0"-28"-16,0-5-35 0,0 5-35 0,0 0-35 15,0 0-26-15,0 0-21 0,-7 0-14 0,7 0-8 0,0 0-5 16,0 0-3-16,0 0-1 0,0 0 1 0,0 0 3 16,0 0 5-16,0 0 6 0,-10 0 8 0,10-5 12 0,0 5 9 15,0 0 9-15,0 0 6 0,0-5 9 0,-8 5 5 16,8 0 0-16,0 0 0 0,0 0-4 0,0 0-4 0,0 0-4 0,0 0-5 15,0 0-7-15,0 0-7 0,0 0-6 0,0 0-7 0,0 0-5 16,0 0-5-16,0 0-1 0,0 0 2 0,0 0 3 16,0 0 6-16,0 0 8 0,0 5 5 0,0-5 7 0,0 0 6 15,0 0 2-15,0 5 0 0,0-5-1 0,8 0-2 16,-8 0-4-16,0 0-3 0,10 0-6 0,-10 0-4 0,7 0-4 16,2 5-4-16,0-5 0 0,0 0-4 0,7 0-2 0,-6 4-2 15,6-4 0-15,2 0 2 0,9 0 2 0,-11 6-1 16,11-6 2-16,-10 0-1 0,9 0 2 0,0 0 2 15,0 0 0-15,0 0 0 0,0 0-1 0,1-6-3 0,-2 6-3 16,10 0-2-16,0 0-2 0,0-4-6 0,-9 4-3 0,17 0 0 16,-9 0-2-16,1 0 1 0,1 0 0 0,-2 0 0 15,1 0-3-15,0 0 2 0,-1 0-1 0,9 0 0 0,-6 0 0 16,-4 0-2-16,11 4-3 0,-10-4-1 0,10 6 0 0,-1-6-2 16,1 6 3-16,-9-3-1 0,8 4-1 0,0-4-1 0,1-3 4 15,-1 5 3-15,2 0 4 0,-3 0 8 0,2-5 5 16,-10 5 2-16,9-5 3 0,0 5 2 0,0 0-2 15,-7 0-1-15,7-2-5 0,-8 4-6 0,9-3-5 0,-11 1-6 16,4 5-3-16,-4-5-4 0,2 5 1 0,9-6 1 0,-9 7-2 16,9-8 0-16,-1 9 0 0,-8-9-1 0,17 3 3 15,-10-2-1-15,11-4-1 0,-2 6-1 0,-7-2 2 0,9-4 0 16,-2 0-10-16,3 0 6 0,-3 0 2 0,1 0 3 16,0 0 0-16,0 0 0 0,0 0-3 0,-8 4 2 0,7-4 8 15,-7 0-4-15,-2 0-2 0,3 6-2 0,-2 0-1 0,1-6 0 16,-9 3-1-16,-9-3 0 0,-1 7-1 0,-7-7 0 15,-1 0-6-15,1 0-8 0,-10 3-26 0,-8-3-58 0,8 0-78 16,-8 0-88-16,0 0-140 0,-8-3-174 0,0-4-118 16,-19-2-51-16,1-1-9 0</inkml:trace>
  <inkml:trace contextRef="#ctx0" brushRef="#br0" timeOffset="35140.21">21779 3771 195 0,'-9'0'155'0,"9"0"-45"0,0 0-24 0,0 0-10 16,0 0-2-16,0 0 4 0,0 0 4 15,0 0 2-15,0 0-1 0,0 0-6 16,0 0-13-16,0 0-9 0,0 0-8 0,0 0-5 0,0 0-3 0,0 5 0 0,0-5-1 0,0 0-1 0,0 0 0 16,0 0-4-16,0 0-3 0,0 0-6 0,9 0-5 15,-9 5-3-15,0-5-3 0,8 0-3 0,2 0-2 0,-10 5-2 16,16-5-1-16,-7 0 3 0,0 0-1 0,7 4 1 15,2-4-1-15,8 0 2 0,-9 6 4 0,9 0 1 0,8-6 1 16,-7 3-2-16,8-3 0 0,0 0 0 0,0 0 0 16,8 5-3-16,9-5-2 0,-10 5-1 0,12-5 0 0,-3 5-1 15,2-5-2-15,8 5-1 0,-9 0-1 0,9-5 0 0,-10 5-1 16,10 0 0-16,0 0 0 0,-9-5-1 0,9 5 0 16,0-2 1-16,-9-3-1 0,9 0 0 0,-10 6 0 0,3-6 2 15,-3 0-1-15,-7 0 1 0,8 0 0 0,-10 0 1 16,-7 0-1-16,8 0 0 0,-15 0 0 0,6 0-2 0,-8 0 2 15,0 0-1-15,0 0-2 0,-8 0 0 0,-1 0 1 0,-1 5 0 16,4-5 0 0,-13 0 0-16,3 0 0 0,-3 0 0 0,3 5 2 0,-2-5 3 0,0 0 5 0,2 0 5 0,-10 0 6 15,8 0 5-15,-8 0 3 0,9-5 6 0,-9 5 1 0,8 0-1 16,1 0-1-16,-9 0-4 0,9-5-2 0,-1 5-2 0,-8 0-5 16,10 0-5-16,-10 0-3 0,8 0-2 0,-8 0-3 15,8 0-3 1,-8 0-3-16,0 0-1 0,0 0 0 0,9 0-1 0,-9 0 1 0,0 0 1 0,9 0 3 0,0 0 5 15,-9 0 4-15,7-6 3 0,-7 6 2 0,10 0 0 0,-10 0 1 16,8 0 0-16,-8 0-4 0,0 0-7 0,9 0-9 16,-9 0-26-16,0 0-37 0,10 0-56 0,-10 0-98 0,8 0-196 15,0-3-107-15,1 3-59 0</inkml:trace>
  <inkml:trace contextRef="#ctx0" brushRef="#br0" timeOffset="36082.6">23429 3810 192 0,'8'0'345'0,"0"0"-116"16,2 0-95-16,-10 5-61 0,8-5-37 0,9 5-17 15,-8 0-11-15,0 0-3 0,8 5-3 0,-8-5-2 16,17 3 0-16,-9-2 0 0,8 4 0 0,-5-5 0 16,4 0 0-16,2 0 0 0,1 0 0 0,-1-5 0 0,0 5 0 0,0-5 0 15,0 4 0-15,-9-4 2 0,9 4-1 0,1-4 0 16,-1 0-1-16,-9 0 0 0,9 0-1 0,0-4 1 0,-9 4 0 15,9 0 0-15,0 0 1 0,0-4 1 0,1 4 0 0,0-5 2 16,-2 5 5-16,0-5 5 0,1 5 5 0,1-5 7 0,-1 5 6 16,-8-5 5-16,-1 0 8 0,0 0 6 0,-7 0 1 0,7 5 1 15,-9-6 2-15,0 3-5 16,1-2-3-16,0 5-2 0,-9-5-3 0,9 5-2 0,-9-5-4 0,0 5-6 0,0-5-4 0,0 5-3 16,0 0-4-16,0 0-6 15,-9 0-14-15,9-5-18 0,0 5-27 0,0 0-40 16,0 0-71-16,0 0-150 0,0 0-106 0,0-5-70 15</inkml:trace>
  <inkml:trace contextRef="#ctx0" brushRef="#br0" timeOffset="36865.55">26424 3991 267 0,'0'-5'215'0,"-7"5"-51"16,7-5-37-16,-11 5-26 0,11-5-19 0,-7 5-10 0,7-5-5 15,-9 5-3-15,9-5-5 0,-10 5-7 0,10 0-6 0,0 0-7 16,0-3-3-16,-8 3-3 0,8 0-3 0,0 0-4 16,0 0-1-16,0 0-4 0,0 0-4 0,0 0-1 15,0 0-1-15,8 0-2 0,-8 0 3 0,0 0 0 16,10 3 3-16,-10-3-1 0,9 0 2 0,9 0 0 0,-11-3-1 0,11 3-1 16,7 0-2-16,1 0-2 0,1 0-3 0,-1 0-1 15,8 0-3-15,1 0 0 0,0 0-1 0,9 0-1 0,-1 0-2 16,0 0 0-16,9 0 1 0,0 0 0 0,9 0 0 15,-8 0 2-15,7-6 1 0,1 6-2 0,9 0 0 0,-10 0 0 16,1 0 2-16,0 0-1 0,8 0-3 0,-16 0 0 0,7 0-2 16,-8 6 0-16,0-6 1 0,-9 0-1 0,1 0-2 15,-1 3 2-15,-8-3 1 0,-9 0-1 0,9 0 2 0,-9 0 1 16,0-3 0-16,0 3 2 0,0 0 3 0,1 0 3 16,-1-6 5-16,-1 6 4 0,-7-6 3 0,-1 6 4 0,1-4 3 15,-1 4 1-15,-8-4-4 0,8 4-1 0,-8-6-2 0,-1 6-4 16,1 0-3-16,-9-4-5 0,0 4-6 0,7 0-7 15,-7 0-12-15,0 0-32 0,0 0-39 0,11 0-58 0,-11-5-99 16,0 5-174-16,0 0-91 0,0 0-49 0</inkml:trace>
  <inkml:trace contextRef="#ctx0" brushRef="#br0" timeOffset="37653.84">26537 7312 314 0,'-9'0'519'0,"1"0"-115"0,8-4-144 15,-9 4-105-15,9 0-64 0,0 0-37 0,-8 0-14 0,8 0-2 16,8 0 1-16,-8-6 0 0,0 6 0 0,9-3 0 0,-1 3-3 16,10-7-6-1,0 4-9-15,-2 3-8 0,2-5-6 0,7-2-3 0,11 4-2 0,-10 3-1 0,9-5-1 0,-10 5 0 16,10-6 1-16,0 6 0 0,0-4 0 0,-1 4 0 15,1 0-1-15,8 0 0 0,1 0 2 0,-2-6 0 0,3 6-1 16,7-3-1-16,0-3 1 0,0 6 0 0,0 0 1 0,9-5-1 16,-9 1 1-16,9 4 2 0,9-6 2 0,-10 6 1 15,10-4 1-15,-1 4 2 0,-1-5 1 0,3 5 2 0,-11-5 0 16,11 5 0-16,-10-5-2 0,8 5 0 0,-8 0-3 0,-1 0-1 16,-8 0-1-16,0 0-2 0,0 5-1 0,1-5-1 15,-2 0 0-15,-7 5 0 0,-1-5-2 0,0 5 1 0,1-5 0 16,-9 4 1-16,8-4 1 0,-17 6-2 0,9-6-1 15,-9 4 1-15,0-4 2 0,0 0 0 0,-9 0 1 0,1 0 3 16,-11 0 1-16,4 0 2 0,-2-4 3 0,-9 4-4 0,0 0-11 16,0-6-32-16,0 6-46 0,0-9-79 0,-9-1-147 15,-9 0-137-15,-8-4-89 0,1-1-51 0</inkml:trace>
  <inkml:trace contextRef="#ctx0" brushRef="#br0" timeOffset="38675.18">23585 6712 154 0,'0'0'309'0,"-9"-6"-72"0,9 6-59 0,0-4-48 16,0 4-35-16,0-4-23 0,0 4-16 0,0-6-11 0,0 1-6 16,0 5-4-16,0 0-4 0,0-4-5 0,0 4 0 0,0 0 0 15,0-6 2-15,0 6 2 0,0 0 3 0,0 0 4 16,0 0 2-16,0 0 7 0,-9 0 1 0,9 0-1 0,0 6 0 15,-8-2-3-15,8-4-5 0,-9 0-7 0,9 5-6 0,-9-5-6 16,9 6-5-16,-9-2-3 0,1 0-3 0,-1 2-1 16,0-2 0-16,9 6 2 0,-8 0-1 0,-1-5 2 0,9 9 0 15,0-2-2-15,-9-4 3 0,9 7-1 0,0-5 1 16,0-2 1-16,9 2 1 0,-9-4 1 0,0 4 0 0,9-5 1 16,-9 0-1-16,8 0 1 0,1-1 7 0,0 0 7 0,-1 2 12 15,1-6 10-15,9 0 8 0,-10 0 10 0,10-6 9 16,-1 2 5-16,0 0 6 0,0-6-1 0,1 5-4 15,0-5-4-15,-10 1-2 0,1-1 8 0,8 0 4 0,-17 5 6 16,9-5 2-16,-1 0 0 0,-8 0 0 0,0 5 1 0,0-4-2 16,-8 4-13-16,8 0-11 0,-9-5-13 0,0 6-14 0,1-2-13 15,-1 2-7-15,1 4-11 0,-2-6-6 0,-6 6-5 16,-1 6-4-16,7-6 0 0,-7 4-2 0,0-4 1 16,8 10-3-16,-8-5 0 0,8 0-1 0,0 0 0 0,0 5 1 15,1-6-1-15,8 1-2 0,-9 5 2 0,9-5-2 0,0 0-1 16,0 0 0-16,9 5-3 0,-9-5-1 0,8 0-1 15,1-2 1-15,0 4 0 0,0-4 4 0,-1-3 1 0,1 6 1 16,7-6 1-16,4 0 2 0,-13 0 3 0,10 0 0 16,1-6 0-16,-10 6 3 0,2-3 1 0,-2 3 2 0,-8-7 1 15,9 4 2-15,-9 3 4 0,0 0 1 0,0-5 4 0,-9 5 2 16,9-5 1-16,-8 5 1 0,8-5-1 0,-10 5-1 16,10-5-2-16,-8 5-5 0,8 0-5 0,-8 0-3 0,8 0-2 15,-10 0-3-15,10 0-1 0,0 0-1 0,0 0-3 0,0 0-3 16,0 0-2-16,0 0-3 0,10 5-4 0,-10-5-1 15,8 0 0-15,-8 0 0 0,8 0 1 0,-8 0 4 0,0 0 3 16,0 0 3-16,0 0 4 0,10 0 2 0,-10 0 4 16,0 0 0-16,-10 0 3 0,10 0 0 0,0 0 1 0,0 0-1 15,0 0-1-15,-8 0 0 0,8 0-1 0,-8 0-1 0,8 0-4 16,-10 0-12-16,10 0-29 0,-7 0-53 0,-3 0-68 16,3 0-68-16,-3 0-69 0,10 0-80 0,0 0-123 0,10 0-144 15,-3 5-58-15,3 0 3 0</inkml:trace>
  <inkml:trace contextRef="#ctx0" brushRef="#br0" timeOffset="39774.58">27726 6928 311 0,'0'-6'302'15,"0"0"-72"-15,0 2-64 0,0-2-42 16,0 2-32-16,0 0-16 0,0-2-12 0,0 1-1 0,0 1 0 0,9 4 0 0,-9-6 2 15,0 2 5-15,0 4 4 0,-9-6 8 0,9 6 10 16,0 0 11-16,0 0 13 0,0 0 10 0,0-4 5 0,0 4 4 16,0 0-3-16,-9 0-5 0,9 0-8 0,0 0-14 0,0 0-14 15,0 0-14-15,0 0-14 0,-7 0-11 0,7 0-7 0,0 0-14 16,0 0-7-16,0 0-8 0,-10 0-3 0,10 0-3 16,0 4-4-16,0-4-3 0,-8 6-4 0,-1-2 3 15,1 2 0-15,-1 3 1 0,0-3 2 0,-7 2 2 0,6 2 2 16,2 5 1-16,-1-5 0 0,0 0 1 0,0 6-1 0,1-6 0 15,8-2-2-15,-8 7-2 0,8-5-1 0,0-2 2 16,0 3 0-16,8-1-1 0,-8 0-1 0,8 0-1 0,1-6 1 16,0 7 1-16,8-8 1 0,1-3 4 0,-1 6 4 15,9-6 3-15,-8 0 7 0,7 0 8 0,-6-6 4 0,6 3 5 16,-7-8 3-16,-3 7 2 0,5-6 3 0,-4 0 3 0,-7 0-1 16,0 6-3-16,-1-6-2 0,1 0-5 0,-9 0-3 15,9-5-3-15,-9 2-5 0,-9-3-6 0,9 1-4 0,0 7-1 16,-9-4-3-16,1 2-1 0,-1 2-2 0,0 2-3 0,-7-3-3 15,-4 9-6-15,-5-6 2 16,-1 6-3-16,-9 0-1 0,9 6-1 0,-8-6-2 0,9 9 0 0,-2-3 0 0,9-2 5 16,-8 6-4-16,19-6-2 0,-3 2 0 0,2 3-2 15,-1-4 0-15,-1 5 0 0,10-1-2 0,0-3-3 0,10 3 1 16,-10-2-1-16,9 1 1 0,-1-3-1 0,9 5 3 0,-7-5 0 16,6 0 0-16,11 0 3 0,-9-5-2 0,-2 0 5 0,10 0 0 15,-9-5-5-15,9 5 4 0,-8-5 0 0,-1 0 4 16,-8 0 1-16,8 0 0 0,-7 0-1 0,-10 0 2 15,8 2 6-15,-8-4-2 0,0 7 0 0,-8-3-1 0,8-3-1 16,-10 0 0-16,2 6-1 0,-1-4 0 0,0 4-1 0,-8 0-3 16,-1 0 1-16,2 4-2 0,-2 2-1 0,9 0-1 0,-8-3-2 15,8 7 0-15,1-5-2 0,0 0 0 0,8 5-4 16,0-5 0-16,0 0-1 0,0 0 0 0,8 5 1 16,0-6 1-16,1 1 2 0,8 0 0 0,-8 0 1 0,9 0 0 15,-2-5 1-15,2 0 3 16,-1 0 1-16,1 0 0 0,-10 0 1 0,10 0 2 0,-11 0 4 0,3-5 2 0,-10 0 0 0,10 5 1 15,-10-5-1-15,0 5 0 0,0-5 2 0,-10 5 3 16,10-4 0-16,-10-3-3 0,3 4 1 16,-1-2-4-16,-10 0-4 0,0 0-11 0,1 0-33 0,-1 5-62 0,-8-5-95 15,1 5-94-15,7-5-127 0,-8 5-211 0,0-5-106 0,1 5-50 16,-10 0-4-16</inkml:trace>
  <inkml:trace contextRef="#ctx0" brushRef="#br0" timeOffset="43595.31">30488 6775 92 0,'-8'-5'342'0,"8"2"-66"0,0-4-74 0,0 2-60 15,0 1-39-15,0 4-17 0,0-5-7 0,0 0-1 16,0 5 5-16,0-5 2 0,0 0-1 0,0 5-2 0,0-5 4 16,-10 5 3-16,10 0 4 0,0-4 4 0,-8 4 2 15,8 0-1-15,-8 0-6 0,8-6-6 0,-9 6-12 0,0 0-14 16,9 0-18-16,-8-4-14 0,-1 4-11 0,-9 0-7 15,10 0-3-15,-10 0-2 0,1 0 0 0,-1 0-1 0,-9 4 2 16,11 2 1-16,-10-2 2 0,8 1-1 0,-7 0 1 0,7 0 4 16,1 0 0-16,-9 4 2 0,9 3 2 0,-1-4 2 15,8 2 2-15,-5 0 2 0,5 0 3 0,2 3-1 0,-1-2 0 0,0-1 2 0,2 0-2 0,7 4 0 0,-10-4 1 16,10 0 0-16,0 5 0 0,0-7 2 0,10 8 1 16,-10-7 0-16,7 1 2 0,2 0-2 0,0 0 1 15,-1-1 1-15,10-2-1 0,-11 1-2 0,13-3 0 0,-4 0-1 16,2 0 0-1,-1-5-3-15,0 5 1 0,9-5-2 0,-9-5 2 0,10 5 4 16,-1-5 7-16,-8 0 6 0,8 0 7 0,-9-3 3 0,0 1 4 16,0-2 3-16,1-6 1 0,-1 5 0 0,-8-4-3 0,0-2-7 0,-9-3-4 0,8 5 0 0,-8-2-2 15,0-2-2-15,0 3-2 0,0-1-4 0,0 3-3 0,-8-2 1 16,8 5 0-16,-9 0-4 0,9 1-3 0,0-1-2 16,0 5-4-16,-9 0-1 0,9 0-3 0,0 5-4 0,0-4-5 15,0 4-5-15,0 0-2 0,0 0 0 0,0 0-1 0,0 0 0 31,0 0-1-31,0 4-2 0,0 1 2 0,0 0-1 0,0 10 2 0,0 1-2 0,9-3 0 0,-9 7 2 0,0 4 0 32,0-4 3-32,9 3-3 0,-9 2 2 0,0 5-2 0,0-1 1 0,8 5-1 0,-8-1 0 0,0 2-1 0,8 4-1 15,-8-3 2-15,10 3 0 0,-10-6 0 0,0 6-1 0,0-4 1 16,0 3-1-16,0-3 1 0,0-1 0 0,-10 0 0 16,10 1-2-16,-8-6 2 0,8 4-3 0,-8-2 0 0,-1-3-1 15,0-3 0-15,9-1-3 0,-8 1 0 0,-1-7 0 0,-9 3 0 16,10-6 0-16,-10-6-1 0,10 5 1 0,-9-8 1 0,7 4 3 15,-6-6 0-15,-2 1 2 0,0-5 0 0,10 0 2 16,-9-5 2-16,7 1 4 0,-7 4 3 0,9-6 1 16,-10-4 2-1,10 6 1-15,-1-10 1 0,0 4 1 0,1-5 0 0,-1-4-3 0,9 4-3 0,-9-5-1 0,9 1 0 0,0 4-2 16,0-5-1-16,9 0 0 0,0 1-3 0,-1-1 0 0,1 7-3 16,8-7-4-16,1 4-4 0,7-2-7 0,-7 3-9 15,17 0-14-15,-8-4-22 16,7 4-52-16,-8 1-84 0,9-2-84 0,-1 3-76 0,1-3-92 0,-10 2-136 0,2 5-125 15,-9-6-58-15,-1 8 9 0</inkml:trace>
  <inkml:trace contextRef="#ctx0" brushRef="#br0" timeOffset="44876.99">30280 3600 117 0,'0'0'190'0,"-9"0"1"0,9 0-5 16,0 0-16-16,-8 0-23 15,8 0-21-15,0 0-24 0,0 0-22 0,-10 0-19 16,10 5-17-16,0-5-14 0,-8 5-10 0,8-5-7 0,0 5-5 16,-9 0-2-16,9 4 0 0,-8-3-2 0,8 2 1 0,0 2 2 15,0 1 0-15,0-6 1 0,0 5 2 0,0 0 3 16,0-7 0-16,8 7 3 0,1-4 0 0,-1 4 0 0,2-6 3 15,-2 7 1-15,1-7 2 0,8 0-1 0,-8 6 4 0,9-10 0 16,-2 6 5-16,2-2 5 0,-1-4 4 0,9 5 3 0,-8-5 3 16,-1-5 3-16,1 5 6 0,8-4 12 0,-9-2 8 15,0 2 5-15,0-6 1 0,-6 6 3 0,4-2 7 16,-5-3 12-16,-2 3 14 0,1-4 2 0,-1 6 5 0,0-5 7 16,-8 4 8-16,0 0 0 0,0 0-6 0,-8 0-17 15,8 0-21-15,-8 0-18 0,-1-1-18 0,-9 2-19 0,3-2-15 0,-5 6-12 0,2-3-6 16,-6 3-3-16,6 0-3 0,-8 0 0 15,9 0-1-15,-9 3-1 0,8-3-1 0,1 6 3 16,-1-6 0-16,2 10-1 0,-2-5 0 0,0 0 2 0,10 5-2 16,-9 0 1-16,-1 3 0 0,-8 3 0 0,9-1-2 0,-1-1 0 0,1 5 1 0,0 1-3 0,-11-1 1 15,13 6 0-15,-3-5-1 0,9 4 0 0,-7 0 1 0,6 0 2 16,1 1 0-16,9-6 1 0,-9 6-1 0,9-4 0 0,0 2 2 16,0 2 2-16,9-6 1 0,-9 0-1 0,19 1-2 15,-12-1 0-15,11-3 2 0,-10-2-1 0,17 0-1 0,-5 1-2 16,5-5-1-16,10 5 0 15,-1-11 1-15,1 6-1 0,7-5-7 0,3 0-24 0,-2 0-54 16,10 0-74-16,-10-5-71 16,9-5-78-16,-1 0-116 0,2-5-184 0,-1 0-89 0,-9 0-31 15</inkml:trace>
  <inkml:trace contextRef="#ctx0" brushRef="#br0" timeOffset="46384.25">29707 3518 53 0,'0'0'169'0,"0"-6"-27"0,0 6-20 0,0 0-15 0,0-4-11 16,0 4-9 0,0 0-9-16,0 0-7 0,0 0-5 0,0 0-3 0,0 0-4 15,0 0-4-15,0 0-5 0,0 0-1 0,0 0-3 16,0 0-2-16,0 0-6 0,0 0-5 0,0 0-4 0,0 0-6 16,-9 0-6-16,9 4-6 0,0-4-3 0,0 0-4 0,0 6-1 15,0-6 1-15,0 4 2 0,-9 1 2 0,9-1 5 16,0 6 1-16,-8-4 3 0,8 4 3 0,0 4 5 0,0 1 2 15,-10-1 4-15,10 6 1 0,0 0-1 0,-7-1 3 16,7 6 3-16,-9-1 3 0,9 5 2 0,-10 0 0 0,10 7-4 0,-8-3 0 0,8 1-2 16,0 5-5-16,-10-4-6 0,10-2-4 0,0 3-8 15,10 2-5-15,-10-4-1 0,0-6-3 0,8 7-2 0,-8-6 0 16,10 1 0-16,-10-6 1 0,9 6-1 0,-9-6 0 0,0 0 0 16,0 2 0-16,0-7-1 0,7 1 0 0,-7 3 0 0,10-3-1 15,-10-1 0-15,8-4 1 0,-8 0-1 0,0 0 1 16,0 0 0-16,0-6 0 0,0 6 1 0,0-12-1 15,0 9 1-15,0-9-1 0,0 3 0 0,0-2-1 0,0 2 0 16,0-6-1-16,0 4-3 0,0-4-8 0,0 0-25 0,0 0-32 16,0-4-56-16,9-2-97 0,0-4-185 15,8-5-95-15,-9 1-49 0</inkml:trace>
  <inkml:trace contextRef="#ctx0" brushRef="#br0" timeOffset="46809.46">31062 3419 324 0,'-10'0'342'0,"10"6"-124"0,0-6-94 16,-8 4-56-16,8 1-28 0,0 1-12 0,8-6-4 0,-8 3-2 16,0 7 1-16,10-4 2 0,-2 2 1 0,1 4 3 15,-1-2 1-15,10-1-2 0,0 1 0 0,7 0 0 0,-7 3 0 16,16-3-2-16,-8 0-2 0,9 5-3 0,0-1-3 0,-1-4-7 16,10 5 1-16,-1-5-2 0,0 0-1 0,1 0-2 15,-9 4 1-15,9-4-1 0,-10 0 0 0,1 0 2 16,1 0-2-16,-11-1-1 0,1 1-2 0,0 0 0 0,-8-6 1 15,-11 7 1-15,11-7 2 0,-9 6 3 0,-9-6 3 0,8 6 4 16,-8-5 5-16,0 10 10 0,-8 0 14 0,-1-1 12 0,1 6 14 16,-9 3 10-16,-10 3 8 0,1 3 5 0,-1 0 2 15,-8 0-8-15,1 7-13 0,0-8-15 0,-9 6-15 0,8 6-12 16,-10-1-10-16,3-1-10 0,-2 2-14 0,1 3-28 0,8 1-44 16,-10 1-48-16,3 4-65 0,-1-6-103 0,8 1-176 15,-8 1-95-15,0 3-43 0</inkml:trace>
  <inkml:trace contextRef="#ctx0" brushRef="#br0" timeOffset="47394.65">29924 6526 280 0,'0'0'336'0,"-9"0"-98"0,9 5-85 0,-9-5-55 0,9 0-35 0,0 5-20 0,-8-5-10 31,8 5-4-31,-10 4-4 0,10 1 3 0,-8 5 5 0,8 0 1 0,-7 0 5 16,7 4 1-16,-10 1 6 0,10 3 0 0,0 2 7 15,0 5 1-15,0-1-1 0,0 5 0 0,0-1-5 16,-8 6-5-16,8 2-6 0,0 2 3 0,-10 6 2 0,10-5 1 16,-9 5 0-16,2 6 4 0,-11-7 7 0,9 1 5 0,0 0 5 15,-8-1-5-15,9 1-7 0,-10 0-8 0,10-5-5 16,-2 4-8-16,2-3-9 0,-1-6-8 0,1 0-6 0,-1 0-2 15,9-5-2-15,-9 1 1 0,9-11-3 0,0 5 0 0,-8-10-2 16,8 1 0-16,0 0-2 0,0-6-5 0,0-4-19 16,0 0-32-16,0-5-33 0,8-1-42 0,1-8-63 0,8-1-97 15,0-5-153-15,9-5-96 0,1-4-33 0</inkml:trace>
  <inkml:trace contextRef="#ctx0" brushRef="#br0" timeOffset="47772.81">31000 6526 585 0,'-8'0'654'16,"8"-4"-74"-16,-10 4-198 0,10 0-145 0,0 0-95 15,0 0-50-15,10 0-26 0,-10 0-9 0,8 0-2 0,1 0-1 16,8 4-3-16,1-4-2 0,8 5-11 0,9 0-14 0,-1 0-11 16,1-1-5-16,1 1-3 0,-3 0-2 15,12 0 0-15,-11 5-1 0,0-5-1 0,10 5-1 0,-9-5 1 0,0 4 0 16,-1-3 0-16,1-3 0 0,0 7-1 0,-9-4 1 0,0-1 0 16,0 5 0-16,-10-5 0 0,4 0 2 0,-5-1-2 15,-5-4 1-15,-2 4 4 0,1 2 1 0,0-2 2 0,-9 6 7 16,0 0 11-16,0 1 13 0,0 3 15 0,0 0 11 0,-9 6 15 15,0 1 10-15,-9 2 6 0,3 5-1 0,-5 3-8 16,4 3-9-16,-10-5-13 0,0 10-14 0,0 0-14 0,-9 0-14 16,0 6-8-16,1-3-8 0,-1 3-7 0,-9-1-26 15,9 4-67-15,-8 7-90 0,-2-7-89 0,3 1-121 0,7 0-211 16,-8-1-115-16,0-3-57 0,0 4-12 0</inkml:trace>
  <inkml:trace contextRef="#ctx0" brushRef="#br0" timeOffset="48850.17">22612 9525 135 0,'0'-3'180'0,"0"-4"-39"15,0 2-31-15,0 1-24 0,0-2-10 0,0 2-6 16,0 4-1-16,0-5-3 0,0 1 0 0,0-2-2 0,-9 2-3 15,9-2-1-15,0 1 0 0,0-4-1 0,0 3 2 0,0 3 3 16,0-3 3-16,0-4 2 0,0 6 1 0,0-2 3 16,-8 2 3-16,8-2 3 0,0 3 0 0,0-4-1 0,0 7-3 15,0 0-3-15,0-3-5 0,-9 3-7 0,9 0-12 16,0 0-9-16,0 0-13 0,-9 3-8 0,9-3-6 0,0 7-6 16,-8-4-4-16,8 3 0 0,0 8 10 0,0-4 18 15,0 9 19-15,0 1 18 0,0-1 25 0,0 6 20 0,-9 5 14 16,9-1 16-16,-9-1 4 0,9 8-7 0,-8 3-11 0,-1-4-14 0,0 3-21 15,0 6-18-15,1-6-13 0,8 1-17 0,-8 2-16 16,-2-3-9-16,10 1-8 0,-8 1-7 0,8-2-1 0,0 1-4 16,0-4 0-16,0-1 0 0,0-1 0 0,0-2-1 0,0-3 0 15,0 1 2-15,0-9 0 0,0 5 1 0,0-11 0 0,0 1 0 16,0 0-1-16,0-6 0 0,0 2 1 0,0-2-2 16,0-5 2-16,0 2-2 0,0-1 1 0,0-5 0 15,0 0-1-15,0 5 0 0,0-5-2 0,0 0-3 0,0 0-16 16,0 0-37-16,0 0-63 0,0-5-71 0,8 5-68 0,2-11-78 15,-2 1-100-15,0-4-150 0,10 0-86 0,-9-1-24 16</inkml:trace>
  <inkml:trace contextRef="#ctx0" brushRef="#br0" timeOffset="49476.21">23385 9579 389 0,'0'-16'468'0,"0"3"-118"0,-9 3-100 0,9-5-59 0,-8 5-28 16,-2 1-8-16,10-1-2 0,-8 5-3 0,1-5-8 16,-3 10-12-16,-8-4-10 0,2 4-16 0,-11 4-18 15,10 2-19-15,-9 3-17 0,-1 1-6 0,-8-1 3 0,20 6 6 16,-13 5 0-16,2 0 6 0,8-1 0 0,2 1-1 0,-2-1 1 15,1 6-1-15,-1-7-3 0,10 2-6 0,-1 5-3 16,9-6-7-16,-9 1-2 0,9-2-4 0,9 3-4 0,-9-6-5 16,9-2-6-16,8 3-3 0,-8-6-3 0,17-1-1 0,-9-3-2 15,9-6-2-15,0 4 1 0,2-8 1 0,-3-2 2 16,10 2-1-16,-9-7 2 0,-1 1 3 0,1 0 2 0,0-3 1 16,2 3 0-16,-13-5-1 0,3 1 3 0,0 4 1 15,-11-5 1-15,3 2 0 0,-1-3 2 0,0 1 1 0,-9 1 1 16,8-2 3-16,-8 2-2 0,0 5 0 0,0-1-1 0,-8 0-3 15,8 4-2-15,0 2-2 0,0-2-2 0,0 3-3 16,0-2-2-16,0 5-4 0,0 0-1 0,0 0 0 0,0 0-2 16,-9 0 9-16,9 0-8 0,0 8-2 0,0-2-4 15,-9 4 0-15,9 0 0 0,0 5-1 0,-10-1-1 0,10 6-7 16,0-1 5-16,0 0 1 0,0 1 4 0,0 5 1 0,10-1 0 16,-10 4 0-16,0 3 0 0,0 3 0 0,0-5 0 15,9 5 1-15,-9 6 0 0,0-6-2 0,9 5 1 0,-9 0 1 16,0 0-1-16,0 0-2 0,0-1 1 0,0 8-1 15,-9-13-2-15,9 6 2 0,-9-5-4 0,-1-4 0 0,3-2 2 16,-2-2 1-16,-8-3-1 0,-1-3 3 0,11-5 0 0,-13-1 0 16,3-4 2-16,0-4-1 0,0-2-1 0,0 1 0 15,0-5 0-15,-1-5 0 0,-8 1 0 0,17-2 0 0,-9-4 5 16,3-4 12-16,4 5-1 0,-6-7-2 0,8 2 1 16,1 0 0-16,8-6 0 0,0-1-3 0,0 3-4 0,0-2-10 15,8 1-3-15,1-1-1 0,8-5-5 0,1 2-7 0,8-3-10 16,1 1-20-16,7 1-53 0,1 0-83 0,-1-5-82 15,9 5-76-15,0-1-90 0,1-4-141 0,0 5-127 0,-9 0-61 16,0-1 12-16</inkml:trace>
  <inkml:trace contextRef="#ctx0" brushRef="#br0" timeOffset="49916.11">23854 9335 465 0,'0'-5'518'0,"-9"0"-157"0,9 5-138 0,-9 0-83 0,9-5-44 16,0 5-23-16,0 5-12 0,0-5-2 0,0 5 1 0,9-5 1 16,0 5 1-16,0 5-1 0,-1-6 1 15,10 7 4-15,-1-2 7 0,9 1 4 0,-8-5 3 0,7 5 3 0,10-2-3 16,-9-1-1-16,8 2-7 0,3 1-8 0,-4-6-2 0,2 6-2 15,0-4 6-15,9-3 5 0,-10 7 10 0,1-5 3 16,0 0 2-16,-9 5-2 0,8-4-6 0,-7-2-10 0,-2 1-10 16,-6-5-9-16,-3 4-8 0,1 2-6 15,-7-2-2-15,-2-4-3 0,-1 5 0 0,3-5 1 0,-10 0-2 0,0 7-2 16,10-7-3-16,-10 0-3 0,0 3-1 0,0 2 0 0,0 10 0 16,0-5 1-16,-10 8-1 0,10 3 0 0,-10-3 0 0,3 8 3 15,-1 3-3-15,-10 5-3 0,0-3-3 0,1 7 0 16,-1-4-2-16,-8 4-1 0,1 7-1 0,-1-6-3 15,0 5 0-15,-9 0-1 0,0-1-2 0,1 2 0 0,-2-2 0 16,1 2-2-16,-8-1-1 0,10-1 2 0,-12-4-2 0,10 0-1 16,-8 1-1-16,9-7-20 0,7-2-13 0,-7-3-43 0,8 1-81 15,-1 1-96-15,11-6-98 0,-3-4-145 0,11-5-165 16,-9 0-81-16,8-7-45 0,0-2 12 0</inkml:trace>
  <inkml:trace contextRef="#ctx0" brushRef="#br0" timeOffset="51470.57">20910 9451 309 0,'0'-3'286'0,"0"-3"-78"0,0 2-66 16,0-2-45-16,9 6-27 0,-9-4-16 0,0-2-10 16,9 2-3-16,-9 4-3 0,0 0-3 0,0-6-6 0,0 6-3 15,8-3-4-15,-8 3-2 0,0 0 1 16,0 0 0-16,0 0 2 0,0 0 3 0,0 0 2 0,0 0 0 15,0 3 1-15,-8-3-2 0,8 0-6 0,0 6-3 16,0-6-3-16,0 0-1 0,0 4 2 0,-9 6-1 0,9-4 5 0,0 4 1 0,0-1 4 0,0 5 6 16,0 2 4-16,-9 3 1 0,9-3-2 0,-8 7 1 0,8-5-2 15,-10 8 0-15,10-3 0 0,-8 3-2 0,-1 3-6 0,1 0-1 32,8 0-3-32,-9 1-3 0,0-1 0 0,2 1-5 0,-4-2-4 15,11 1-3-15,-7 1-1 0,-2-5-1 0,9 4-3 0,0-4 1 16,-10-1-2-16,10 0 1 0,0-4 0 0,0-1 0 0,0 1-1 0,0-5 0 0,0-6 0 0,0 1 4 0,0 1 10 15,0-7 14-15,0 1 17 0,0-1 19 0,0-4 20 16,10 0 21-16,-10 0 14 0,0 0 11 0,0-4 9 0,0-5-2 16,9-2-7-16,-9-4-8 0,0 2-7 0,7-3-13 15,-7-4-9-15,0 2-11 0,0-3-14 0,0-3-9 0,0 0-4 16,11-1-12-16,-11 2-13 0,0-6-5 0,0-1-6 0,0-5-2 16,0 6-4-16,7-5-2 0,-7 1-5 0,0-3-2 15,0 1 2-15,0-4-3 0,0 6 0 0,0 4-1 0,9-1 3 16,-9 0 2-16,0 11 1 0,9-1 0 0,-9 1 3 15,0 9-2-15,8-4-1 0,-8 5 1 0,0 2-2 0,0-1-2 16,0 3-4-16,9 5 1 0,-9-5-2 0,8 5 0 0,-8 0 0 16,10 5 0-16,-2 0-3 0,10 3 1 0,-10 2 0 15,9 6 0 1,1 4 2-16,0-7 1 0,6 7 1 0,-4 5-1 0,-5-1 1 0,3 1 1 0,0-1-1 0,-1 6 0 0,-8-7 0 31,8 6-2-31,-9 1-1 0,2 1 0 0,7 2-1 0,-9-4-2 0,1 1-1 0,0-2-1 0,-1-3-1 0,1 1 0 31,0-3 0-31,-1-4-1 0,-8-4 0 0,9 0 2 16,-9-5 3-16,9-5-1 0,-9-1 1 0,0 2 3 0,9-6 1 16,-9 0 1-16,8-6 2 0,1-3-1 0,-9-6 1 0,9-4 0 15,-2 0 1-15,13-7 1 0,-12-3 0 0,1-6 4 0,-2 7 1 0,3-6 2 0,-2-4-1 0,1 2 2 0,0-3 0 16,-9 0 1-16,8 0 0 0,-8-5-5 0,0 5-1 16,0 4-2-16,0 2-2 0,0-6-2 0,0 10-3 0,0-6-5 31,0 10-6-31,0-4-21 0,0 6-57 0,0 3-85 0,0 0-87 0,9 6-93 0,-1 4-132 0,2-1-170 0,-2 1-91 15,0 10-34-15</inkml:trace>
  <inkml:trace contextRef="#ctx0" brushRef="#br0" timeOffset="53872.83">25487 9563 263 0,'0'0'213'0,"0"0"-52"15,0-3-45-15,0 3-31 0,0-5-19 0,0 5-10 16,0 0-5-16,0 0-3 0,0 0-1 0,0 0-3 16,0 0-4-16,0 0-4 0,0 0-3 0,0 0-3 0,0 0 0 15,0 0-1-15,0 0 2 0,0 0 1 0,0 0 2 0,-10 0 5 16,10 0 3-16,0 0 5 0,0 0 1 0,0 0 0 0,0 0 6 16,0 0 7-16,0 0 3 0,0 0 5 0,0 0 2 15,0 0 3-15,0 0 1 0,0 0 4 0,0 0-6 0,0 0-4 16,0 0 2-16,0 0-11 0,0 0-7 0,0 5-5 15,0-5-4-15,0 0 3 0,0 0 3 0,0 0 10 0,0 0 3 16,0 0 15-16,0 0 12 0,0 0 11 0,0 0 9 16,0 0 3-16,0 0 0 0,0 3-5 0,0-3-9 0,0 0-13 15,0 0-10-15,0 0-14 0,0 0-11 0,10 0-12 0,-10 0-9 0,0 0-8 0,0 0-2 16,8 0-5-16,-8 0-3 16,9 0-2-16,-1 0 0 0,10 0-4 0,-10 0-1 0,10 0-1 15,-1 7-2-15,9-7-2 0,-9 0 2 0,10 0-2 16,-10 0 1-16,9 0 2 0,1 0-1 0,-2 0 2 0,2-7 1 0,-2 7 0 0,10 0 0 15,-9-3-1-15,9 3-2 0,1 0 0 0,-3 0-2 16,-6-5 0-16,7 5 0 0,-8 0-1 0,0 0 1 0,-1 0 0 16,2 0 1-16,-9 0-1 0,-1 0 2 0,-8 0-1 0,8 0 0 15,-8 5 0-15,0-5-1 0,0 0 2 0,-1 0-1 16,1 0 1-16,-9 0-1 0,0 3 0 0,0-3 0 0,8 0 0 16,-8 0 0-16,0 0-2 0,-8 0 1 0,8 7-2 15,0-4 1-15,0 3 0 0,-9-1 1 0,9 0 1 0,-8 5-1 0,-1 0 1 16,-9 3 1-1,10 3 4-15,-10-1-3 0,1 3 2 0,-1 2-3 0,-9-1 1 0,11 6-2 0,-19 0 2 0,9-1-1 16,-8 6 0-16,-2-2 0 0,1 1-2 0,-8-4 2 0,9 11-2 16,-10-8 2-16,1 2-1 0,0-2 0 0,7 2-1 0,-7-1 0 15,9 0 0-15,-1-3 2 0,1-3 0 0,7-8 0 16,1 0 0-16,1 0 0 0,6-1 0 0,2-4 1 0,9 0 1 16,-10-2-1-16,10 4 3 0,-1-9-3 0,0 4 1 0,9-4 0 15,-9-3 0-15,9 6 1 0,0-6-1 0,0 0-2 16,0 0 0-16,0 0 1 0,0 0-3 0,0 0-2 0,9 0-6 15,-9 0-21-15,9 0-50 0,0-6-86 0,7 3-93 16,2-4-110-16,8-1-189 0,2-7-127 0,-3-1-79 0,10 2-25 16</inkml:trace>
  <inkml:trace contextRef="#ctx0" brushRef="#br0" timeOffset="55284.01">26780 9477 61 0,'-9'0'253'0,"9"0"-51"0,-8 0-47 0,8 0-39 16,0 0-28-16,0-6-18 0,-9 6-12 0,9 0-7 16,0 0-4-16,0 0-4 0,0 0-4 0,0 0-3 0,0 0-5 15,0 0-6-15,0 0-5 0,0 0-3 0,0 0-2 16,-9 0 3-16,9 0 4 0,0 0 4 0,0 0 5 0,0 0 6 16,0 0 4-16,0 0 4 0,-8 0 4 0,8 0 0 0,0 0 0 15,0 0 0-15,0 6-1 0,0-6-4 0,0 0-3 16,0 0 2-16,0 0 0 0,0 0 0 0,0 4 2 0,0-4 0 15,0 0 2-15,0 0 2 0,8 0 2 0,-8 0-1 16,0 0 1-16,0 0 1 0,0 0 0 0,0 0-2 0,0 0-2 16,9 0-1-16,-9 0 3 0,0 0 2 0,0 0 0 15,9 0 1-15,-9 6-1 0,8-6 2 0,1 0 1 0,0 0-1 16,-1 4-3-16,10-4-6 0,-1 5-5 0,1-5-7 0,-1 0-3 16,9 4-5-16,8 2-7 0,1-6-4 0,-9 0-2 15,18 4-3-15,-8-4-1 0,-2 0-2 0,0 0-3 0,10 0-1 16,-9 0 0-16,7 0 1 0,-7 0 0 0,0 0-2 15,0 0 1-15,0-4 2 0,0 4-1 0,-9 0 1 0,-1 0-2 16,-7 0 2-16,0-6 0 0,-1 6 1 0,-8 0 2 0,-1 0 4 16,2 0 3-16,-10 0 5 0,7 0 1 0,-7 0 2 15,0 0 1-15,0 0-1 0,0 0-3 0,0 0-3 0,0 6-3 16,0-6-3-16,-7 0-3 0,7 4-1 0,0 8 3 16,-10 1 4-16,2 2 7 0,-1 5 6 0,-8-1 3 0,-1 4 4 15,0 7 4-15,1-1 2 0,-9 1 2 0,0 4-2 0,0 1-5 16,0-1-5-16,-9 0-3 0,9-1-3 0,-9 2-4 15,1 4-2-15,-1-4-8 0,1-1-2 0,-10-6-1 16,10 7-1-16,-3-6-3 0,3 1 0 0,0-1 1 0,8 0-1 16,-9-5 1-16,9 0 0 0,0-2-1 0,9-9 1 0,-1 7 0 15,10-11-1-15,-10 6-6 0,9-4-21 0,9-7-50 0,-8 6-76 16,16-1-75-16,1-3-88 0,9-2-136 0,8-4-174 16,8 0-91-16,9-4-35 0</inkml:trace>
  <inkml:trace contextRef="#ctx0" brushRef="#br0" timeOffset="56602.36">29107 9545 224 0,'0'-10'371'15,"0"5"-91"-15,0 5-90 0,0-5-65 0,0 2-38 16,0 3-19-16,0-7-6 0,0 7-2 0,0-5 2 0,0 5-1 15,-8-4 1-15,8 4-4 0,0 0-4 0,0 0-5 0,0-6-3 16,0 6-1-16,-9 0-2 0,9 0 1 0,0 0-1 0,0 0 0 16,0 0-1-16,0 6-1 0,0-6-2 0,0 0-3 15,0 0-3-15,0 0 2 0,0 0-1 0,0 0 1 16,0 0 1-16,0 0 2 0,0 0 1 0,0 0-1 0,0 0-2 16,0 0-3-16,0 0-2 0,0 0-2 0,0 0 0 0,0 0-2 15,0 0-1-15,0 0-1 0,0 0 0 0,0 4-2 16,0-4 0-16,0 0-2 0,0 0-2 0,0 0 1 0,0 0 0 15,0 0 0-15,0 0 0 0,0 0 0 0,0 0-1 16,0 0-2-16,0 0 0 0,0 0-3 0,0 0-4 0,0 0 0 16,0 0-2-16,0 0-1 0,0 0 1 0,0 0 0 0,0 0 5 15,0 0 5-15,0 0 8 0,0 0 7 0,0 0 6 16,0 0 7-16,0 0 6 0,0 0 4 0,0 0-2 0,0 0-1 16,0 0-5-16,0 0-3 0,0 0-7 0,0 0-6 0,0 0-5 15,0 0-6-15,0 0-2 0,0 0-4 0,0 0-3 16,0 0-5-16,0 0 0 0,0 0-1 0,0-4-2 0,0 4 1 15,0 0-2-15,0 0 0 0,0 0 0 0,0 0 3 16,0 0 1-16,0 0 4 0,0 0 5 0,0 0 3 0,0 0 0 16,0 0 2-16,0 0-1 0,0 4 1 0,0-4-5 0,0 0-3 15,0 0-6-15,0 5-2 0,0-5-4 0,0 0-1 16,0 7 1-16,-9-7-1 0,9 3 0 0,0 2-1 16,0 5 1-16,0 0-2 0,-8 3 1 0,8-3 1 0,0 11-1 15,-9-6 1-15,9 4 1 0,-9 6 3 0,9-1 12 0,0 0-1 16,0 7-2-16,-8 2-2 0,8-4 1 0,0 5-12 0,0 1 4 15,0 3 0-15,0-4-10 0,0 6 2 0,0-1 1 16,0-5 2-16,0 5-1 0,0-5 12 0,0 0-5 16,0 1-5-16,-9-1 0 0,9-1 0 0,0-3 0 0,0-5 0 15,9 4 2-15,-9-5-2 0,0-4 0 0,0-1 4 0,0-5-2 16,0 2-1-16,0-6-1 0,0 0 2 0,0-5-1 16,0 0 1-16,0-2 0 0,0-3-1 0,0 6 7 0,0-6 5 15,0 4 3-15,0-8 2 0,0 4 5 0,0-6 3 0,0-2 0 16,0-2-2-16,0-5-4 0,0-4 0 0,8 4-5 0,-8-10-1 15,0 1-7-15,0-6 2 0,0 2 0 0,0-1-1 16,0-11-2-16,9 6-3 0,-9-5 0 0,0-1-1 16,0 2-1-16,0-7-2 0,9 7-2 0,-9-7 1 0,8 1 0 15,-8 6-1-15,9-7 1 0,-9 0 2 0,9 7 0 0,-9-1 0 16,8 0 0-16,-8 4 1 0,9 7 1 0,-9-3-1 0,9 8 2 16,-9 5-1-16,0 2-1 0,0 1 1 0,9 5 0 15,-9 0-2-15,0 0-4 0,0 6 1 0,8-2-2 16,-8 3 2-16,0 3 1 0,0-6-2 0,0 6 3 0,0 0-2 15,0 0 4-15,0 6-1 0,8-3 1 0,-8 3-1 0,10 3-1 16,-3 6 2-16,3 0 0 0,0 4 2 0,6 1-1 0,-7 5 1 16,8-1-2-16,1 1 2 0,-1 4 0 0,9-6-3 15,-8 3 1-15,7 3 0 0,-7-5-1 0,9 6-1 0,-2-1 1 16,1 0 0-16,0 0-1 0,0 1-1 0,0-1-3 0,0 0-1 16,0 1-2-16,0-1-7 0,1 6-1 0,-12-7-2 15,13-2 0-15,-2-3-4 0,-9 6-2 0,9-9-4 0,-8 5-5 16,-2-6 0-16,2-4-9 0,-1 0-4 15,1 0-1-15,0-5 2 0,-2-1 3 0,2 1 5 0,-8-6 6 0,-3 2 11 16,11-6 10-16,-10 0 7 0,-8-6 8 0,9 2 5 0,0-6 6 16,0 1 10-16,-1-6 13 0,-8 0 5 0,10-5 1 15,-10-4 12-15,0-6 0 0,0 2 1 0,0-8-1 0,-10 3-7 16,2-6-9-16,-1-1-5 0,0 1 2 0,0-5-11 16,1 6-2-16,-2-7-3 0,2 0-4 0,1 4-2 0,-3 0-2 15,2-2-1-15,-2 4 7 0,10 3-9 0,0-2-6 0,-9 3-5 16,9 6-7-16,0 0-14 0,0 5-36 0,0 0-64 15,9 3-111-15,1 2-99 0,-2 0-140 0,9 9-190 0,1 0-99 16,8 5-49-16,1 5-1 0</inkml:trace>
  <inkml:trace contextRef="#ctx0" brushRef="#br0" timeOffset="57309.56">30531 9481 405 0,'0'-10'389'0,"0"5"-111"15,0-4-91-15,0 3-53 0,-9 3-21 0,9 3-6 0,0-6-2 16,0 6-2-16,-8 0-6 0,8 0-9 0,0 0-11 16,0 0-18-16,0 0-17 0,0 6-16 0,0-3-13 0,0 3-6 15,0 3-3-15,0 6 3 0,0 0 12 0,0 4 17 16,0 1 13-16,0 5 16 0,0 4 17 0,-10 0 17 0,10 6 14 16,0-1 8-16,0 1 2 0,0 3-5 0,0-4-4 0,-7 10-11 15,7-5-13-15,0 6-17 0,-9-7-9 0,9 6-12 16,0 0-13-16,0-5-11 0,9 6-7 0,-9-7-3 0,7 1-5 15,-7-6-2-15,10 2-3 0,-10 0-1 0,8-6-2 16,-8 0 0-16,9-4 1 0,-9-2-3 0,11-2 2 0,-11-1-4 16,0-12 1-16,0 8 0 0,0-6 0 0,0-6-2 0,0 2-3 15,0-1-1-15,0-1-3 0,0 0-13 0,0-4-37 16,0 0-59-16,0 0-71 0,0 0-83 0,0-4-116 0,7-5-183 16,11-7-103-16,-10 2-42 0,9 0 5 0</inkml:trace>
  <inkml:trace contextRef="#ctx0" brushRef="#br0" timeOffset="57749.57">30982 9887 393 0,'18'-6'328'0,"-9"6"-125"0,8-4-84 16,1-2-41-16,0 2-16 0,-1 0-8 0,1 4-2 0,-2-6 3 16,2 2 5-16,-10-1 2 0,10-5 4 0,-9 4 5 15,8-4 11-15,-9 6 22 0,1 0 27 0,1-6 26 0,-10 5 17 16,8-5 14-16,-8 5 7 0,0-6-1 0,0 8-11 0,-8-2-16 16,8-5-27-16,-10 5-25 0,1-5-21 0,9 2-18 15,-8 1-17-15,-9-2-11 0,8 3-8 0,0 2-9 16,0-1-4-16,-7 5-5 0,6-5-1 0,-6 5-3 0,-2 5-2 15,9-5-2-15,-9 5-1 0,2-1-2 0,-1 8-2 0,-2-2 1 16,1-2-1-16,11 7 2 0,-11-5-3 0,1 5 3 0,-1-1 1 16,10 6-2-16,-10-6 1 0,1 6-1 0,8-1-2 15,-8 1 0-15,9-1 0 0,-2 1-1 0,3-1-4 16,-3 1 3-16,2 5-2 0,8-6 2 0,0-4 1 0,0 3-1 16,0-3 0-16,0 1 0 0,8-2 0 0,2 1 0 0,-3-6-1 15,11 1-1-15,-1 1 1 0,1-7 0 0,-2 1-1 16,11-1-1-16,-1 2 0 0,-1-2-1 0,12 1 0 0,-12-5-2 15,10 0-7-15,-1 0-7 0,1-5-23 0,-9 5-49 0,10-4-67 16,-3-2-75-16,3-3-70 0,-2-1-88 0,1 0-119 16,-1-4-148-16,1-1-60 0,0 5 2 0</inkml:trace>
  <inkml:trace contextRef="#ctx0" brushRef="#br0" timeOffset="58188.02">31513 9461 477 0,'-9'-4'530'0,"9"4"-128"0,-7-6-141 0,7 6-93 0,0 0-51 16,0 0-25-16,0 0-9 0,0 0-4 0,0 0 0 15,7 0-2-15,-7 6-5 0,9-6-7 0,8 0-5 0,0 4-6 16,1 1-3-16,8 0 2 0,0 1 0 0,0-2 2 0,-1-4 2 16,10 6-6-16,-8 3 0 0,-1-9-3 0,8 10 0 15,-7-6-2-15,7 1-4 0,-8 2 0 0,1-4-2 16,6 2 4-16,-5 0-8 0,-2 0 3 0,0 0-10 0,-9 0-5 16,9 0-2-1,-8 0-3-15,-10-2-1 0,9-3-3 0,-8 7 0 0,0-4-4 0,-1-3 6 0,-8 6 4 0,0-6 1 0,10 5 5 16,-10 0 7-16,0 0 6 0,-10 5 6 0,10-2 6 15,-8 8 4-15,-1 4 4 0,-8-1 5 0,0 10 3 16,-1-3 1-16,-8 7-3 0,0 6-5 0,-8-1-6 0,-10 1-8 16,0 12-6-16,-8-8-3 0,1 6-8 0,-11 4-9 0,9-4-4 15,-7 5-5-15,9 0-5 0,-2-1-8 0,-8 2-19 0,9-2-57 16,-9 1-107-16,10-6-124 0,7 1-192 0,-8 0-159 16,0-6-108-16,0-2-57 0,-1-2-19 0</inkml:trace>
  <inkml:trace contextRef="#ctx0" brushRef="#br0" timeOffset="160636.41">21275 11196 161 0,'7'-5'301'16,"-7"1"-96"-16,0-2-79 0,0 2-44 15,0-2-30-15,0 1-15 0,0 0-7 0,-7 5-2 0,7-4-3 0,0-2-3 0,0 6-2 16,0 0-1-16,0-3-3 0,0 3-1 0,0 0-1 16,0 0-1-16,0-6 0 15,7 6 2-15,-7 0-1 0,0-6 1 0,0 6 1 0,0-4-4 16,0 4 1-16,0-4 0 0,0 4 0 0,10 0 1 0,-10 0 3 15,0 0 0-15,0 0 3 0,0 0 3 0,0 0 2 16,0 0 1-16,0 0 3 0,0 0-2 0,0 0 0 0,0 0-1 16,0 0 0-16,0 0-4 0,0 0-1 0,0 0-2 15,0 0-3-15,0 0-2 0,0 0 0 0,0 4-2 0,0-4-3 16,0 0 0-16,0 0-1 0,0 4 0 0,0-4 2 0,10 0 4 16,-10 6 6-16,0 0 2 0,8-3 4 0,-8 7 3 15,9 0 4-15,-2 0 1 0,-7 0 0 0,10-1-1 0,-2 1-5 16,10 0 0-16,-10 0-4 0,9 0 0 0,-7-1-2 0,6 6 0 15,2-6 2-15,-1 1 1 0,1 4 2 0,7-2 5 0,-6 1 2 16,6-3 2-16,-7 0 1 0,8 5-2 0,0-5-2 0,9-1-3 16,-10 2-3-16,1-2-1 0,9 1-2 0,-9 0-2 15,9-1-2-15,0-2-1 0,-10-4-1 0,11 7 1 16,-1-5-2-16,-9 0 2 0,8-5 0 0,1 4 4 0,0 2 4 16,-1-1 2-16,-8-5 6 0,9 0 7 0,1-5 7 15,-3 5 6-15,2-6 7 0,1 2 4 0,-2-1 4 0,0 0 4 0,1 0 1 0,0 0-2 16,0-5-4-16,-1 5-5 0,1-5-5 0,0 1-8 0,0 4-6 15,0-4-9-15,9-2-5 0,-11 2-5 0,2-1-6 16,9 1-2-16,-10-1-5 0,1 0-1 0,9 1-1 0,-9-1-3 16,-1 5-1-16,1-5-1 0,-1 5-1 0,1-1-1 15,0-4 0-15,-1 7 1 0,-8-3 2 0,9 1 3 0,-8-5 4 16,7 6 1-16,-8-1 1 0,8 0 3 0,1 0 1 16,1 0 2-16,-10 0 1 0,9 0-1 0,-1 0-2 0,-8 1-1 15,9-2-2-15,0 2-1 0,-1 4-14 0,1-5 2 0,0 5-1 16,-1 0 0-16,1 0-1 0,0 5-2 0,-8-5 0 0,7 4-1 15,-8 2 11-15,9-2-6 0,-10 6-3 0,1 0 0 16,0 0 0-16,1-1 1 0,-1 1-1 0,9 4 1 16,-8 2-1-16,-2 4 0 0,0-7 1 0,11 7-1 0,-11-1-1 15,11 1 0-15,-12 5 1 0,3-6 0 16,8 6-1-16,-9-2 1 0,-8 3 0 0,8-3 0 0,-1-3 0 0,-7 5 0 16,-1-5-1-16,2-1 0 0,-12 1 0 0,2-1 1 0,8-4-2 15,-7-5 1-15,-2 3 1 0,-8-2-2 0,7-1 2 16,-7 0 0-16,0 0 0 0,10-6-2 0,-10 0 1 0,0 2 0 15,0-6 1-15,0 4 0 0,0-4 1 0,0 0 0 0,10 0 1 16,-10 0 3-16,0 0-1 0,0-4 0 0,8-2 0 16,1-2 0-16,-1-2-3 0,1 0 1 0,-1-5 0 0,10 1-2 15,-1-1 2-15,0 0 1 0,0 2-1 0,10-3 1 0,-10-4 3 16,10 5 0-16,-11-3 0 0,11 3-3 0,-1-5-3 16,9 6 0-16,-9-6 0 0,8-1-1 0,0 7-1 0,1 0 3 15,0 1-2-15,0-3 0 0,9 6-7 0,-10 0 4 16,1 1 2-16,0-2 0 0,9 6 1 0,-10 1-3 0,9-2 3 15,1 6 1-15,-1-4 8 0,11 4-5 0,-12 4-1 16,10-4-2-16,-1 6 0 0,2-2-2 0,8 1 1 0,-1 0-1 16,-7 1 1-16,8 3 2 0,-1-4-1 0,1 4 0 0,0 1-1 15,0 5 0-15,0-5 0 0,0 0-2 0,-1 5 1 16,-8-2-1-16,9 3 0 0,-1 4 1 0,1-7-2 0,0 7 5 16,0-1 1-16,8 1 2 0,1 0-2 0,-1 1-1 0,9 2 2 15,-8 2 1-15,17-6 1 0,-9 1-6 0,9-1-2 16,8 1-1-16,-8-1 2 0,10 1 1 0,-3-6-2 0,3 1 1 15,-3 1-1-15,1-3 1 0,2 2 1 0,-2-5 0 16,2 0 0-16,-12-6 0 0,11 6 0 0,0-10 3 0,-1 5 1 16,-9-5 3-16,19-5-1 0,-10 5 0 0,1-5 0 0,-1-4-2 15,11-1 2-15,-3 0-1 0,-8 0-1 0,10-5 1 16,-19 2 1-16,9 2 3 0,-16-4 4 0,7 2 1 0,-16-7 4 16,-1-1 0-16,-8 1 2 0,-8 2 6 0,0-2 5 0,-2 1 5 15,-16-1 4-15,0 0 7 0,-1 1 8 0,2-6 9 0,-11 5 5 16,-8 1 2-16,1-5 4 0,-1 5 5 0,1-1 1 15,-10 1-5-15,-8-1-10 0,9-5-11 0,-9 6-12 16,0 0-20-16,-9-1-30 0,1-5-42 0,-1 5-40 0,-9 2-49 16,-8-3-116-16,1 2-125 0,-12 0-147 0,4-1-202 0,-11 1-99 15,-8 4-40-15,-10 1-5 0</inkml:trace>
  <inkml:trace contextRef="#ctx0" brushRef="#br0" timeOffset="161645.21">21674 12535 52 0,'0'-7'401'16,"0"4"-81"-16,0-8-86 0,0 7-69 0,0-1-42 0,8 0-20 15,-8-5-10-15,0 7-7 0,0-9-3 0,0 8 2 0,9-6 5 16,-9 0 13-16,0 5 18 0,11 1 22 0,-11-2 17 16,0 2 15-16,0-2 6 0,0 2-4 0,-11 4-13 0,11-6-20 15,-9 6-29-15,-8-4-34 0,9 4-29 0,-19 4-22 16,2-4-13-16,-10 6-7 0,0 4 0 0,0 0 0 0,-8-1 1 16,9 5 2-16,-2 1 4 0,2 0 5 0,0 0 3 15,7 0-1-15,1-2-3 0,9 3 0 0,-1-1-1 0,9-1-3 16,-8 6-1-16,17-1-4 0,-9-5 1 0,18 11 1 0,0-5 3 15,-1 4 2-15,19 1 0 0,-1 4 0 0,1-5 0 16,7 6 0-16,9-7-2 0,1 2-2 0,-1 5-5 0,1-6-2 16,7 1-3-16,-7-1-1 0,-1 1-1 0,0-1-3 0,-8 1 0 15,-1-2-4-15,3 3 1 0,-21-7-2 0,10 0 2 16,-8-4-1-16,-10 4 1 0,-8-4-1 0,8 0 2 16,-16-5 2-16,0 5 0 0,-10-1 3 0,1 0 1 0,-18 2 3 15,0-7 3-15,0 0 3 0,-8 2 2 0,-1-1 4 0,-7-6 3 16,-1 1 1-16,-9 0 1 0,8-5 0 0,2-5-3 0,-9 0-3 15,7 1-1-15,9-6 1 0,1-1 0 0,8-3-1 0,9 4-2 16,0 0-2-16,9 0-6 0,-1-3-14 0,11 3-35 0,7-6-70 16,0 2-80-16,15 0-77 0,3-6-71 0,17 0-86 15,9 1-142-15,-1 0-87 0,0-2-49 0,8-3 18 16</inkml:trace>
  <inkml:trace contextRef="#ctx0" brushRef="#br0" timeOffset="161943.4">22291 12622 45 0,'0'-4'585'0,"-8"-2"3"0,8-3-175 0,-9 9-151 16,9-6-102-16,0 6-65 0,0 0-41 0,0 0-21 0,0 0-12 15,0 0-4-15,9 6-5 0,-9 3-5 0,0 1-3 16,8 4-1-16,-8 1 0 0,8 5 2 0,-8 6 8 0,0-3 9 16,0 6 9-16,0 5 8 0,0 1 4 0,-8-2 3 15,8 3 1-15,0 2 1 0,-8-4-8 0,8 4-8 0,-9 3-7 16,9-8-6-16,0 2-5 0,0-1-5 0,0 0-5 0,0-4-13 16,0-2-24-16,9 2-32 0,-9-5-34 0,8-6-33 15,0 0-38-15,-8-4-48 0,9 0-64 0,0-5-104 16,0-6-90-16,-1-4-38 0</inkml:trace>
  <inkml:trace contextRef="#ctx0" brushRef="#br0" timeOffset="162272.97">21944 13052 74 0,'-10'-10'618'0,"2"10"7"16,8-4-171-16,0-2-146 0,0 2-100 0,8 4-73 0,2 0-53 15,-3 0-31-15,20 0-16 0,-10 0-13 0,18 4-4 0,0 2-5 16,0-6-3-16,0 4-4 0,9-4-4 0,-11 6-3 15,12-6-9-15,-11 4-7 0,9-4-7 0,-9 0-4 0,-7 0-3 16,-1 0 0-16,-1 0 1 0,-6-4 5 0,6-2 11 16,-15 6 17-16,6-4 19 0,-7 4 20 0,0-6 20 0,0 2 24 15,-1-2 24-15,-8 2 25 0,0-1 18 0,9 1 10 0,-9-1 1 16,0 5-5-16,0-7-10 0,0 7-20 0,0 0-24 16,0 0-25-16,0 0-22 0,0 0-19 0,0 0-15 0,0 0-11 15,0 0-7-15,9 7-6 0,-9-2 1 0,0-1-2 0,0 1 0 16,8 5-2-16,1 4 2 0,-9-4 0 0,9 4 0 15,-1 1 2-15,1 1 0 0,-1-3 0 0,2 2 0 0,-3 5 0 16,2-6 0-16,2 1-3 0,6 0-5 0,-10 0-16 0,11 0-29 16,0-6-46-16,-10 5-65 0,9-8-68 0,9 4-67 15,-8-6-75-15,8-4-127 0,0 0-129 0,-1-4-58 0,2-6-3 16</inkml:trace>
  <inkml:trace contextRef="#ctx0" brushRef="#br0" timeOffset="162413.97">22803 12764 611 0,'0'-10'637'0,"0"1"-100"0,0-1-187 0,0 5-138 15,9 0-105-15,-9 0-86 0,16 0-74 0,2 5-71 0,9 0-97 16,-1 5-200-16,-2-5-88 0,13 10-55 0</inkml:trace>
  <inkml:trace contextRef="#ctx0" brushRef="#br0" timeOffset="163119.7">23046 13028 40 0,'-9'-6'511'16,"9"2"-85"-16,0-1-160 0,0 1-111 0,0-1-66 0,9-2-36 15,0 4-17-15,-9 3-6 0,9-5-4 0,-1-1 1 16,10 6-5-16,-10 0-2 0,1 0 0 0,8 0-3 0,-7 0-1 16,-3 6-1-16,11-6-1 0,-10 5 2 0,10-2 4 0,-9 9-3 15,9-3 2-15,-10 1-2 0,10 4-3 0,-10 5-2 16,9 1-2-16,-8 0-4 0,0-1-2 0,9 6-2 0,-11-1 1 15,2 0 0-15,-1 5 0 0,2-3-2 0,0-3-1 0,-10 3 2 16,7-3 0-16,-7 2 0 0,0-5-2 0,0-2-1 16,0 3 1-16,0-6 1 0,-7-2 2 0,7-3 4 0,0 0 9 15,-10-4 15-15,0-2 17 0,10 1 18 0,-8-5 16 16,-1-5 11-16,2 1 19 0,-3-6 20 0,10 0 14 0,-8 0 11 16,-1-4 9-16,9-7 1 0,0 2 0 0,0 0 1 0,0-6-11 15,0 1-17-15,9-1-19 0,-9 2-20 0,8-3-21 16,2 3-15-16,-3-3-15 0,2 2-11 0,-1 5-7 0,2 4-8 15,0 0-4-15,-3 2-6 0,1 3-5 0,-8 4-3 16,10 1-2-16,-2 0-2 0,1 5-2 0,7 5-2 0,-6 0-1 16,-1 11 1-16,0-7-5 0,-1 10-3 0,0 1-3 0,2 0-6 15,7 4-8-15,-9-4-9 0,1 3-8 0,8-3-8 16,-8-1 0-16,0 1-3 0,-1-5 3 0,-8-1 4 0,9-4 8 16,0-5 11-16,-9 0 12 0,9 0 9 0,-9-5 6 0,8 0 7 15,-8-10 6-15,9 0 9 0,0 1 9 0,-2-6 6 16,3-5 3-16,0 1 2 0,-3-1 6 0,10 0 1 0,-7 2 0 15,6-3-16-15,2 3-2 0,-1-2-3 0,1 0-3 16,-10 5 0-16,10 2-4 0,-1-3-2 0,1 1-4 0,-11 7 7 16,11 2-6-16,-9-4-3 0,1 6-5 0,-2-2-4 0,0 6 0 15,1 0-2-15,0 6 0 0,0-2 1 0,-1 2 0 16,1 4-2-16,0 3 11 0,0 3-2 0,-1-2-7 16,1 5 2-16,-1 1 0 0,1-5-1 0,-9 4 2 0,8 0-1 15,-8 2-10-15,10-3 1 0,-10 2 11 0,8-1-10 0,-8 1-8 16,8 0-13-16,1-1-22 0,-9-4-29 0,9 0-43 0,-1-1-56 15,1-5-65-15,0 7-45 0,0-11-43 0,-1 5-35 16,10-10-39-16,-1 0-50 0,1-5-69 0,-2 0-54 16,-5-6 3-16</inkml:trace>
  <inkml:trace contextRef="#ctx0" brushRef="#br0" timeOffset="163635.61">24288 13135 313 0,'10'-15'468'15,"-10"-4"-80"-15,0 9-76 0,7-5-34 0,-7 5-4 0,0 2 4 16,0 2 5-16,0 2-5 0,0-2-15 0,-7 6-30 15,7 0-38-15,0 0-47 0,0 0-45 0,-10 6-41 0,0 4-29 16,10-2-16-16,-7 2-8 0,7 5-3 0,-10 0-5 0,10 4 1 16,-7 1-1-16,7 0-1 0,0-2-2 0,0-2 1 15,7 4-1-15,-7-7-3 0,10 3 0 0,-3-2-2 0,3-5-2 16,0 1-2-16,7-4-2 0,-1-2-3 0,2-4 0 16,-1 0 1-16,1-4 1 0,-1-2 2 0,0-4 4 0,0 1 3 15,1-5 4-15,-10-2 4 0,10 3 6 0,-8-2 10 0,-3 0 7 16,2-5 10-16,0 6 4 0,-1-1 4 0,2-5 0 15,-2 6 0-15,-8-1-4 0,7 5-5 0,-7 0-10 0,0 5-11 16,10 0-6-16,-10 2-4 0,0 3-1 0,0 0-2 0,0 3-1 16,0 2-4-16,0 5 3 0,10 5 2 0,-10 0 0 15,8-1 0-15,-8 1-2 0,9 5-3 0,-1-6-6 0,1 6-5 16,-1 0-7-16,1-7-13 0,8 3-11 0,0-2-11 16,1 1-10-16,0-6-8 0,-1 2-7 0,0-1-1 0,10-6 2 15,-11-4 7-15,2 0 11 0,8-4 12 0,-9-2 12 0,1-4 13 16,-1 0 14-16,1-3 15 0,-10-3 18 0,10-4 14 15,-10 2 10-15,1-3 10 0,-9-3 9 0,0 0 4 16,0-5 5-16,-9-1-5 0,1 2-5 0,-10-7-3 0,10 5 1 16,-1-4-1-16,0 0-4 0,-8 6-4 0,8-8-3 0,0 7-4 15,1 4-7-15,-1-3-9 0,0 4-8 0,1 4-4 0,8 0-4 16,-9 2-2-16,1 6-4 0,8-2-1 0,-10 4 1 16,10 7-1-16,0-3-3 0,0 6-3 0,0 0 0 15,0 9-3-15,0-4 3 0,10 10 8 0,-2 1-3 0,-8 2-2 16,9 2-2-16,-1 4 1 0,10 6 0 0,-1 0 1 0,-8-3-3 15,17 8-10-15,-9-6-1 0,9 6 0 0,-8-1-8 0,18 1-14 16,-12-1-29-16,10-1-53 0,2-3-72 0,-1-1-68 16,-1 0-59-16,1-5-63 0,0-3-83 0,9-3-147 15,-10-2-68-15,9-6-6 0</inkml:trace>
  <inkml:trace contextRef="#ctx0" brushRef="#br0" timeOffset="164387.53">25842 12989 38 0,'-17'-6'593'15,"-9"2"8"-15,8 4-160 0,-8 0-153 0,1 4-91 16,-12 7-52-16,12-1-31 0,0-1-9 0,-2 6-3 0,-7-1-3 16,8 2-5-16,8 2-12 0,-8 3-17 0,18-3-19 0,-9 7-25 15,7-6-33-15,2 5-33 0,8-3-29 0,0-3-27 16,8-2-22-16,-8-2-18 0,18-4-14 0,-9-1 5 0,9-4 11 15,-2-5 18-15,2-5 22 0,-1 5 24 0,1-9 22 16,-2-1 25-16,2 0 21 0,-10-4 18 0,10 0 24 0,-9-1 23 16,-1-1 26-16,2 2 25 0,-2 0 27 0,-1 4 21 0,-7 0 16 15,0 0 5-15,0 5-3 0,0-5-12 0,0 6-21 16,0-1-25-16,0 5-27 16,-7 0-25-16,7 5-26 0,0 4-19 0,-8 1-15 0,8 0-16 0,0 10-17 0,0-6-23 15,8 0-23-15,-1 7-28 0,4-6-20 0,6-2-19 0,0 3-10 16,0-6-2-16,1 3 8 0,8-8 17 0,-9 0 22 0,9 1 22 15,0-12 22-15,1 1 20 0,-11 0 21 0,12-8 18 16,-3-3 22-16,1 2 23 0,-9-10 31 0,9 3 27 0,-8-7 33 16,-1 3 32-16,0-8 19 0,-9 2 18 0,10-3 4 15,-18-1-3-15,9-3-14 0,-9 4-18 0,10-4-27 0,-10 2-25 16,0-2-23-16,0 4-24 0,0 0-17 0,0-6-15 0,0 10-14 16,0-3-9-16,0 3-4 0,8 1-5 0,-8 10-9 15,0-1 2-15,0 4 2 0,8 2-1 0,-8 5 0 0,0 4-1 16,0 0-1-16,0 0-2 0,9 5 6 0,-9 5-3 15,0 5-3-15,9-1 1 0,-9 12 1 0,9-7 0 0,-9 11 1 16,0 4 0-16,8 0 1 0,-8 5 2 0,0-3 1 0,0 7-3 16,0-4 0-16,0 6 1 0,0-1-1 0,0 0 1 15,9-1-2-15,-9 6-5 0,9-4-3 0,0-1-1 0,-1 0-8 16,1-6-7-16,-1-3-7 0,9-1-8 0,-7 1-4 16,6-7 0-16,10-3 0 0,-8-5 2 0,8-6 9 0,0 2 6 15,1-7 9-15,7-4 6 0,0-4 4 0,2-7 4 0,-2 2 4 16,0-6 5-16,-7-5 4 0,8 2 6 0,-9-3 6 15,0 2 4-15,-1-10 4 0,-7 4 2 0,-1-4 1 0,1-1-3 16,-1 1-4-16,-8 1-7 0,-9-2-6 0,8 1-1 0,-8-6-1 16,0 12 1-16,-8-3 0 0,8 1 1 0,-9 7-1 15,0 3 1-15,1-1 0 0,-1 3-1 0,0 8-4 0,1 0-2 16,-1 5-4-16,1 0-2 0,-10 5 1 0,10 5-2 16,-1 5 0-16,0 0-1 0,1-2 0 0,-1 13-2 0,0-8 2 15,0 7 1-15,1-1 0 0,8 1 0 0,0-1 0 0,0 1 0 16,8-1 0-16,-8 1-1 0,9-2-2 0,0-3-4 15,8 5-2-15,1-6-4 0,-2 1-5 0,2-6-10 0,8 1-16 16,0-6-22-16,0 1-40 0,7 1-59 0,5-6-61 16,-13-5-54-16,10 0-45 0,-1-5-47 0,1 0-51 0,-9-5-69 15,0 0-100-15,-9-4-18 0,1 4 20 0</inkml:trace>
  <inkml:trace contextRef="#ctx0" brushRef="#br0" timeOffset="164575.69">26033 12764 102 0,'-26'-5'624'15,"18"5"6"-15,-9-5-157 0,7 5-159 0,10 0-107 0,0 0-71 16,0 0-46-16,10 0-24 0,-2 0-13 0,18 0-4 0,0 0-8 16,9 5-8-16,8 0-23 0,1-5-38 0,8 5-42 15,0 0-47-15,0 0-45 0,0-5-52 0,9 0-80 16,-1 0-141-16,1 0-78 0,0 0-34 0</inkml:trace>
  <inkml:trace contextRef="#ctx0" brushRef="#br0" timeOffset="164967.22">27570 12603 467 0,'-7'-6'709'0,"7"-4"6"0,0 10-184 0,0-4-170 16,0 4-127-16,0-6-95 0,0 6-54 0,0 0-29 0,0 6-13 15,7-2-4-15,-7 6-7 0,10 0-6 0,-2 1-5 16,0 3-6-16,1 5-4 0,0-4-2 0,-9 6-2 16,0-3-2-16,0 7 2 0,0-6 3 0,-9 6 6 0,0-2 5 15,-7 8 6-15,-1-1 2 0,-10-1 3 0,0-1-1 0,1 2 1 16,-9-1-5-16,9 1-5 0,1-6-7 0,-1 6-3 16,0-7-5-16,8 2-7 0,1-1 1 0,-1-4-3 0,10-1-2 15,1-5-1-15,7-4-1 0,0 1-1 0,0-6 0 16,7 0 5-16,1-5-1 0,10 0 0 0,-1-10 1 0,10-1 2 15,-2 1 0-15,2-4 0 0,-1 0-1 0,0-6 1 0,-1 0 0 16,1 2 0-16,1 2 0 0,-10-4 6 0,0 7 6 16,-7 3 8-16,6 0 5 0,-7 0 3 0,0 5 0 0,0 1 1 15,-9-1-1-15,8-2-2 0,2 7-7 0,-10 0-8 16,16 7-4-16,-7-2-3 0,0-1-4 0,8 1 1 0,1 5 0 16,7-6-1-16,1 6 0 0,10-4-1 0,-1 4-12 0,-1-7-26 15,9 7-52-15,1-5-73 0,-1-5-78 0,1 5-94 16,-1-10-164-16,-8 5-125 0,-1 0-75 0,-8-5-26 0</inkml:trace>
  <inkml:trace contextRef="#ctx0" brushRef="#br0" timeOffset="165689.04">21473 14068 501 0,'0'-9'538'0,"11"2"-124"0,-11-1-117 0,7 2-63 0,-7 6-38 16,0-4-28-16,0 4-19 0,0-5-19 0,0 10-19 0,0-5-22 16,-7 10-24-16,7-2-13 0,-11 14-7 0,-5-3-3 15,7 10 0-15,-8 5 5 0,-9 0 1 0,8 10 2 0,-7-4 1 16,-1 8-3-16,9 1-9 0,-10 0-4 0,1-5-5 16,0 5-7-16,8-1-3 0,1-4-3 0,0-1-3 0,-1-2-4 15,1-2-3-15,9-6-4 0,-2-3 1 0,2-6 0 0,0 1 4 16,-1-10 14-16,9-1 22 0,0-4 22 0,0-6 16 15,0 2 11-15,0-12 5 0,9 2 2 0,-1-11-3 0,0-1-10 16,2-7-21-16,-2-5-19 0,9-8-15 0,-8 3-8 16,8-6-4-16,1-5-3 0,-10-4 0 0,10 3-4 0,-1-10 2 15,-8 2-7-15,7-1 1 0,4 0-1 0,-12-5-1 0,8 6-1 16,2 0 0-16,0 4 0 0,-1 1-5 0,1 8 6 16,-10 1-5-16,10 9-1 0,-10 7 0 0,9-3-2 0,-8 13-1 31,0-3 1-31,9 6-2 0,-2 6-1 0,2-2 1 0,-1 12 0 0,9-2 1 0,1 6 1 0,-1 0 1 0,0 9-1 15,-1 7 1-15,1 2 0 0,9 2 0 0,-17 4-1 0,8 6 0 16,1-1 1-16,-2 0 1 0,-8 4-1 0,1 0-1 16,-2 2 1-16,11-6-1 0,-19 5-2 0,10-5-5 15,-10 0-6-15,2-4-9 0,7 3-11 0,-10-9-23 0,3 1-41 16,0-1-58 0,-10-4-66-16,7-7-60 0,-7-2-47 0,0-1-45 0,9-11-66 0,-9-4-107 0,0 0-75 0,0-4-18 0,-9-11 29 15</inkml:trace>
  <inkml:trace contextRef="#ctx0" brushRef="#br0" timeOffset="165861.13">21266 14332 463 0,'-9'-6'698'32,"1"6"4"-32,8-4-201 0,8 4-166 0,-8 0-118 0,18 0-95 0,-1 0-57 0,1 0-31 0,16 0-12 0,1 0-5 15,9 0-5-15,-1 0-2 0,9-5-9 0,9 5-28 0,0 0-44 16,1-4-55-16,-4-2-56 0,4 2-70 0,-1-2-115 15,-10-4-158-15,3 0-90 0,-3 2-25 0</inkml:trace>
  <inkml:trace contextRef="#ctx0" brushRef="#br0" timeOffset="166236.49">22237 13887 112 0,'0'-10'645'16,"-7"0"8"-16,7 7-133 0,0-3-179 0,0 6-127 0,0 0-95 15,0 0-53-15,0 9-30 0,7 1-8 0,-7 4 1 0,10 11 4 32,0 1 5-32,-10 7 3 0,8 2 1 0,1 4 2 15,0 5 0-15,-1-1-7 0,0 6-7 0,-8-5-9 0,9 1-6 16,0 3-2-16,-9-4-2 0,9-5-4 0,-9 0-4 16,0-4 0-16,0-1-1 0,0-5 1 0,-9-5 9 0,9 0 14 15,-9-9 20-15,9 0 25 0,-9-5 24 0,9 0 19 0,-8-5 12 16,0-2 6-16,8-3-2 0,-9-3-12 0,9-2-17 15,-9 0-21-15,9-5-23 0,0 5-19 0,0-5-14 0,9-3-5 16,0-3-7-16,-1 6-4 0,9-5-3 0,9 1-5 16,0 4 0-16,0-5 0 0,9 5 0 0,0 6-2 0,9-6-2 15,-10 10-4-15,-8-6-5 0,9 6-5 0,-10 6-10 0,-8-6-10 16,10 4-8-16,-17 6-6 0,-3 0-1 0,-7 1 1 16,0 3 3-16,0-4 6 0,-7 4 10 0,-10 1 8 0,-3 1 9 15,-5 2 3-15,-10-3 6 0,9 0 0 0,-9-1 4 16,1-4-1-16,-2 4 2 0,3-4 0 0,6 0 2 0,1 0-9 15,0-1-27-15,9-3-50 0,-1 4-62 0,2-6-62 0,7 0-62 16,9-4-76-16,0 0-118 0,17-4-136 0,0 0-67 16,9-6 0-16</inkml:trace>
  <inkml:trace contextRef="#ctx0" brushRef="#br0" timeOffset="166629.31">22890 14758 503 0,'0'-12'560'0,"9"8"-169"15,-9-6-150-15,17-5-89 0,-10 1-46 0,13 0-12 0,-3-6 6 16,0 5 12-16,0-9 17 0,0 4 16 0,9 0 8 15,-8-4 3-15,-9 0-1 0,-1-1-8 0,0 5-13 0,2-3-12 16,-10-3-15-16,-10 2-9 0,2 0-11 0,8 5-7 16,-17-1-14-16,8 5-12 0,-8 1-8 0,8-1-7 0,0 5-9 15,-8 0-10-15,8 6-8 0,9-2-7 0,0 6-5 0,0 6-2 16,0-2-5-16,9 6-6 0,8 5-11 0,1-1-12 16,8 6-22-16,-1-1-24 0,10 1-28 0,2 5-25 0,-4-7-19 15,2 3-10-15,0-1-1 0,-9 4 8 0,-1-5 17 0,-8 1 24 16,3-1 26-16,-5 1 26 0,-5-1 19 0,-2 1 16 0,-8 0 12 15,-8-1 6-15,-2-4 2 0,-5 4 0 0,-13-5-9 16,12 1-12-16,-11 1-19 0,1-8-21 0,9 4-22 16,-10-9-25-16,10 2-27 0,9 0-49 0,-2-5-80 0,10 0-145 15,0 0-62-15,0-10-23 0</inkml:trace>
  <inkml:trace contextRef="#ctx0" brushRef="#br0" timeOffset="167068.87">23619 14464 322 0,'-17'0'617'0,"-9"5"-6"0,9 0-211 15,-1 0-157-15,-8 3-104 0,9 2-59 0,8 6-30 0,-8-1-13 16,8-1-6-16,1 5-3 0,-2 1-2 0,10 4 1 0,0-4-6 16,0 0 0-16,10 4-7 0,-2-4-3 0,9-2-6 0,1 3-1 15,-10-3-3-15,10-3-1 0,-1-5-2 0,1 0-3 16,-1-5 3-16,9 0-1 0,-16 1 4 0,7-12 6 15,0 6 9-15,-1-10 16 0,-6 0 21 0,-2 0 21 0,1 1 19 16,-9-5 14-16,0-2 7 0,0-3 3 0,-9 5 1 0,1-6-5 16,-2-1-2-16,2 3-10 0,-10-2-12 0,1 0-7 15,0 1-8-15,0 0-6 0,-1-1-8 0,1 5-10 0,8 1-14 16,0-2-10-16,1 8-9 0,8-7-4 0,-9 5-5 0,9 0 0 16,9 4-2-16,-1 3-3 0,1-2 0 0,9-1-2 0,-1 2 11 15,9-1-6-15,1 5-3 0,-2-5-3 0,10 5 1 16,-9 0 0-16,8 0-1 0,-7 0-1 0,-2 0-10 15,2 0 4-15,-1 5 4 0,-9 0 1 0,10-1-1 0,-19 2 0 16,9-1 2-16,-8 4 0 0,-1-5 1 0,-8 12-1 0,10-6 0 16,-10 3 0-16,0 3 1 0,0-2 2 0,0 1-1 0,0-1-1 15,0 1 1-15,0 0 0 0,0-1-1 0,0 6 0 16,0-5 0-16,0-5 0 0,8 3-3 0,-8-2-3 16,8 4-12-16,1-6-25 0,8-3-38 0,1 2-63 0,-9-2-70 15,17-6-62-15,-9-6-59 0,10 2-63 0,7-6-82 0,-8-4-120 16,8 4-48-16,-7-9 9 0</inkml:trace>
  <inkml:trace contextRef="#ctx0" brushRef="#br0" timeOffset="167757.34">24427 14234 333 0,'0'0'479'0,"0"0"-131"16,0 4-130-16,-9-4-85 0,9 0-47 0,0 6-24 15,0-2-8-15,0 7-3 0,0-1 1 0,0-2 4 0,0 8 0 16,0-2-2-16,0 1-6 0,0 9-8 0,0-4-7 0,9 4-2 16,-9 6-2-16,0-2 4 0,8 3 6 0,2 3 6 15,-2-5 4-15,-8 10 2 0,8-5 4 0,1 5 0 0,0-4-3 16,1-2-6-16,-3 3-9 0,2-3-5 0,0 1-7 16,-1-4-4-16,2-2-3 0,-2 2-3 0,-1-5-3 0,3-2-3 15,8-3-4-15,-9 0-2 0,-9-1 0 0,8-4-1 0,1 0 0 16,-9-6-1-16,8 1 3 0,-8 1 7 0,0-7 14 15,0 1 17-15,0-1 20 0,0-4 24 0,0 6 22 0,-8-6 22 16,8 0 17-16,-9 0 7 0,9-6-3 0,-8 6-11 16,8-9-14-16,-9 5-19 0,9-2-21 0,-8-3-18 0,-2-1-17 15,10 5-11-15,-10-5-16 0,10 0-3 0,0 0-2 0,0 0-12 16,-7 7 4-16,7-3-2 0,0-4-1 0,0 5-1 16,0 0 7-16,0 5-3 0,0-5-6 0,0 0 8 0,0 5-6 15,0 0-3-15,0-3-2 0,7 3-1 0,-7 0-2 0,0 0-2 16,0 3 2-16,0-3 0 0,0 5-1 0,0 0 0 15,0 0-2-15,0 0 3 0,0 1 0 0,0-2 0 0,0 2-4 16,0 3 1-16,0-5 1 0,0 1 2 0,0 5-2 16,0-5-3-16,0 0-1 0,0 0 0 0,0 0-1 0,0-1-2 15,0-4-3-15,0 6-1 0,-7-6-6 0,7 0-8 0,-8 0-15 16,-2-6-21-16,2 2-25 0,8-1-32 0,-9-5-39 16,0 0-41-16,9-10-32 0,0 7-23 0,0-13-8 0,0 1 4 15,-7-2 17-15,7-3 26 0,-10 0 36 0,10 1 40 16,-9-4 38-16,0 2 34 0,1-3 24 0,0-1 22 0,-2 2 18 15,2 4 18-15,-1-6 16 0,9 1 14 0,-8 4 16 0,8 1 15 16,0 1 21-16,8 3 16 0,-8 1 12 0,9 4 6 16,-1 0 0-16,10 1-3 0,-10 4-4 0,10 1-10 0,8-2-13 15,1 7-19-15,-2 5-12 0,2-2-12 0,-2 2-8 0,1 4-6 16,9 0-5-16,-9 4-4 0,9 2-2 0,-10 3 0 16,2 1 0-16,-10 0 0 0,9 4 3 0,-17 1 9 15,0 4 12-15,-9 1 7 0,0 0 3 0,0 4 2 0,-9 1-2 16,-8-1-2-16,-1 1-3 0,1 3-14 0,-10-3-14 0,9-1-12 15,-7-4-7-15,0 3-6 0,7-2 0 0,0-1-7 0,1-6-23 16,9 0-38-16,-10-3-52 0,18-1-56 0,-8-2-57 16,8-2-55-16,8-6-62 0,1-6-83 0,8 2-100 15,0-10-89-15,1-1-15 0</inkml:trace>
  <inkml:trace contextRef="#ctx0" brushRef="#br0" timeOffset="167976.96">25148 14152 16 0,'0'-26'555'0,"8"7"-52"0,1 5-104 0,-9-2-83 16,0 7-40-16,0 0-19 0,0-1-14 0,0 5-12 0,0-1-17 16,0 6-24-16,0 0-28 0,-9 6-31 0,9 2-26 0,-8 8-22 15,-2-1-15-15,10 5-6 0,-8-1-1 0,0 5 1 16,8 1-7-16,0 4-8 0,0 0-6 0,0 6-4 0,0-2-7 16,0-4-7-16,0 6-4 0,8-1-7 0,-8-5-2 15,8 6-3-15,-8-7-3 0,10 7-6 0,-2-5-9 0,-8-1-36 16,9-5-60-16,-1 6-79 0,2-6-75 0,-2-4-75 0,1-6-98 15,7 0-174-15,-6 1-83 0,-3-9-26 0,4-2 18 16</inkml:trace>
  <inkml:trace contextRef="#ctx0" brushRef="#br0" timeOffset="168320.8">25017 14493 476 0,'-8'-6'583'0,"-1"-2"-144"0,9 8-152 16,0-5-98-16,0 0-65 0,9 0-39 0,-1 5-23 0,0 0-15 15,11-5-8-15,-2 5-10 0,9 0-7 0,-9-5-4 0,17 5-6 16,1 0-4-16,-8-6-4 0,17 2 0 0,-10-2-4 16,1 3-1-16,-1-8 3 0,9 2 6 0,-8-6 19 15,2 5 22-15,-12 1 23 0,0-1 26 0,1 0 25 0,-8 1 20 16,-10-1 17-16,10 4 10 0,-18 2-8 0,9-2-18 0,-9 6-19 16,-9 0-20-16,0 0-24 0,-8 6-19 0,9-2-16 0,-18 6-14 15,8 0-9-15,1 5-4 0,-8-1-4 0,7 1-3 16,8 5-2-16,-7-5-3 0,8 4-2 0,1-4-3 15,-2-1-1-15,2 0-1 0,8 2 0 0,0-7 0 0,8 1 1 16,2 0 0-16,-2-6 0 0,9 6 3 0,2-10-4 0,-1 5 3 16,-3-5-2-16,12 0-1 0,-1 0 1 0,0-5 0 15,-9 5-1-15,17-4 0 0,-8 4 1 0,1-6-1 0,-1 2 1 16,1-2 0-16,-2 6-1 0,-8-4 0 0,9 4 1 16,1-4-4-16,-10-2-13 0,0 6-42 0,9-5-73 0,-8 5-91 15,-2 0-93-15,11 0-147 0,-1-4-159 0,1-2-98 0,-2 6-46 16,1-4 10-16</inkml:trace>
  <inkml:trace contextRef="#ctx0" brushRef="#br0" timeOffset="168461.41">26242 14415 183 0,'0'-10'789'0,"0"0"24"0,0 5 13 0,0-4-225 0,0 3-189 16,0 2-148-16,8-1-93 0,-8 5-58 0,0-5-36 15,10 0-45-15,-2 5-88 0,0 0-126 0,2-4-126 16,6-2-188-16,2 6-133 0,-9-4-114 0,8-2-59 0,-8 12-11 15</inkml:trace>
  <inkml:trace contextRef="#ctx0" brushRef="#br0" timeOffset="168602.24">26493 14420 189 0,'0'-25'826'15,"-8"5"10"-15,8 6 6 0,-8-5-167 0,8 3-255 0,-10 3-215 16,10 3-181-16,0 0-153 0,0 0-124 0,0 1-131 15,0-1-215-15,10 0-107 0,-2 4-64 0,-8 6-17 0</inkml:trace>
  <inkml:trace contextRef="#ctx0" brushRef="#br0" timeOffset="179467.14">23376 6829 47 0,'0'0'72'0,"0"-5"13"0,0 5 9 0,0-6 3 16,0 6-2-16,0-3-6 0,0 3-11 0,0-7-14 0,0 4-10 15,0-2-14-15,0 0-10 0,9 5-8 0,-9-5-8 0,0 0-4 0,0 0-3 0,9 5-1 0,-9-5-1 0,7 5-2 32,-7 0-2-32,10 0-1 0,-10 0 0 0,9 0-1 15,0 0-1-15,-9 0 2 0,8 0 0 0,0 5 2 0,2-5 0 16,-10 0-1-16,8 0 1 0,1 5 7 0,-1-5 6 0,-8 0 3 16,9 5 2-16,0-5 3 0,-1 0 4 0,1 0 1 15,0 0 0-15,-1 0-4 0,-8 0-5 0,9 5-1 0,0-5-2 16,-9 0 1-16,0 0 1 0,9 0 0 0,-9 0 2 15,0 0 2-15,0 0 2 0,0 0 0 0,0 0 2 0,0 0-1 16,0 0-3-16,0 0 0 0,0 0-4 0,0 0-1 0,-9 0-3 16,9 0-2-16,0 0-5 0,0 0-2 0,0 5-1 15,0-5-4-15,0 5 0 0,0-5 0 0,0 3 0 0,0 4 0 16,9-7 0-16,-9 3 5 0,0-3 2 0,8 6 3 16,1-1 5-16,-9-5 4 0,16 5 1 0,-6-5 2 0,0 0 2 15,7 5-1-15,-10-5-2 0,11 0-2 0,0-5-2 0,-10 5-4 16,1 0-1-16,-1 0-1 0,1 0 3 0,0 0 0 15,-9 0 3-15,8 0 2 0,-8 0 2 0,0 0 3 16,0 0-3-16,-8 0-1 0,8 0-2 0,-9 0-5 0,0 0-5 16,1 0-4-16,-9 5-2 0,7-5-2 0,2 5 0 0,-10-5 1 15,11 0-1-15,-3 0 0 0,10 0-1 0,-7 0-1 0,-3 0 0 16,10 0 0-16,0 0 0 0,0 0-1 0,0 0 2 16,0 0 0-16,0 0 1 0,0 0-1 0,0 0 1 0,0 0-1 0,0 0 0 0,0 0 0 15,0 0-3-15,0 0-8 0,0 0-13 0,0 0-17 0,10 5-25 16,-10-5-30-16,7 4-57 0,10 6-116 0,1-6-123 0,8 2-69 15</inkml:trace>
  <inkml:trace contextRef="#ctx0" brushRef="#br0" timeOffset="182993.67">6477 12364 11 0,'-43'-5'267'0,"0"-2"-119"16,-1 4-80-16,1-2-42 0,-1-1-22 0,-7-4-13 0,7 7-5 15,0-3-2-15,1 1 3 0,0 1 6 0,0-2 3 16,7 6 2-16,2 0 0 0,7-4 2 0,2 4-1 0,-1 0 1 15,8 4-2-15,1-4-8 0,8 0-7 0,9 6-11 0,0-6-17 16,0 0-15-16,9 4-16 0,8-4-9 0,-8 5-1 16</inkml:trace>
  <inkml:trace contextRef="#ctx0" brushRef="#br0" timeOffset="183415.55">5967 12334 72 0,'7'0'120'16,"-7"0"6"-16,0 0-3 0,0 0-11 0,-7 0-16 0,-4 0-18 16,4 0-13-16,-3 0-13 0,-7 0-10 0,0 4-4 15,-1-4 2-15,1 0 4 0,-9 0 5 0,8 0 3 0,1-4 1 16,-1 4 5-16,2 0 3 0,-1 0 2 0,-3-6-4 0,13 6-3 15,-10 0-5-15,7-3-7 0,2 3-8 0,8 0-7 16,-8 0-7-16,-2 0-6 0,10 3-7 0,0-3-3 0,0 0-6 16,-8 6 0-16,8-6 0 0,8 4-1 0,-8-4 3 0,0 6 3 15,10-1 4-15,-10-2 5 0,8-3 11 0,0 7 6 16,9-2 6-16,-7-2 7 0,7 4 4 0,0-7 1 0,1 3 0 16,8 3-2-16,0-2-6 0,9-4-1 0,0 6-5 15,-1-2-3-15,9 2-5 0,2-2-2 0,6 1-8 0,1-1-1 16,1 2 0-16,-1-6-4 0,8 0-4 0,1 4-2 0,-1-4-1 15,11 0 0-15,-11 0 3 0,9-4-1 0,-9 4 0 16,11 0 3-16,-2-6 1 0,-8 6 7 0,9 0 6 16,-1-4 4-16,-9 4 7 0,10 4 2 0,-1-4 3 0,1 0-2 15,0 6-1-15,7-6-5 0,2 4-6 0,0 2-5 0,7-2-7 16,0 2-2-16,11-2-3 0,-11 6 2 0,10-5 5 0,-1-1 6 16,-8 2 10-16,7-2 14 0,-6 1 16 0,8 2 10 15,-9-4 10-15,0-3 6 0,-1 5 7 0,1-5 5 16,0 5 1-16,-8-5-5 0,7 5-9 0,-8-5-6 0,9 5-7 15,-9-1-7-15,9 2-13 0,-9-1-13 0,0-2-10 0,1 4-12 16,-10-4-6-16,-8 3-3 0,-9-1-5 0,1 5-2 16,-10-5-1-16,0 0 2 0,-9-5-3 0,-8 5-7 0,0-2-20 15,-8-3-37-15,-1 0-53 0,1 6-69 0,-11-6-83 0,-7 0-117 16,10-6-204-16,-20 3-110 0,3-2-40 0,-11 0-1 16</inkml:trace>
  <inkml:trace contextRef="#ctx0" brushRef="#br0" timeOffset="183934.4">5037 16026 343 0,'0'5'462'0,"0"5"-183"0,8-5-124 0,-1 5-73 16,3-4-38-16,8 3-16 0,-2-5-2 0,11 1 0 15,-1 0 6-15,0 0 8 16,9 0 11-16,9 0 19 0,-1 0 17 0,9-5 20 0,17 5 21 0,0 0 28 0,11 0 28 16,6-5 20-16,19 4 17 0,7 1 8 0,0 1-2 0,18-3-13 15,10 3-19-15,8-2-23 0,-1-4-28 0,19 11-27 0,-2-6-26 16,10 5-26-16,0 0-18 0,7-1-12 0,11 1-10 15,-8 0-10-15,-3 0-9 0,1-1 1 0,-10 0-2 0,3 2 2 16,-2-7-1-16,-7 6 1 0,-11-1 1 0,3-3 3 16,-2-2 0-16,-18 7-5 0,2-7 1 0,-19-4-3 0,-7 5-2 15,-2 0-1-15,-17-5-1 0,-16 0-2 0,-9 0 1 0,-10-5 1 16,-8 5-4-16,-9-5 0 0,-17 1-9 0,2-2-29 16,-13 1-92-16,-15-5-113 0,0-3-140 0,-8 3-225 0,-9-10-112 15,-1 5-68-15,2-5-34 0</inkml:trace>
  <inkml:trace contextRef="#ctx0" brushRef="#br0" timeOffset="188887.94">24489 3733 135 0,'68'43'-2'0</inkml:trace>
  <inkml:trace contextRef="#ctx0" brushRef="#br0" timeOffset="190471.02">24592 3141 453 0,'-8'-15'448'0,"-1"1"-161"0,-9-2-124 0,8 2-75 16,3-1-42-16,-11 1-20 0,1 0-8 0,8-1 2 15,2 0 6-15,-12 1 5 0,10-6 9 0,1 5 13 16,0-4 7-16,-10 4 2 0,9 1-1 0,-8-6-2 0,8 6 0 16,-8-1 8-16,8-1 3 0,-8 3-4 0,-1-2-3 0,-8 5-4 15,-1-4-2-15,3 4-4 0,-12-5-7 0,1 5-15 16,1 0-12-16,-8 0-9 0,-12 5-3 0,11 1 0 0,-17-1 0 16,-1 0-2-16,8 0-2 0,-7 5 0 0,-10 0 0 15,0 0 2-15,1 0 0 0,0 0-1 0,0 0 1 0,-2 5 0 16,12-5 0-16,-11 0 1 0,8 5 2 0,2-5 1 0,8 5-2 15,-9-5 0-15,10 4 1 0,-2-4 0 0,-9 5 1 16,11 2 4-16,-9-4 12 0,7 2 14 0,-8 5 10 0,-8 0 9 16,0 0 3-16,-1 3 0 0,1 3 0 0,-10 4-6 15,1-1-15-15,0 1-15 0,-9 3-12 0,9 2-8 0,-9 4-4 16,8-4 0-16,1-2 0 0,-8 8 2 0,17-3-3 0,-1-3 3 16,0 5 1-16,2-1-1 0,6 0 1 0,10 1-1 15,-8-1-1-15,6 6 0 0,3-1 4 0,-10-1-4 0,10 2 2 16,-2 4-1-16,2-1-1 0,-11 8 1 0,10-4-2 0,-8 3-1 15,8 4 1-15,-10 5 1 0,10 0 0 0,-8 3 0 16,0 6-1-16,6-4 1 0,-6 10 0 0,0-5-1 16,6 3 0-16,3 2 1 0,-2 0 0 0,2 3 0 0,-1 2 3 15,10 0 10-15,-3-1 12 0,2 0 10 0,-1 1 3 0,1-1 2 16,9 0 3-16,-3-4 2 0,4 3-2 0,6-3-5 0,1 0-13 16,9-1-7-16,0 0-3 0,-1 1-2 0,2-6-2 15,6 5-1-15,-7-4-2 0,9 0-1 0,8-6 0 16,-10 5-2-16,10-3-1 0,-8-2 1 0,8 5 0 0,0-4-1 15,8-1-2-15,-8 1-1 0,10 6 0 0,-2-7 0 0,1 5 0 16,9-5-1-16,-2 6-1 0,2 0 2 0,8-1 0 16,0-5-2-16,-1 0 1 0,11 1-2 0,-1 0 0 0,8-5-1 15,-9 5 1-15,10-11-2 0,-1 6 1 0,-7-5-10 0,7-5 5 16,0-1 3-16,0 2 3 0,1-6 1 0,-1 0-1 16,1 0 0-16,-1-4-1 0,0 3 9 0,1-3-3 0,7 4-4 15,3-5-2-15,-11 0-6 0,8 1-6 0,9-2-6 16,-7-4-5-16,0 6-6 0,8-11-2 0,-1 6-3 0,0-7 0 15,2 3 2-15,-1-7 6 0,-10 1 6 0,10-1 7 0,0 1 6 16,-9-6 2-16,9 1 3 0,-9-1 3 0,1 1 1 31,-2 0 2-31,2 0 0 0,-3 4 1 0,4-4-1 0,-2 0 4 0,-1-1-2 0,1 6-1 0,-8-5 0 0,9-1-2 16,-1-4 1 0,0 4 0-16,-1-4 0 0,3 0 0 0,6 1 2 0,-8-8 4 0,8 7 10 0,-8-5 8 0,1 0 3 0,8 0 7 15,-9-5 5-15,-2 5 4 0,-5 0-1 0,7 0-2 16,-8 0-8-16,-1-5-6 0,9 5-3 0,-9 0-7 15,-8-1-7-15,9-4-5 0,-2 5-3 0,-7-5-4 0,8 5 0 16,-6-5-2-16,5 0 1 0,-7-5-2 0,9 5-2 0,-1-5 1 16,2-4 2-16,-3-1-1 0,10 0 2 0,-9 0 0 15,1-3-2 1,-1-3 3-16,10-4 2 0,-19 7 1 0,9-3-1 0,1-4 2 0,-2 5-1 0,-5-3 1 0,6-2 2 0,-9 0 0 16,9-4 0-16,-9 4-1 0,11 0 0 0,-10-4-2 0,0-1-1 15,7 2-1-15,-7-7-2 0,9 6-4 0,-10-10-2 16,9 4-7-16,-7 1 1 0,-1-5 4 0,8-1 1 15,-9 2 1-15,0-2 2 0,3 1 4 0,-3-5 2 0,1-1 10 16,-1 7 0-16,-7-6 2 0,7-1 0 0,-8 6 0 0,9 0 1 16,-8 1 2-16,-2-3 3 0,1 3 0 0,0 3-1 15,0 1 1-15,-8-1-2 0,7 1 2 0,0 0 1 0,2 0-3 16,-9-1-5-16,8 1-7 0,-9 5-1 0,1-6 0 16,8 1-2-16,-9 4 0 0,9-4-4 0,-8-5 2 0,7-1 3 15,1 2 6-15,1-7 0 0,8 7 0 0,-10-6 3 0,2 0 2 16,7 0 1-16,-8-1-1 0,9-3-1 0,0 4-3 15,-1 0 1-15,-7-1-1 0,7 1 0 0,-8-4-2 0,9 4-4 16,-9-6 1-16,10 6 1 0,-11-10 0 0,1 5 0 16,1-5-3-16,-1 4 3 0,-1-4 1 0,1 1 5 0,0-6-1 15,0 5 0-15,-9-3 1 0,8 2-2 0,3-4 0 0,-2 0-3 32,0 6-2-32,0-6-1 0,0 0-2 0,0 6-2 15,-9-6 0-15,10 0-1 0,0 5 1 0,-10-5 1 0,-1-4 1 16,11 6-2-16,-19-9 2 0,9 2 0 0,-8 2 1 0,8-2 2 15,-17 1 1-15,9-7 0 0,-9 7 0 0,0-6 2 16,-9 0-1-16,9 2 2 0,-8-2 4 0,-1 1 1 0,-8-1 1 16,0 0-2-16,7 2 2 0,-16-2-2 0,9 5-1 15,-10 0-5-15,-7 0-3 0,8 0-3 0,-8 6-3 0,-1 0-1 16,-8-5-4-16,-1 4-2 0,-9-1 0 0,11 6 0 0,-11-5-3 16,-8 6-1-16,9 4 0 0,-8 0 0 0,8 1 1 0,-8 2-1 15,-2 8-4-15,9-6-3 0,2 11-6 0,-1-7-9 16,8 5-41-16,-8 5-80 0,8 2-94 0,2-7-88 15,-2 11-123-15,0-6-197 0,10 5-99 0,-1 6-47 0,9-1 14 16</inkml:trace>
  <inkml:trace contextRef="#ctx0" brushRef="#br0" timeOffset="191520.84">28232 3253 398 0,'0'-10'325'15,"0"1"-105"-15,-11-1-78 0,11-5-43 0,-9 11-25 16,9-6-16-16,-7-5-4 0,-4 5-4 0,4 0-4 0,7 7-6 16,-17-7-5-16,8 4-5 0,0-4-4 0,-8 5-8 0,0 0-9 15,-1 2-2-15,-7 3-5 0,-2-6-1 0,2 6 0 16,-11-4 0-16,2 4 0 0,-2-6 0 0,-7 6 1 15,9 0-1-15,-9 0 3 0,-10 0 3 0,9 0 5 0,-7 0 1 16,-2 6 0-16,2-6 2 0,-1 4 1 0,-9 2 0 0,8-3 0 16,-7 7-4-16,7 0-1 0,-8 0-4 0,1 5 0 0,8-1-1 15,-9 1-3-15,9-1 1 0,-9 6-1 0,9 0-1 16,0 4 3-16,0-5-2 0,9 1-1 0,-9 4 0 16,-1-3-1-16,9 2 2 0,-7 7 10 0,8-6 7 0,-10 6 2 15,9-2 5-15,-7 7 4 0,8-5 3 0,-1 3 11 0,-8 6 8 16,8 1-4-16,-9-1-4 0,11 4-1 0,-2 8-1 15,-8-8-1-15,8 10-3 0,1-4-8 0,0 6-10 0,-1-4-6 16,1 4 4-16,-2 0 5 0,3 3 2 0,-2 0 2 16,10-3 3-16,-1 2 2 0,-8 2 1 0,10 5 7 0,-4-5 0 15,2-1 4-15,1 6 6 0,8-2 3 0,-9-1 8 0,10 1 5 16,-1 2 7-16,-2-2 0 0,3 2-4 0,7 5-4 16,-7 0-11-16,7-1-6 0,0 5-10 0,2-4-7 0,-2 3-8 15,1-3-10-15,8 0-5 0,-8 3-4 0,7-3 0 16,2-1-2-16,0 7 1 0,-1-8 1 0,0 7 7 0,0-5 9 15,1 3 8-15,1 7 5 0,7-7 2 0,-11 2 4 0,11-1-1 16,0 0-5-16,0 1-5 0,11 3-7 0,-11-3-6 16,15 3-6-16,-6-3-2 0,17 0-3 0,-8 0-2 0,8-2 4 15,0-4-1-15,9 2-2 0,-1-8 1 0,1 2-1 0,0-5 0 16,9 0 2-16,-1-2 1 0,0 3 4 0,9-8 4 16,-9 3 4-16,10-6 0 0,7 0 2 0,-8 0 0 15,10-6-2-15,-2-4-1 0,10 0-5 0,-1 1-3 0,0-1-4 16,1-6-3-16,-1-3-1 0,1-1 0 0,0-3 1 0,7-3 0 15,1-3 2-15,1-1 0 0,-1-5 4 0,0 2 8 0,9-8 1 16,-9 4 3-16,9-9 3 0,0 4 1 0,0-4 2 16,0-3-2-16,0-3-3 0,-1-4-3 0,1 4-2 15,0-9-2-15,1-2-3 0,-2 1-4 0,0-8-1 0,1 2-1 16,0-5-3-16,0-6-2 0,0 2-1 0,0-2-1 0,0-9 0 16,-1 5 2-16,1-6 4 0,-8-4-1 0,8 1 2 0,-11-6 0 15,4 0 1-15,6-5-1 0,-8-5 1 0,2 1-5 16,-3-6-2-16,10-5-1 0,-10 2 1 0,2-5 0 15,-10-8-2-15,10 1 2 0,-10-3-1 0,0 0 0 0,-7-2 0 16,-2-5 1-16,-8 7 3 0,1-6-1 0,-9-1 2 0,7 2 1 16,-16 0 1-16,8-1 1 0,-9-1 3 0,1 2 0 0,1 3 0 15,-1-4 1-15,-10 1-5 0,10 0 1 0,-1-2-2 16,1 1 2-16,0 0-3 0,-1 0 1 0,10-1-2 16,-9 7 1-16,0 0 3 0,8-2-4 0,-9 1 4 0,2 1-1 15,7-2 1-15,-17 7-1 0,0-7-2 0,-9 6-2 0,1-1 1 16,-10 6-1-16,0-5-3 0,-16-1-11 0,0 1 3 15,-10 0 2-15,-8-5 0 0,-8 0 2 0,-1 0 0 0,-18 4 1 16,2-3 2-16,-19-1 9 0,-7 5-5 0,-3-1-5 16,-15 1-6-16,-9 5-14 0,1 1-16 0,-19 7-46 0,8 7-87 15,-7 4-95-15,0 5-114 0,-1 10-215 0,0 10-127 0,18 9-68 16,-9 11-29-16</inkml:trace>
  <inkml:trace contextRef="#ctx0" brushRef="#br0" timeOffset="193328.5">5800 15987 7 0,'0'-13'453'0,"0"-2"-86"0,9 0-109 16,-9 0-91-16,0 0-54 0,0 6-30 0,0-6-18 0,0 5-5 15,0 0 3-15,-9 2 1 0,9 2 0 0,-9 2 2 16,9-2-2-16,-8 1-2 0,0 0 0 0,-2 5-1 16,-7 0 3-16,7 0 4 0,-7 5 10 0,0 6 13 0,1-1 21 15,-2-2 14-15,-9 7 13 0,11 5 6 0,-2-1-2 0,10-5-6 16,-10 7-17-16,18-3-19 0,-9 2-25 0,9-4-22 0,9 2-22 16,9-3-12-16,-10-5-7 0,18 0-6 0,0-1-1 15,1-4-5-15,6-5-1 0,4-5-1 0,-4 1-2 0,11-5 1 16,-9-1 1-16,8-6 1 0,-7 3 0 0,-3-7 12 15,2 4 13 1,-8-9 15-16,-2 7 16 0,-7-2 11 0,-1 1 7 0,-9-1 9 0,1 0 1 0,-9 7 0 0,-9-8-13 0,1 6-15 16,-9 6-12-16,-9-1-12 0,-8 0-10 0,-11 6-3 15,12 4-6-15,-21 0-7 0,11 4-1 0,0 2 0 0,-1 2-2 16,10 4 2-16,-1-4-3 0,17 2-5 0,-7 5-7 0,15 1-15 16,2-3-35-16,8 2-62 0,0 5-82 0,18-6-77 15,-1-4-77-15,17 4-102 0,0-3-156 0,11-8-94 0,-2 9-29 16,10-3 23-16</inkml:trace>
  <inkml:trace contextRef="#ctx0" brushRef="#br0" timeOffset="193656.74">6693 15914 144 0,'-7'-14'757'0,"-3"-1"24"0,-6 5-38 0,-1 5-202 16,-1 0-180-16,1 5-147 0,-9 0-88 0,8 5-40 0,-8 5-18 15,0 0-22-15,9 0 4 0,-1 4 2 0,-8-4 0 32,19 4-1-32,-3 7-12 0,3-6-11 0,7 4-8 0,7-5-5 0,3 10-6 0,6-3-2 0,11-2-6 0,-2 0-7 0,10 1-8 15,0-6-11-15,8 0-8 0,8-4-7 0,-7 1-5 16,9-6-1-16,-1 0 2 0,0-5 4 0,0-5 8 16,-9-5 12-16,1 0 16 0,-9 1 17 0,-1-6 15 0,-6 0 8 15,-3-5 5-15,-17 1 4 0,10-1 2 0,-18-3-1 0,0-3-6 16,0 6-6-16,-18-3-13 0,0 3-5 0,-7 0-4 0,-9-4 1 15,-2 9-3-15,-7 2 0 0,0-3-1 0,0 6-2 16,-1 5 0-16,-9 0 1 0,19 0-2 0,-9 5-7 16,17 0-14-16,-9 5-38 0,17 0-64 0,0 5-76 0,10 1-73 15,-1 2-68-15,18-3-75 0,-1 5-101 0,10 0-150 0,7-6-51 16,3 6 16-16</inkml:trace>
  <inkml:trace contextRef="#ctx0" brushRef="#br0" timeOffset="193938.54">7294 15948 15 0,'-18'-4'744'0,"-8"-6"14"16,1 10-10-16,7 0-206 0,-8 0-184 0,0 4-139 15,9 2-103-15,-8-2-54 0,5 2-28 0,3 2-14 0,10 4-8 16,-3-3-2-16,2 1-3 0,16 4-1 0,2 2 2 0,6-8 1 31,12 7-3-31,5 1-2 0,11-7-5 0,-1 0-12 0,9 1-13 0,0-5-14 0,10-5-13 0,-2 5-6 0,0-10-1 16,1 5 1-16,0-5 4 0,0-5 18 0,-9 1 25 15,0 0 28-15,-8-1 23 0,-1-1 22 0,-9-4 12 0,-8 2 13 16,-8 3 14-16,-9-6 3 0,-1 3-8 0,-8-7-9 0,-8 4-13 16,-1-3-15-16,-17 0-9 0,0 4-12 0,-9 0-14 15,1 1-10-15,-10 4-5 0,0-5-3 0,2 10-3 0,7 0-5 16,0 0-12-16,0 2-33 0,18 3-61 0,-10 0-73 16,19 0-67-16,-2 3-66 0,10 7-67 0,10 0-97 0,-2 0-133 15,1 0-67-15,17-4 3 0</inkml:trace>
  <inkml:trace contextRef="#ctx0" brushRef="#br0" timeOffset="194204.2">8119 15910 26 0,'-9'0'725'0,"0"0"20"15,-7 4-70-15,6-4-179 0,-7 10-146 0,7 0-118 0,3 0-91 16,7 0-59-16,-10 4-31 0,10 1-17 0,10 5-4 0,-3-7-2 16,13 2-2-16,-3 0-5 0,-1 1-2 0,19-3-1 15,0-3-2-15,-1 0 0 0,20-5-3 0,-11-5-4 16,8 0 8-16,1-5 8 0,1 0 12 0,-3-5 7 0,4 1 7 15,-11-6 5-15,-8 0 10 0,0 0 3 0,-9-4-4 0,-1-1-7 16,-14 7-11-16,-4-13-7 0,-7 7-7 0,0-5-7 16,-18 4-10-16,2-3-4 0,-11-3-3 0,-7 6-3 0,-1 1-2 15,-9 5-4-15,0-1 0 0,1-1-1 0,0 8-1 16,0-2-1 0,8 5-6-16,10 0-12 0,-2 5-24 0,1 5-46 0,17 0-66 0,0 5-74 0,2-2-66 0,14 8-63 0,2-1-70 15,8 3-93-15,1 2-134 0,9 0-39 0,-2 1 23 16</inkml:trace>
  <inkml:trace contextRef="#ctx0" brushRef="#br0" timeOffset="194438.97">8953 15914 306 0,'-27'-4'709'0,"-7"-1"5"16,8 5-142-16,-9 5-178 0,9-1-143 0,0 6-110 16,1 0-64-16,8 4-35 0,-3-3-19 0,4 4-10 15,-2-2-6-15,10 3-3 0,-10-3-2 0,10 2-2 0,8 0-1 16,0 1-3-16,0-7-3 0,8 5-3 0,0-4 4 0,10 0-9 15,0 0-10-15,-2-5-7 0,4-5-6 0,4 4-1 32,-6-8-1-32,8 4 4 0,-9-5-4 0,9 0 9 0,-8-5 10 0,-10 5 12 0,10-5 6 0,-10 0 3 0,0 1 4 0,-8-1 2 15,10 0-1-15,-10 0 1 0,-10 0 1 0,10 0-7 16,-8 1-7-16,0-1-21 0,8 6-32 0,-9-6-46 0,0 4-49 16,9 6-56-16,9-3-82 0,0 3-122 0,-1 0-112 15,10 0-53-15</inkml:trace>
  <inkml:trace contextRef="#ctx0" brushRef="#br0" timeOffset="194720.81">9474 15895 305 0,'-18'-10'782'0,"-8"10"13"16,9 0-47-16,-10 0-216 0,10 10-188 0,-9 0-148 0,9-1-92 15,9 6-48-15,-10 0-26 0,10 3-14 0,-2-3-5 0,2 5-3 16,8 6-2-16,0-8 1 0,8 7-1 0,2-1-2 15,6-4 1-15,2-1-1 0,17 0-1 0,-1-3-2 0,9 4-1 16,2-11-1-16,7 1-1 0,8-6-2 0,-1 2 2 16,-4-6-4-16,-4-6 6 0,2 2 7 0,-3-6 9 0,-5 1 10 15,-10-6 9-15,-9 0 7 0,0-4 4 0,-9 4 5 0,-9-5-1 16,2 0-8-16,-20-4-6 0,2-1-7 0,-9 7-9 16,0-8-5-16,-18 1-5 0,0 7-4 0,0-7-3 0,-9 6-2 15,10 4-1-15,-9 0-4 0,7 7-7 0,2-2-16 16,6-1-35-16,12 6-66 0,-1 0-75 0,8 5-63 0,9 0-58 15,0 5-53-15,0 5-65 0,18 0-83 0,-10-1-104 0,19 1-16 16,-10 0 27-16</inkml:trace>
  <inkml:trace contextRef="#ctx0" brushRef="#br0" timeOffset="194956.6">10020 15938 124 0,'-8'0'737'0,"-9"-4"22"16,8 4-96-16,-8 0-160 0,-1 0-125 0,10 4-106 0,-1-4-89 15,-9 6-61-15,10-2-28 0,8 2-17 0,-8 2-12 16,8-2-9-16,0 0-3 0,0-3-11 0,0 7-9 0,8-4-5 15,9 4-6-15,1 0-4 0,-1-7-1 0,18 7-2 0,0-10-6 16,-1 5 1-16,9-5 0 0,10-5-1 0,-1 5 1 0,-1-10 0 16,-7 7-3-16,7-7 0 0,-16 0-1 0,10 0 1 15,-11-5-1-15,-8 6 1 0,-9-6 0 0,1 0-2 16,-10 0 2-16,1 1-4 0,-9-1-4 0,0 0-2 0,0 1-4 16,-9-6-10-16,1 5-20 0,-1 1-38 0,0 4-62 0,1 0-68 15,-1 6-66-15,1-7-57 0,8 7-61 0,0 4-67 16,0 0-68-16,0 0-73 0,8 0-30 0,-8 0 18 0</inkml:trace>
  <inkml:trace contextRef="#ctx0" brushRef="#br0" timeOffset="195206.99">10620 15841 371 0,'0'5'606'0,"0"1"-82"15,-11-2-118-15,4 5-78 0,-1 1-47 0,8 0-33 0,-9 5-30 16,0-5-21-16,0 4-18 0,9 0-22 0,0 2-23 16,-8-2-26-16,16 1-26 0,-8-1-24 0,9 2-17 0,0-3-10 15,8 2-6-15,1 0-5 0,9-5-6 0,-2 4-3 0,10-9 0 16,8 0-2-16,0-5-3 0,2 0 0 0,-3-5-1 15,2 0 4-15,7-4 3 0,-7 0 4 0,-1-7 3 16,-8 1 4-16,0 0 3 0,0 2 2 0,-18-3 2 0,1 3-3 16,-2-2-1-16,-6 0-2 0,-10 0-4 0,0 0-2 0,-10 1-2 15,2 4-3-15,-10 0-2 0,-7 0-2 0,-1 2-2 0,-10-2 0 16,-7 4-3-16,8 6-1 0,-7-5 0 0,-10 5-3 16,8 0-1-16,0 5 0 0,10 1-2 0,-1-2-4 15,0 5-12-15,9 1-30 0,0 5-72 0,9 5-94 0,8-6-87 16,1 6-115-16,0-2-186 0,8 3-105 0,0-1-62 0,8 3-16 15</inkml:trace>
  <inkml:trace contextRef="#ctx0" brushRef="#br0" timeOffset="195598.76">11089 15954 252 0,'-9'0'446'0,"0"-6"-130"16,9 6-121-16,-9-4-76 0,1 4-41 0,8 0-20 15,0 0-11-15,-7 0-4 0,7 0 2 0,0 0-1 0,0 0-1 16,0 0-2-16,0 0-4 0,0 0-2 0,7 4-3 0,-7 2-2 16,8-6-5-16,1 8-3 0,0-8-4 0,0 12 0 15,-1-9-4-15,10 3-5 0,-9-6-2 0,8 4-4 0,-9 2 0 16,1-6 2-16,0 4 8 0,-9-4 10 0,9 0 14 0,-9 0 6 16,0 0 5-16,-9 0 4 0,0-4 2 0,9 4 1 15,-17-6-6-15,8 6-10 0,1-4-11 0,-11-2-5 16,3 3-3-16,7 3-3 0,0-6-2 0,-8 0-4 0,10 6-11 15,-4 0-34-15,2 0-46 0,9 0-61 0,0 0-95 0,0 0-180 16,0 0-105-16,0 0-59 0</inkml:trace>
  <inkml:trace contextRef="#ctx0" brushRef="#br0" timeOffset="-209962.86">11931 15919 144 0,'0'0'161'0,"0"0"-28"0,0-5-25 0,0 5-17 16,0 0-15-16,0-4-11 0,0 4-3 0,0 0-3 0,0-5 0 15,0 0-2-15,-9 5-1 0,9-5-7 0,0 0-4 16,0 5-1-16,0-5-3 0,0 0-6 0,-8 0-2 0,8 5-1 0,0-5 1 0,0 0 4 0,0 5 2 16,0-3 0-16,-9 3-1 0,9 0 1 0,0 0 2 0,0-6-1 15,0 6 2 1,0 0 2-16,0 0 2 0,0 0 6 0,-9 0 6 16,9 6 7-16,0-6 7 0,0 0 6 0,0 0 6 0,0 0 4 15,0 0 0-15,0 0-3 0,-8 0-8 0,8 0-8 0,0 3-13 16,0-3-11-16,0 0-13 0,0 5-11 0,0 0-9 0,-9 5-5 0,9 5-3 0,0-1 1 0,-9 10 1 0,0-3 2 15,9 3 12-15,-8 6 8 0,0-2 5 0,-2 2 0 32,2-1 1-32,-1 0 1 0,1 6-1 0,8-6-1 0,-9 4-12 15,1 3-8-15,-1-2-3 0,-2-6-3 0,11 7 0 0,-7-1-2 16,-1-4 0-16,8 3-1 0,0-4 0 0,-10-4 0 16,10 5-1-16,0-6 0 0,0 1 0 0,0-7-2 0,0-2 1 15,0-1 3-15,0-1 6 0,0-4 16 0,0-4 24 16,0-3 27-16,10 2 23 0,-10-5 16 0,0-5 8 0,8 2 5 15,-8-9-4-15,7-2-10 0,4-5-22 0,-2-7-23 0,-1 3-20 16,1-6-14-16,-1-1-9 0,1-4-6 0,-1 5-4 16,2-6-4-16,-2-3-1 0,-8-2-4 0,8 6-3 0,1-5-3 15,0-1-2-15,-9 1 0 0,9 6-1 0,-9-6 0 16,8 4-1-16,-8 1 2 0,0 1 0 0,0 3 2 0,0 1 0 16,9 9 2-16,-9-4-3 0,0 9 4 0,0 0 0 0,0 0-1 15,0 12 2-15,0-7-2 0,0 4 0 0,0 6-4 16,0-5 3-16,0 5-4 0,0 5-4 0,9 1 1 0,-1-2 0 15,1 5 2-15,0 6 0 0,8 0 2 0,1 0-1 0,-2 4 0 16,2 0 5-16,8 7-1 0,-9-3 0 0,10 6-4 16,-1 1 0-16,0-1-1 0,0 6 1 0,0-7 0 0,-1 11-2 15,11-3-4-15,-10-3-1 0,-1 7-1 0,2-6 0 16,-1 0-2-16,0-1-4 0,-9 2 0 0,9-5 1 0,-8-1 2 16,-1-10 0-16,0 6 2 0,0-12 2 0,-7 3 2 0,-2-6 3 15,-8 0 2-15,8-5 2 0,-8-1 4 0,0-4 1 16,10-4 0-16,-10-6 0 0,0-5 2 0,0-4 4 0,0-6 2 15,0 0 0-15,-10-4 2 0,10-5 1 0,0-5 1 16,-8 5 2-16,0-5-2 0,-2 0-5 0,3-1-1 0,-3-4-2 16,1 1-2-16,1-1-3 0,-2 5-2 0,3-1-3 0,-3 6-5 15,2-1-5-15,8 2-13 0,-8 9-27 0,8-1-68 16,0 1-98-16,8 4-90 0,10 0-91 0,7 5-134 0,1-3-150 16,10 7-86-16,-1 7-28 0</inkml:trace>
  <inkml:trace contextRef="#ctx0" brushRef="#br0" timeOffset="-208825.72">13128 16207 56 0,'-7'0'138'0,"7"0"-15"0,0 0-18 0,0 0-23 0,0 0-22 16,-9 0-19-16,9 0-15 0,0 0-8 0,0 0-6 0,-9 0-1 16,9 0 2-16,0 0 1 0,0 0 3 0,0 0 1 15,0 0 1-15,0 0 1 0,0-4 1 0,9 4 0 0,-9 0-1 16,0-6 2-16,9 6 0 0,-9-4 0 0,0 4 1 16,0 0 2-16,0-6-1 0,7 6 2 0,-7 0-2 0,0-3-2 15,0 3-3-15,0 0-5 0,0 0 0 0,0 0-6 0,0 0-2 16,0 0-1-16,0 0-2 0,0 0 1 0,0 0 2 15,0 0 4-15,0 0 3 0,0 0 2 0,0 0 9 0,0 0 2 16,0 0 8-16,0 0 3 0,0 0 3 0,0 0-3 0,0 0 0 16,0 0 1-16,-7 0-2 0,7 0 2 15,0-7-3-15,0 7-1 0,0 0 0 0,0 0 0 0,-9 0-3 0,9 0-4 16,0 0-3-16,-9 0-6 0,9 0-4 0,-9 0-3 0,1 0-3 16,0 7-1-16,-2-7 5 0,2 0 3 0,-1 0 7 0,0 3 5 15,1-3 5-15,-1 0 2 0,1 6 2 0,-2-6 3 16,2 4 3-16,-9 2 4 0,8-2 2 0,0-4 0 0,2 6 3 15,-3-6 0-15,0 10 0 0,-7-7-4 0,9 3-6 0,0 3-8 16,-1 2-9-16,-9 3-7 0,1 1-6 0,8 4-3 16,-8-4 0-16,8 0 2 0,-8 3 6 0,9 3 5 15,-2-3 2-15,2 2 6 0,0-4 3 0,8 3 6 0,0-5 1 16,0 1 3-16,0-5-3 0,0 4-4 0,8-2 0 0,0-4-4 16,2 2 0-16,7 0-4 0,0-5-2 0,-9 3-3 0,10-1-2 15,-1-7-2-15,1 4-2 0,-1-4-2 0,1 0-3 16,-1-4 0-16,0-3 0 0,1 4 6 0,-1-7 10 15,1 0 19-15,-10 0 15 0,9 2 11 0,-8-8 14 0,8 1 8 16,-7 1 6-16,-2-2 3 0,-8-2-4 0,8 3-16 0,-8-5-8 16,0 6-12-16,9-6-12 0,-9 0-6 0,0 5-7 15,0 1-5-15,-9 4-5 0,9 0-2 0,0 1-5 0,0-1-1 16,0 5 0-16,-8 1 1 0,8-2-6 0,0 2-5 16,0 4-3-16,0 0-4 0,-8-6-1 0,8 6 0 0,0 0 0 15,0 6-2-15,0-6 0 0,0 4 1 0,0 2-1 0,8 3 2 16,-8 1 0-16,8-1 0 0,-8 6-2 0,9 4 0 15,0-4 0-15,0 5 1 0,-2 5-1 0,3-6 2 0,7 6-1 16,-7-1-1-16,6 5-1 0,2 0 1 0,-9 1-1 16,8 4 0-16,1-1 0 0,-10 2-1 0,9-1 1 0,-8 6 0 15,9-6-1-15,-10 0-3 0,8 5-2 0,-6-6-1 0,-2 2-1 16,-8-6-3-16,9 6 0 0,-9-6 0 0,0-4 0 16,-9-2 3-16,9 3 3 0,-18-6 0 0,10-2 3 0,-8-3 0 15,-2 0 2-15,1-1 1 0,-9-4 1 0,0 0 1 0,-1-5 0 16,-6 0 0-16,-3 0 2 0,2-5 0 0,-2 0 2 0,1-5 1 15,-8 0 6-15,16-5 3 0,-6 5 8 0,6-5 4 16,1-4 7-16,9-1 2 0,-9 0 0 0,18 0 0 16,-2 2-3-16,2-3-3 0,0-4-8 0,8 2-9 0,0-3-5 15,8 3-8-15,0-2-14 0,19-5-18 0,-10 2-28 0,18-3-77 16,0 1-100-16,8-2-98 0,1-3-135 0,7 0-200 0,1 1-100 16,2-1-45-16,-3 1-6 0</inkml:trace>
  <inkml:trace contextRef="#ctx0" brushRef="#br0" timeOffset="-207841.43">13772 15977 238 0,'0'0'314'15,"0"0"-87"-15,0-3-73 0,0 3-48 0,0 0-26 16,0-6-13-16,0 6-4 0,0-6-2 0,0 6 1 0,0 0 1 16,0 0-2-16,0 0-2 0,0 0 3 0,0-3 4 15,0 3 6-15,0 0 8 0,0 0 14 0,0 0 13 0,-9 0 13 16,9 0 10-16,0 0 6 0,0 0 4 0,-8 3 0 0,8-3-2 16,0 0-4-16,0 0-4 0,0 0-3 0,0 0-5 15,0 6-5-15,-9-6-5 0,9 0-7 0,0 0-11 0,0 0-9 16,0 0-13-16,0 0-13 0,0 0-10 0,0 0-8 0,0 0-7 15,9 0-4 1,-9-6-4-16,0 6-3 0,0 0-3 0,0 0-3 0,0 0-1 0,0 0-5 0,0 0-3 0,0 0-3 16,0 0-2-16,0 0-1 0,0 0-2 0,0 0 1 0,0 0-3 15,0 0 1 1,0 0 2-16,0 0 0 0,0 0 1 0,0 0-2 0,0 0 4 0,8 0-1 0,-8 0 1 0,0 0-1 16,0 0 4-16,9 0-1 0,-9 0 1 0,0 0 0 15,8 0-1-15,2 0 0 0,-10 0-1 0,7 0 2 0,-7 0-4 16,9-3-1-16,-9 3 1 0,9 0 0 0,-9 0 0 0,9 0-1 15,1 0 0-15,-10 0-1 0,7 0 0 0,2 0-1 16,8 0 0-16,-7 0 0 0,5 0-2 0,5 3 2 0,-4-3 0 16,2 0-2-16,8 0 0 0,-9 6 2 0,9-6 0 15,-8 6 0-15,7-3 1 0,0 3-3 0,2-2 2 0,0 2 1 16,-1-2-1-16,0 6-1 0,-9-1 1 0,9 1 10 0,0-5-6 16,0 5 0-16,9 1-4 0,-9-1 2 0,-1-6 1 15,2 5 0-15,-1-4-2 0,0 5-9 0,8-5 2 0,-7 5 5 16,-1 0 1-16,-8-5 0 0,8 4 0 0,-1-3 0 15,-7 3 0-15,-1-5 0 0,1 2 1 0,-2-1-1 0,-6 5 0 16,-2-5 0-16,1-2-2 0,-9-3-2 0,9 7 3 0,0-4-3 16,-9-3 2-16,0 6 0 0,0-6-2 0,0 0 2 15,0 4 2-15,0-4 1 0,0 0-1 0,0 6 0 0,0-2 1 16,-9 2 1-16,0-2 0 16,0 11-1-16,-9-6 0 0,2 6 0 0,-2 4 1 0,1-4-2 0,-1 5 0 0,-7 0-1 15,6-2 2-15,-6 8 1 0,-1-3 0 0,-1 8 0 0,-7-7-2 16,8 5 2-16,-8 0-2 0,-1 1 3 0,0-1 2 15,0-1-1-15,1 2 0 0,-1 5-5 0,-9-11 2 0,18 6 2 16,-16-6 2-16,15 1-2 0,1-1-4 0,-9-6 0 0,9 4-1 16,9-3 5-16,-9-5-3 0,8 5-10 0,2-4-35 15,6-4-92-15,-7-1-110 0,17-7-133 0,0 7-227 0,0-10-118 16,7 5-75-16,13-5-32 0</inkml:trace>
  <inkml:trace contextRef="#ctx0" brushRef="#br0" timeOffset="-207115.78">15353 15929 8 0,'-9'0'420'0,"0"0"-104"15,9 5-106-15,-8-5-66 0,8 0-37 0,-10 0-15 0,10 0-2 16,-8 0 1-16,8 0 6 0,0 0 0 0,0 0-5 0,-9 0-1 16,9 0-7-16,0 0-5 0,0 0-4 0,0 0-2 15,0 0-2-15,0 0 6 0,0 4 8 0,9-4 10 0,-9 6 12 16,0-6 11-16,8 4 12 0,2 2 12 0,-2-6 9 16,1 5 4-16,8-2-2 0,9-3-8 0,-9 6-12 0,9 0-15 15,2-6-18-15,5 0-22 0,2 0-19 0,0 0-21 0,9 0-12 16,-10-6-9-16,9 6-6 0,-8 0-2 0,9 0-4 15,-10 0-1-15,1 0-1 0,0 0 2 0,-1 6-2 0,-8-6-1 16,9 3-1-16,-9-3-1 0,1 6 1 0,-1-6 0 0,-10 4-1 16,2-4 0-16,-1 6 0 0,-8-2 0 0,-1-4 0 15,-8 6-1-15,9-6 0 0,-9 4-2 0,0 2 1 0,0 4 1 16,-9-2 1-16,1 7 0 0,-1 1 0 0,-8 2 3 16,-1 7 0-16,2-1 2 0,-10 6 0 0,-9 4 1 0,10-1 1 15,-12 7 0-15,3-1 0 0,0 1 1 0,-2 2 0 0,-7 3 1 16,9-1-2-16,-9 0-1 0,-2 0-2 0,3-1 1 0,-2 2-3 15,1-2-3-15,-2-3 0 0,-6-1 1 0,7-6 2 16,1 2-2-16,0 1-3 0,7-7-32 0,2-6-72 16,8 2-98-16,9-5-103 0,8-6-145 0,0 0-185 0,18-3-111 0,0-8-56 15,17 4-1-15</inkml:trace>
  <inkml:trace contextRef="#ctx0" brushRef="#br0" timeOffset="-206612.09">16550 15875 356 0,'-8'0'426'0,"0"5"-150"0,-1-5-115 0,9 0-67 0,-9 0-35 15,9 5-12-15,0-5-3 16,0 5 5-16,0-5 2 0,9 10 6 0,-9-5 6 0,17 0 4 0,-9-1 3 0,10 6 0 15,8-5-5-15,-9 4-1 0,9-3 0 0,1-2-1 16,-1 2-5-16,8-1-9 0,-7-2-9 0,-1 3-7 0,0 0-7 16,-1 3-9-16,1-5-5 0,1 2-6 0,-10 4 1 0,10-6 0 15,-11 5 1-15,2-2 3 0,-1 1 4 0,-9 2 5 16,2 1 6-16,-2-1 6 0,1 3 3 0,0 2 7 0,-9 0 3 16,0 0 3-16,-9 3 1 0,9 3-1 0,-9 4 7 15,1-2 3-15,-2 6 2 0,2 1-4 0,-9 4 0 0,-1 1 0 16,-8-1 1-16,1 4 2 0,-1 7-5 0,0-6-3 0,-9 5-5 15,-1 0-4-15,2 0-3 0,0 1-4 0,-10-6-7 16,11 4-8-16,-4-4-8 0,2 1-8 0,1-1-16 0,-1-6-47 16,9 1-66-16,2 0-72 0,6-10-80 0,8 0-134 0,10-3-156 15,0-1-92-15,17-10-42 0</inkml:trace>
  <inkml:trace contextRef="#ctx0" brushRef="#br0" timeOffset="-206189.25">17870 15924 356 0,'-8'-10'446'0,"8"10"-153"0,-8-4-119 0,8-1-69 16,0 5-41-16,-9-5-23 0,9 10-6 0,0-5-2 16,-9 9 7-16,9-4 6 0,0 10 1 0,-10-1 2 0,10 12 7 15,-7-3 5-15,7 6 9 0,0 1 3 0,0 4-1 0,-9 5 2 16,9 1 7-16,0-2 4 0,-9 1-1 0,9 5-2 15,0 1-9-15,0-1-7 0,0 0-5 0,-8-5-11 0,8 6-14 16,0-4-10-16,0 0-5 0,0-3-9 0,0 3-4 16,0-2-3-16,0-6-2 0,0-4-2 0,0 5 0 0,0-8-2 15,0-3-3-15,0 3-3 0,0-8-13 0,0-3-22 0,0 0-26 16,0-6-30-16,-10 1-31 0,10-5-37 0,0-5-44 16,0-5-57-16,-8 0-67 0,8-9-89 0,0-1-73 0,0 0-28 15</inkml:trace>
  <inkml:trace contextRef="#ctx0" brushRef="#br0" timeOffset="-205829.16">17671 15959 260 0,'0'-21'525'16,"0"7"-141"-16,0 0-133 0,0 4-84 0,0 5-49 0,9-5-28 16,-9 10-17-16,17-5-8 0,-8 10-8 0,8 0-10 0,0 5-10 15,11 0-3-15,-3 4-5 0,1 6-4 0,9-2-6 0,-1 13-6 16,1-8-5-16,-1 13-1 0,1-8-1 0,0 12-4 15,-1-1-1-15,-8-1 0 0,9 6-1 0,1 0 0 0,-11 1 0 16,10 4 1-16,-8 4 1 0,7-4 0 0,-10 0 0 16,4-5-2-16,6-5 0 0,-7 0 2 0,-2-5 2 0,2 0 4 15,-1-4 14-15,-1-6 20 0,-6-5 34 0,6-5 44 16,-7 2 47-16,-1-10 36 0,1-3 23 0,-1-6 14 0,9-9 0 16,-8 2-10-16,-2-8-25 0,1-6-37 0,0-6-35 15,3-14-27-15,-13-1-13 0,4-4-8 0,-4 0-1 0,-7-4-2 0,0 0-2 16,0-5-4-16,0-6-7 0,-7 0-5 0,-4 1-9 15,4-6-2-15,-3 7-4 0,0-3-4 0,3 6-2 16,-3 6-5-16,3-1-1 0,-3 10-6 0,2 1-5 0,0 9-13 16,-2 4-18-16,2 2-27 0,-1 7-35 0,9 1-32 0,0 10-39 15,0 0-65-15,0 6-91 0,9 4-88 0,9 4-72 0,-10 6-100 16,17 5-168-16,-8 9-69 0,10 1-22 0,-1 5 31 16</inkml:trace>
  <inkml:trace contextRef="#ctx0" brushRef="#br0" timeOffset="-205390.81">19181 16856 394 0,'-7'12'521'0,"7"-9"-190"0,7 4-142 16,-7-4-84-16,9 2-44 0,1-5-21 0,7 0-8 16,0 0-1-16,0 0 1 0,10 0 3 0,-10-5 2 0,8 2 8 15,2-7 11-15,-2 4 22 0,-7-4 31 0,8 0 38 0,0 0 41 16,-8-5 35-16,-1 5 22 0,-7-4 6 0,6 0-5 16,-7 4-17-16,-9-4-32 0,0-1-36 0,0 0-43 0,-9 6-35 15,1-6-25-15,-10 5-14 0,1 5-11 0,-1 0-6 16,-8 0-5-16,-9 10-1 0,9-5-1 0,-9 10-2 0,1 0 0 15,8 5-1-15,-9-1 1 0,0 6-1 0,8 4 0 0,-6 1-4 16,6 5 1-16,11-7-2 0,-2 6-12 0,1 1 2 16,8-1 2-16,0 0 3 0,9 1-2 0,9 0 2 0,0-1-3 15,8-1-1-15,1 3 10 0,8-3-3 0,-1-3-4 16,0 4-3-16,12-4-3 0,-3-7 1 0,1 2 0 0,8 1 0 16,0-8-1-16,1 2-1 0,9-5-2 0,-2-5-6 0,1 5-4 15,9-10-10-15,-8-5-9 0,16 0-14 0,-8-4-30 16,-1-7-60-16,1 6-85 0,-8-9-77 0,6-1-76 0,-15 2-93 15,9-7-145-15,-19-5-96 0,1 6-39 0,0-5 21 0</inkml:trace>
  <inkml:trace contextRef="#ctx0" brushRef="#br0" timeOffset="-204152.68">3820 16046 203 0,'-18'-15'527'0,"10"0"-107"0,0 2-121 0,-1 3-74 0,0-6-26 0,-8 7-4 0,9 0 1 0,-10-2-2 16,10 1-3-16,-10 6-7 0,1 4-26 0,-1-5-23 0,0 5-30 16,-8 5-29-16,1 5-22 0,-1 0-15 0,-1-2-7 15,1 13-4-15,0-1-2 0,0 0 3 0,10 3-1 16,-4 2-1-16,3-1 0 0,10-4-4 0,-2 3-3 0,9-2-1 16,9-3-3-16,-9 2-3 0,17 0-1 0,-10-5-2 0,13-6 0 15,-4 2 1-15,2-7 3 0,-1 2 0 0,0-6 6 16,9-6 7-16,1 2 9 0,-1-7 7 0,-9-4 6 0,10 2 3 15,-2-7 3-15,-7 1 5 0,-1-7-4 0,1 7-3 0,-10 0-6 16,10-6-3-16,-10 6-1 0,-8-1-2 0,8 5-2 16,-8-3-5-16,9 8-1 0,-9-6-5 0,0 12-4 0,0-5-6 15,9 3-8-15,-9 6-3 0,0 0-5 0,0 6-1 16,9-3-3-16,-1 7 0 0,0 10 0 0,10-1 1 0,0 7 1 16,-10 7 2-16,19 2-1 0,-10 4 0 0,9 5 3 15,-8-1-1-15,8 7-1 0,-1-1-2 0,1-1-1 0,-8 5-2 16,-1-4-4-16,9 4-3 0,-18 2-2 0,9-6-2 0,3 0-2 15,-13-5 3-15,3 0 0 0,-10-4 0 0,0-1 3 16,0-11 1-16,-10 6 2 0,3-4 0 0,-13-6 2 0,3-5 2 16,-8-5 1-16,7 1 3 0,-8-5 2 0,-8-4 5 0,7-2-1 15,2-8 5-15,-10-2 2 0,0 2 2 0,0-10 3 16,1-1 3-16,-1-5 2 0,9 0 0 0,-9 1 4 0,17-5-4 16,3 5-5-16,-3-7-13 0,-1 1-19 0,19-2-25 15,9-9-73-15,1 2-115 0,15-9-121 0,10-2-161 0,17-3-181 16,17-6-97-16,1-8-48 0,17 1-11 0</inkml:trace>
  <inkml:trace contextRef="#ctx0" brushRef="#br0" timeOffset="-203306.29">11279 12216 187 0,'-16'-4'478'16,"6"4"-148"-16,2 0-135 0,-9 0-77 0,17 0-47 0,-10 0-23 16,10 0-12-16,0 0-2 0,0 4 1 0,0 1 1 15,10 0 3-15,-2 1-2 0,1 4 0 0,9-6 1 0,-2 5-1 16,1 1-1-16,10 0-1 0,0-5-1 0,-2 5 1 15,1-5 2-15,9 0 2 0,-9-1 0 0,-1-4 5 0,12 6 1 16,-12-6 3-16,1 0 9 0,1 0 15 0,-11-6 30 16,2 6 30-16,-1-4 31 0,-8-1 20 0,0 0 14 0,-1-5 6 15,-8 0-6-15,-8 1-17 0,8-1-29 0,-18-5-34 0,1 5-35 16,-1-4-27-16,-8 5-19 0,-9-1-13 0,2 0-5 16,-4 4-7-16,-5 2-1 0,-2 4-4 0,1 0-3 0,0 4 1 15,-1 6-1-15,1 6 4 0,7-3 1 0,2 7 0 16,0-1 0-16,7 6 0 0,1-1 0 0,9 0-1 0,-1 7 0 15,9-3 0-15,1 1-1 0,0 1-1 0,8 4 1 0,0-4 1 16,8 4 0-16,0-1 3 0,12-3-1 0,4 5 2 16,2-6-2-16,1 0 2 0,16-4-2 0,-8-1-1 0,16 1 2 15,-8-5-3-15,19-1-3 0,-1-4 1 0,0-7-3 16,-1 4-2-16,10-2-1 0,-9-7-7 0,8 2-15 0,1-5-34 16,-10 0-67-16,1 0-91 0,-1-5-97 0,-7 2-131 0,-1-7-190 15,-9-2-103-15,-9 4-50 0,1 2 1 0</inkml:trace>
  <inkml:trace contextRef="#ctx0" brushRef="#br0" timeOffset="-201679.22">1259 13877 30 0,'0'-4'325'0,"0"-2"-96"16,0 6-83-16,0-3-52 0,0-3-29 0,-9 6-14 16,9-6-5-16,0 6-4 0,0-3-2 0,9 3-7 0,-9-7-5 15,0 7-1-15,0-4 0 0,0 4 0 0,0 0 2 0,8-4 0 16,-8 4 5-16,0 0 1 0,0 0 0 0,0-5-3 0,-8 5-4 0,8-5 1 0,0 5-1 0,0-5 2 31,0 5 0-31,0 0 0 0,0-5 1 0,0 5 4 0,0-5 4 16,0 5-8-16,0-5 0 0,0 1-1 0,0-3 5 0,0 4 5 15,0-2 3-15,0 0-3 0,0-5-2 0,0 5 14 0,0-5 6 0,8 0-1 0,-8 1-7 0,0-1-7 0,9 0-2 32,-9 5-2-32,0-9-1 0,0 4-13 0,9 0-9 15,-9 0-6-15,0 1-3 0,0-1 0 0,0 0 11 0,8-4 5 0,-8 4 3 16,9 0 3-16,-9-4 1 0,8 4 3 0,-8 0 2 15,10 0-2-15,-10-5-12 0,7 0-5 0,2 1-4 0,2 4-5 16,-4-5-2-16,2 1-2 0,0-1-3 0,-1 1 0 0,9 4 1 16,-7-6 0-16,7 8-1 0,0-7 1 0,-8 5-1 15,17-5 0-15,-9 6 0 0,0-1 0 0,1 0 1 0,-1 0-1 16,1 0 1-16,-1 5-1 0,-1-4-1 0,3 4 1 16,-10 5 0-16,7-5-1 0,2 1 1 0,-1 4 0 0,-8 0-1 0,8 0 1 15,1 0 0-15,-10 4 0 0,10-4 0 0,-1 0 0 16,-9 0 0-16,9 5 1 0,3-5-1 0,-3 0 0 15,0 5 0-15,-1-5 0 0,2 5 0 0,-1-1 1 0,1 1-1 16,0 0-1-16,-1 0 1 0,0 0-1 0,-8 5 0 0,9 0-1 16,-11-1 0-16,12 2 0 0,-1-2 0 0,-11 6 1 15,11 0 0-15,-1-2-1 0,-8 3 1 0,0-2 0 0,7 5 1 16,-6-3-1-16,6 3 0 0,-6 0 1 0,-2 1 0 16,9 0 0-16,-8-2 0 0,8 3 0 0,-8-3 0 0,8 2 1 15,-8 1-1-15,9-3 1 0,-2 2 0 0,3-1-1 0,-1 3 0 16,-2-9 1-16,2 7-1 0,-2-1 0 0,2-4 0 15,-9 0 0-15,8 0 2 0,0 0 1 0,1-2-1 0,0-3 1 16,-11 0 1-16,10-1-1 0,3-2 0 0,-4-4 0 16,-7 2 1-16,8-5 1 0,-8 0 1 0,8 0 1 0,-8 0 0 15,8 0 0-15,-8-5 1 0,8 5-1 0,-8-10-1 0,9 7-3 16,-10-9-4-16,9 4-4 0,-8-2-16 0,8 1-33 16,-8-6-38-16,8 0-39 0,-7 0-41 0,-2-4-54 15,-1 4-79-15,3 0-133 0,0 0-87 0,-2 2-31 0</inkml:trace>
  <inkml:trace contextRef="#ctx0" brushRef="#br0" timeOffset="-201040.66">1684 14507 124 0,'-9'6'248'0,"1"-6"-75"0,8 0-56 0,-9 0-32 16,9 0-17-16,0 0-7 0,-8 0 1 0,-2 0 0 16,10-6 2-16,-8 6-4 0,8 0-5 0,0-4-2 0,-8-2-4 15,8 2 0-15,0-2 0 0,0-2 0 16,-9 3 2-16,9-5 2 0,0 0-2 0,0 0-3 0,0 1-3 0,0-6-2 16,0 5-4-16,0-5-5 0,9 1-4 0,-1-1-4 0,-8 1-5 15,8-2-2-15,2 6-3 0,-2-3-6 0,9 3-3 16,-8-6-3-16,8 6-2 0,1 2 1 0,-1-7-1 0,9 5 0 15,-8 0-1-15,9 0 0 0,-3 0-1 0,2 6 2 0,9-6-1 16,-9 0 1-16,1 5-2 0,-1 0-1 0,-1 5 0 16,-6-5 1-16,-1 5 1 0,-2 0-2 0,10 0 1 0,-8 5-1 15,-2-5 0-15,2 5 1 0,-10 0 0 0,10 0-1 0,-1 5 0 16,0-1 1-16,1 1 0 0,-1 0 0 0,10 4 1 16,-11-3 0-16,3 4 0 0,-1 4 0 0,-2-5 1 15,2 1 1-15,-2-1-1 0,2 6 0 0,0-5-1 0,-1-1 0 16,9 6 1-16,-8-5-2 0,-1 0 1 0,0-2 0 0,0 3 0 15,9-1-1-15,1-7 1 0,-10 2-1 0,9 0 1 0,0 0-1 16,0 1 0-16,0-7 0 0,0 0 0 0,1 2 1 16,8-6 0-16,-1 0 1 0,-8 0 0 0,9 0 1 15,-9-6-1-15,9 2 1 0,-9 0-1 0,0-2-1 0,-1-3-1 16,1 3 0-16,1-4 1 0,-10 6 0 0,0-6 0 0,-8 1-1 16,0-1-2-16,8 0-8 0,-9 0-22 0,-8 1-25 15,10-2-33-15,-10-3-51 0,0-6-86 0,0 5-151 0,7-4-88 16,-7-1-45-16</inkml:trace>
  <inkml:trace contextRef="#ctx0" brushRef="#br0" timeOffset="-200484.09">2327 13174 250 0,'-9'0'449'16,"-7"0"-165"-16,6 0-113 0,10 0-56 0,-8-5-28 0,-1 5-14 15,9 0-5-15,0 0-4 0,0 0-4 0,0 0-8 0,0 0-9 16,0 0-16-16,0 0-7 0,0 0-6 0,9 0-1 0,-9 5 1 16,8 0 2-16,9-1 6 0,-8 2 5 0,9-2 4 15,8 2 2-15,0 4 6 0,-1 0 9 0,1-7 13 0,8 7 12 16,2 0 6-16,-1 0 0 0,0 0 0 0,8-1-1 0,0 7-6 16,1-6-10-16,-1-1-16 0,1 1-14 0,7-1-10 15,-7 1-5-15,-9 5-4 0,9-5-2 0,-1-1-4 16,-8 2 0-16,-9-2 0 0,8 1-4 0,-7-5 0 0,-11 5-2 15,2-2-1-15,-1 2 2 0,1 0 0 0,-10 0 1 0,2 0-1 16,-2-1 2-16,9 1 2 0,-17 6 3 0,10-7 1 0,-2 6 1 16,-8-1 3-16,0 1 0 0,0 5 3 0,0 3 2 15,0-2 2-15,-8 7 3 0,8 3 2 0,-10 2 2 16,-7 3 1-16,-1 7 0 0,1 1 9 0,-9 4 11 0,-1 11 0 16,-7 0-1-16,0 5 0 0,-1-1-1 0,1 5-1 0,-10-4 0 15,9 4-13-15,-8 0-10 0,-1-4-5 0,9 4-5 16,-7-5-3-16,7-3-3 0,-10 2-7 15,11-8 0-15,-1 0 1 0,-8 0-1 0,8-4 0 0,0-1 3 0,8-7-2 0,-7 3-1 16,8-7 3-16,1-2-7 0,-1-3-43 0,8-4-74 0,1-4-71 16,8-6-84-16,0 1-134 0,9-6-161 0,0-3-94 15,0-1-49-15</inkml:trace>
  <inkml:trace contextRef="#ctx0" brushRef="#br0" timeOffset="-198734.35">14215 14332 7 0,'0'0'308'0,"0"0"-79"0,9 0-66 16,-9 0-51-16,0 0-33 0,8-6-20 0,-8 6-13 16,0 0-4-16,8-4-3 0,-8 4-6 0,0-5-2 15,10 5-3-15,-10-4 0 0,0 4 4 0,8-6 5 0,-8 6 5 16,0-4 6-16,0 4 8 0,0-6 4 0,0 6 4 15,0-4 0-15,0 4-1 0,0-6-1 0,0 6-4 0,0-4-6 16,0 4-5-16,0 0-9 0,0-6-8 0,0 3-5 0,0-2-6 16,0 5-6-16,0-5-3 0,0 0-1 0,0 0 0 15,9-1 2-15,-9-4 5 0,0 6 4 0,8-1 6 0,-8 0 5 16,9-5 4-16,-9 6 10 0,8-1 7 0,-8 0 5 0,9 0 1 16,-9 0-2-16,11 0-5 0,-4 0-4 0,-7 0-6 0,8-5-9 0,10 6-8 0,-9-1-8 15,7 1-7 1,3-6-4-16,-2 4-2 0,0 1-1 0,9 0-1 0,-8 1-1 0,8 4 0 0,-1-6 1 0,2 3-1 15,-11 3 0-15,12-6 0 16,-2 6 0-16,-1 0 0 0,1 0 0 0,0 0 0 0,-8 0 0 0,7 6 0 0,-8-6 0 0,10 3 0 16,-10-3 0-16,1 6 0 0,8-2 0 0,-9 1 0 0,9 0-1 31,-8 1 1-31,-1-2-1 0,9 2 0 0,-9 3 0 0,10-5-1 0,-2 6 1 0,-7 0 1 0,9-5 6 0,-2 5-3 16,2 0-1-1,-2 0-1-15,1-1 0 0,0-4 0 0,0 5-1 0,1 0 1 0,0 0-4 0,-2-5 0 0,0 3 1 16,2 2 2-16,-1 0 0 0,0 0 0 0,-9-4 0 0,8 3 0 15,2 1-1-15,-9 0-3 0,8 0 2 0,0-1 2 16,0 1-2-16,-9-6 1 0,18 6 0 0,-9 0 1 0,0 0 0 16,1-5 3-16,6 5-3 0,-7-6 0 0,1 2 2 0,7-1 0 15,-8-2-2-15,9 3-1 0,-9-2 0 0,10-4 1 16,-11 0-1-16,10 0 1 0,-9 0-2 0,0 0-1 0,9-4 2 16,-10-2 0-16,2 3 1 0,8-2 0 0,-9-5 2 15,-9 5 1-15,0-5-1 0,10 0-1 0,-11 0 1 0,2-4 0 16,0 4 1-16,-10-5-1 0,9 5 1 0,-7-4 6 0,-2 5 6 15,0-7 4-15,1 6 1 0,-9-3 1 0,9 3-1 16,-9-6 0-16,0 6-1 0,0-4-7 0,-9 4-6 0,9 1-5 16,-9-1-1-16,1 0-3 0,0 0 0 0,-2 0-1 15,2 6-3-15,-9-5 0 0,8 3 1 0,-8-4-1 0,7 5 2 16,-6 0-2-16,7 1 4 0,-9-2 0 0,11 3 2 0,-13-3 1 16,20 2 0-16,-7 4 0 0,-3 0 1 0,2-6 0 15,8 6-1-15,-8 0 1 0,8 0 0 0,0 0-1 0,0 0 2 16,0 0-8-16,0 0 2 0,0 0 1 0,0 0-1 15,8 0-1-15,-8 6 0 0,8-6 0 0,-8 0 0 0,10 4 5 16,-3 2 0-16,3-3 0 0,0 3 0 0,6-2 0 16,-7 1 0-16,8 0 0 0,-9 1 1 0,10 4 1 0,0-6-2 15,-10 1 1-15,9-1 0 0,-7 6-1 0,6 0 1 0,2 0-2 16,-9 0 0-16,-2-1-1 0,13 6-5 0,-13 0 3 0,4 5 2 31,-4-7 1-31,-7 7 0 0,0 0 1 0,0-1 2 0,0 6-2 0,-7-5 7 0,-4-1-4 0,4 5 0 16,-3-4-2-16,0 0 0 0,-6 3 0 0,7-3-1 0,-8 1 1 15,-1-7-1-15,1 5-1 0,0 1-3 0,-10-1-16 0,11 1-46 16,-11-5-57-16,10-2-86 0,-10 3-193 0,2-6-97 16,-1-1-81-1,-1 1-46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22T04:12:32.802"/>
    </inkml:context>
    <inkml:brush xml:id="br0">
      <inkml:brushProperty name="width" value="0.05292" units="cm"/>
      <inkml:brushProperty name="height" value="0.05292" units="cm"/>
      <inkml:brushProperty name="color" value="#C00000"/>
    </inkml:brush>
  </inkml:definitions>
  <inkml:trace contextRef="#ctx0" brushRef="#br0">7382 1226 57 0,'0'0'191'0,"0"0"-33"0,0 0-28 15,0 0-27-15,0 0-22 0,0 0-18 0,0 0-14 16,0 0-11-16,0 0-5 0,0 0-5 0,0 0-2 0,0 0-5 0,0 0-4 0,0 0-1 0,-10 0 1 31,10 0-2-31,0 0 3 0,0 0 2 0,0 0 8 0,0-5 3 16,0 5 3-16,0 0 2 0,0 0 3 0,0-5 5 0,0 5 1 15,0 0 2-15,-10-5-5 0,10 5 1 0,0-3-1 0,0 3-3 16,0-6-1-16,-7 0-1 0,7 2 5 0,-9 4 5 16,9-4 0-16,0 4-1 0,0-6 1 0,0 2-2 15,0 4-3-15,0-6-3 0,0 6 0 0,-9-4-4 0,9 4-3 16,0-5 0-16,0 5-1 0,0-6 1 0,0 6-2 0,0-4-3 15,-8 4-8-15,8-6-6 0,0 6-3 0,0 0-3 0,0 0 0 16,0-4-1-16,-9 4-1 0,9 0 1 0,0-4 0 16,-9 4 0-16,9 0-1 0,0 0-2 0,0 0-1 15,-9 0-1-15,9 0 0 0,0 0-1 0,-8 0 1 0,8 4 0 16,-9-4-1-16,0 0 0 0,9 4 0 0,-8-4 0 0,8 6 0 16,-9-6-1-16,0 4-1 0,-8 2 0 0,9-1-1 0,-10-1 0 0,10 2 0 15,-10-2 2-15,1 6-1 0,-1 0 0 16,0 4 0-16,-7-4 2 0,7 0 0 0,2 5 0 0,-2-1 0 15,9-4 0-15,-8 5 0 0,8-5 0 0,1-1 1 0,-10 6-1 0,18-6 1 0,-8 1 0 16,-2 1-4-16,2-8 3 0,8 9 0 0,0-3 0 0,-9-5 1 16,9 6 0-1,0-4 0-15,0 4 1 0,0-7 4 0,9 4-2 0,-9 1-1 0,8 2-1 0,2 1-1 0,-2-7 1 16,0 5 2-16,2 6-1 16,7-5 0-16,0 5 1 0,10-6 1 0,-11 6 1 0,19-6 0 0,-9 7 0 0,9-1 0 15,-1-7-2-15,1 8 0 0,9-2-1 0,-9-4 0 16,8 5-1-16,1-6 0 0,-10 6-2 0,1 0 0 0,-1-1 1 15,0 1-1-15,-7 0 0 0,-1 0-1 0,1 0 0 0,-19 4-1 16,10-4 0-16,-18 3 0 0,0 2 0 0,0-5 2 16,-9 5 1-16,0-1 2 0,-8 1 4 0,-9-1 3 0,-1-4 6 15,-7 5 5-15,-10-6 9 0,10 1 11 0,-9 0 16 0,-1-1 16 16,-8-4 17-16,8 0 20 0,-7-1 14 0,-3-3 5 16,11-2 4-16,-9 0 0 0,9-4-8 0,-8-4-10 0,16 4-20 15,-8-4-20-15,7-2-16 0,10 2-13 0,-9-1-11 16,18-5-13-16,0 4-9 0,-1-4-8 0,10 6-20 0,-1-5-56 15,1-1-82-15,8 0-80 0,0 1-81 0,8-6-112 0,9 0-188 16,1-3-96-16,-1-4-42 0</inkml:trace>
  <inkml:trace contextRef="#ctx0" brushRef="#br0" timeOffset="408.81">7789 1285 4 0,'-7'-10'434'0,"-4"0"-129"0,2 5-105 0,1-4-63 0,0 5-32 15,-2-2-16-15,10 1-8 0,-8 0-6 0,8 5-9 0,0-5-8 16,-8 5-9-16,8 0-10 0,0 0-11 0,0 5-9 16,0 0-9-16,0 0-4 0,0 5 3 0,0 4 7 0,0 1 6 15,0 5 5-15,0-1 6 0,8 11 3 0,-8-7 8 16,0 13 8-16,0-8 4 0,0 11 0 0,0-5-1 0,0 6-3 16,0-1 1-16,0 0-1 0,0 0-4 0,0 0-8 15,0-1-8-15,0-2-5 0,8 3-4 0,-8-4-2 0,10-2-3 16,-2 1-4-16,-8-4-2 0,8-1-2 0,1-6-1 0,9 8-2 15,-10-7-1-15,1-5 0 0,9 7-9 0,-10-8-20 0,10-3-31 16,-9 0-34-16,9-1-36 0,-11-4-43 0,11 0-58 16,-9-6-99-16,-1 2-151 0,0-6-61 0</inkml:trace>
  <inkml:trace contextRef="#ctx0" brushRef="#br0" timeOffset="769.27">7528 1857 294 0,'-9'-4'355'0,"9"4"-129"0,-8 0-94 0,8-6-54 16,0 6-31-16,0 0-14 0,8 0-7 0,-8 0-2 0,18 0-2 15,-9 6-2-15,8-6 0 0,0 0-1 0,1 0-3 16,8-6-2-16,0 6 0 0,0 0 0 0,0-6 4 0,0 2 0 16,0 4 3-16,2-6 0 0,-4-2 2 0,-6 3 1 15,-2-1 3-15,3-4 7 0,-1 6 3 0,7-6 4 0,-16 4 7 16,7-2 6-16,-6 3 4 0,-2-5 1 0,0 0 7 0,2 1 6 15,-2-1 7-15,1-1 5 0,-9 7 1 0,8-6 1 16,-8 0 8-16,0 0 11 0,0 5-1 0,0 1-1 0,10-2-5 16,-10 2-8-16,0-1-9 0,0 1-9 0,0 4-14 15,0 0-17-15,0 0-12 0,0 0-14 0,0 4-11 0,8 1-4 16,-8 5-3-16,0-1 2 0,8 6-2 0,-8 0 2 0,10 3 0 16,-3-2 1-16,-7 9 2 0,10-7-1 0,-3 2 1 15,3-1 0-15,0 7 1 0,-3-7-1 0,3 0-2 0,6 1 3 16,-7 0 0-16,0-1 0 0,0 1-1 0,8-6-3 0,0 0-6 15,-8 2-19-15,8-7-35 0,0 1-45 0,-7 0-48 16,15-4-49-16,-6-2-56 0,-3-8-89 0,11 4-159 16,-12-12-73-16,13 4-21 0</inkml:trace>
  <inkml:trace contextRef="#ctx0" brushRef="#br0" timeOffset="925.77">8093 1559 451 0,'-18'-5'375'0,"11"0"-137"0,-3-1-86 0,0 2-54 0,10 4-33 0,-7-6-18 0,7 6-11 0,7 0-9 16,-7 0-7-16,10 6-11 0,7-2-20 0,1 2-29 0,-1-1-43 15,9-5-84-15,0 10-169 0,0-10-81 0</inkml:trace>
  <inkml:trace contextRef="#ctx0" brushRef="#br0" timeOffset="1553.46">8362 1705 387 0,'0'0'334'0,"0"0"-131"0,0 0-80 0,9 0-50 0,-9 5-30 0,8-5-13 15,-8 5-9-15,9 5-3 0,-9-2-4 0,9 2-1 16,-1 6-3-16,-8-1-1 0,9 3-3 0,-1 8-2 15,-8-7 0-15,0 5-1 0,9 1 0 0,-9-1 1 0,0 1-3 16,0 4 0-16,0-5 0 0,0 0 0 0,0 1 2 0,0 1 4 16,0-3 7-16,-9-4 3 0,9 1 4 0,0 0 4 15,-8-5 0-15,8-6 1 0,0 6 0 0,0-5-2 0,-9-2 2 16,9 2 10-16,0-4 12 0,0-6 21 0,0 0 28 0,0 0 28 31,0 0 30-31,0-6 22 0,0 3 5 0,0-4-6 0,0-1-12 0,0-7-22 0,0 0-28 0,9 1-28 0,-9-6-29 16,0 1-24-16,8 0-12 0,-8-7-5 0,0 7-4 15,0-5 0-15,0 3-1 0,0 3 1 0,0-2 6 0,9 6 6 16,-9-6 5-16,0 10 3 0,0 0 0 0,0 2-1 0,0-2-1 16,9 4-5-16,-9 6-7 0,0-6-11 0,8 6-4 15,-8 6-4-15,10 0-2 0,-2-3-1 0,1 7 0 0,-1 0 1 32,1 0-3-32,0 5 1 0,-2-1-2 0,-7 1-1 0,11 0 0 15,-4 3-1-15,-7-2-1 0,9-1-1 0,1-1-2 16,-10 2-4-16,8-8-4 0,-8 2-3 0,9 1-1 0,-9-7-1 15,8 2 1-15,1-3 3 0,0-3 1 0,-1-3 5 16,1-3 4-16,0 2 5 0,8-7 2 0,-8-4 2 0,8 2 0 16,1-3 0-16,-10 2 1 0,1-7 0 0,9 7 0 0,-11-5 1 15,2 4-2-15,2-4 2 0,-11 4 0 0,7 0 0 16,3 2 2-16,-10-3 1 0,7 6 1 0,2 5-2 0,-9-3 5 16,9 2-5-16,-9 0 0 0,0 2-1 0,0 4-1 15,8 0-2-15,-8 0-1 0,0 0 1 0,10 10-3 0,-2-4 0 16,-8-2 3-16,9 5 5 0,-1 5-2 0,-8-2 0 0,9 6 0 15,0-3-2-15,-9 0 2 0,8 4 0 0,-8-4 1 16,9 3-5-16,-9-2 3 0,9 3 1 0,-9 1 0 0,0-4 2 16,8-3-3-16,1 3-8 0,-9-3-13 0,9 2-24 0,-1-5-26 15,0 0-32-15,2 0-34 0,7 0-32 0,1-6-32 16,-1-4-33-16,-1 0-47 0,3 0-79 0,-1-4-123 0,7-2-48 16</inkml:trace>
  <inkml:trace contextRef="#ctx0" brushRef="#br0" timeOffset="2199.17">9152 1700 224 0,'0'10'373'0,"-8"-5"-134"0,8 5-96 15,0 5-58-15,-9-1-29 0,9 1-14 0,-9 4-1 16,9 1-4-16,0 3 2 0,0 3 0 0,0 3-6 0,0-5-5 15,0 6-7-15,0-1-2 0,0 0-6 0,9 0-1 0,0-3-1 16,-9-3-3-16,8 3 0 0,0-8 1 0,2-3 4 0,7 4 0 16,-9-4 3-16,11-5 4 0,-1-5 1 0,-3-1 3 15,3 2-1-15,-1-6 1 0,9-6-2 0,-8-3-3 0,8-1-3 16,-1 1-5-16,-7-6 0 0,8-5 2 0,-17 0 3 0,9 1 6 16,-3-1 5-16,-4-5 9 0,-2 2 5 0,-9-3 4 15,8 3 2-15,-8-3-2 0,0 3-1 0,-8-2 2 16,8 6 3-16,0-4-2 0,-9 1-4 0,-2 9-2 0,11-3-2 15,-7 2-4-15,7 5-4 0,0 4-8 0,0-5-9 0,0 5-5 16,-8 5-5-16,8 0-3 0,0 5-1 0,0 0-1 0,0 5 1 16,8-1 1-16,-8 11 1 0,0-5 1 0,7 9-1 15,4-5 2-15,-2 7-1 0,-1-3 2 0,1 2-2 16,8-1 1-16,-9 0-1 0,10-4-1 0,8 5 0 0,-9-5-1 16,9-2 0-16,0 3 0 0,1-8 0 0,0 2-1 0,-3-5 0 15,12-5 1-15,-11 5 0 0,11-10 0 0,-11 0 0 16,0 0 2-16,12-10-1 0,-12 0-1 0,1 0 1 0,1-3 0 15,-2-8-1-15,2-3-1 0,-11 0 0 0,2-7-1 16,-10 3 4-16,10-3 1 0,-9-2 0 0,-1-1 2 0,-8-1 1 16,0 2 2-16,0-6 0 0,-8 0 1 0,-1 1-5 0,0-3-1 15,-8-2 0-15,-1 4-1 0,10 0 9 0,-10-1 3 16,1 6 4-16,0 4-1 0,0 2 3 0,-1 2 5 0,1 8 2 16,8 3 1-16,0 0-5 0,-7 5-6 0,16 1-4 0,-10 4-1 15,10 0-2-15,0 5-6 0,-9 5-3 16,9 0-2-16,-8 9-3 0,8 0 2 0,0 7 1 0,0 7 0 15,8-2 1-15,-8 7 0 0,9 1 2 0,1 0 0 0,-2 6 2 0,0 3-2 16,1-4 1-16,0 6 0 0,0-2 2 0,8-3 0 0,-8 3-1 16,8 2-3-16,0 0 0 0,0-7 0 0,1 1-1 15,0 0 2-15,-2-6-1 0,11 2-2 0,-1-6-3 16,-1 1-11-16,11-1-25 0,-10-9-36 0,9 5-38 0,-1-11-46 16,1 0-45-16,-1-8-69 0,9-2-134 0,2-4-101 0,-3-4-53 15</inkml:trace>
  <inkml:trace contextRef="#ctx0" brushRef="#br0" timeOffset="2715.23">10776 1853 2 0,'0'-6'409'0,"0"-4"-107"15,0 0-101-15,0 1-58 0,-8-1-31 0,8 4-14 0,-10-4-7 16,2 6-10-16,-1-2-10 0,0 3-10 0,-8-2-9 0,0 5-12 16,-9 5-9-16,1-2-8 0,-2 7-5 0,-8 0-4 15,9 6 1-15,-9-3 2 0,9 9 3 0,0-4 0 0,0 3 1 16,0 2 0-16,-1-3 0 0,12 4-1 0,5 1 1 15,-8-1-4-15,9 5-2 0,2-3-2 0,7-3-2 0,0-4-1 16,0-4-2-16,7 5-1 0,2-6-2 0,-1 1 0 0,12-5-1 16,-5-1 0-16,3-3 2 0,9-6-1 0,7 0-3 15,-8-6 2-15,9 2-1 0,-1-6 1 0,-7-4-1 16,6-1-2-16,3 0-2 0,-10-4 1 0,0 0 1 0,0-2 1 16,-9 3 9-16,1-2 17 0,-1-5 13 0,1 5 8 0,-11 1 5 15,4-7 11-15,-11 8 8 0,9-2 6 0,-9 1-5 0,0 4-9 16,0 5-8-16,0-4-2 0,-9 4-2 0,9 0-8 15,0 6-9-15,0-1-6 0,-11-1-5 0,11 6-8 16,0 0-7-16,-7 6-4 0,7-1-4 0,0 3 1 0,-9 2-2 16,9 2 0-16,0 1 2 0,0 7 0 0,0-4 2 0,0 2-1 15,9 2 1-15,-2-1-1 0,4 1 0 0,-2-1 2 16,-2 1-2-16,11-1-4 0,-9-3 0 0,17 2-3 0,-9-3-5 16,1 1-19-16,-1-3-23 0,8 2-31 0,2-5-31 15,-2-5-32-15,10 0-37 0,-8-5-39 0,8 0-57 0,8-10-111 16,-8 5-97-16,-1-10-52 0</inkml:trace>
  <inkml:trace contextRef="#ctx0" brushRef="#br0" timeOffset="3216.23">11210 1247 416 0,'-8'-6'319'0,"8"6"-127"0,0 6-82 15,0-6-46-15,0 4-24 0,0 5-13 16,-10 1-5-16,10 5-1 0,0 0 3 0,0 4 1 0,0 5 0 0,-8 5 0 16,8-3 2-16,0 7 1 0,0-4-2 0,0 6-3 0,0 3 0 15,0-2-2-15,8 3 1 0,-8 0-4 0,0-1-4 16,10 2-4-16,-2-1-6 0,-8-1 3 0,18 1 0 0,-10-4-3 16,1 4-1-16,9-4 2 0,-10-6-1 0,10 0 1 0,-11 0 3 15,12 0-2-15,-1-3 1 0,-1-3 2 0,8-3 3 16,-7-5 0-16,8-1 0 0,-9-4 1 0,9 0 0 0,8-6 0 15,-6-4-1-15,5 0-2 16,12-4-4-16,-11-1 1 0,1-10 0 0,-1 5 3 0,-8-9 6 0,9 4 6 0,-8-3 0 16,-10-8 3-16,8 3 3 0,-7-3 5 0,-1 1 2 0,1-3 0 15,-10 4-2-15,1-6-5 0,-9 2 3 0,0-3 0 16,-9 1-2-16,9 1-1 0,-8 6-3 0,-10-2-2 0,9 4-2 16,-7 3-1-16,6-2-2 0,-7 5-1 0,0 5-2 0,9 6-3 15,-1-1-2-15,-9 5-2 0,10 0-1 0,-10 5-2 16,9 5-3-16,1 6 1 0,-2-3-1 0,2 7 0 0,-1-2 1 15,1 8 0-15,8-3 0 0,0 8 0 0,-9-7 2 16,9 5-1-16,0 0 1 0,0 1-2 16,9-1 0-16,-1-1-1 0,9 3 1 0,-7-1 0 0,-2-7-3 0,9 3-3 0,1-8 2 15,0 2-1-15,-1-6 1 0,9 1 2 0,0-5-1 16,0-1-1-16,9-3-2 0,-9-6-5 0,9 0-11 16,-8-6-16-16,-2 2-18 0,0-6-24 0,2 0-22 0,-1 0-26 15,0-4-30-15,-9-6-43 0,0 2-72 0,1-8-124 0,-8 3-77 16</inkml:trace>
  <inkml:trace contextRef="#ctx0" brushRef="#br0" timeOffset="3389.02">10898 1647 54 0,'-18'0'438'0,"1"0"-137"15,9 0-125-15,-2 0-73 0,10 0-40 0,0 0-23 16,0 4-11-16,10-4-5 0,-2 6 1 0,9-2-2 0,1 1-2 15,8-1-2-15,17 2-5 0,-8-2-3 0,17 1-4 16,-1 2-8-16,2-7-18 0,17 0-23 0,-9 0-39 0,16 0-83 16,-7-7-162-16,8 2-77 0</inkml:trace>
  <inkml:trace contextRef="#ctx0" brushRef="#br0" timeOffset="3875.04">12261 1436 55 0,'-10'11'346'0,"3"2"-122"0,-2 2-86 0,0 0-49 0,9 0-21 16,0 4-7-16,0 0-3 0,0 2-1 0,0 3-9 16,9-4-6-16,0 3-5 0,-9 7-5 0,7-6-6 0,3 1-10 15,-10-2-2-15,9 3-2 0,-9-3-3 0,0 3-1 0,0-3 0 16,-9 3 4-16,9-3 2 0,-10 2 5 0,-6 0 1 15,7 4 2-15,-17-4 3 0,9 3 3 0,-9 1 1 0,0-4 1 16,-9 5-2-16,9-1 2 0,-9-4-4 0,9 4-5 16,-1-10 6-16,9 6-4 0,-6-5 0 0,15 0-1 0,-8-2-2 15,8-3-2-15,0-5 0 0,9-1 2 0,0 6-6 0,0-10 3 16,0 0 3-16,18 0 0 0,-10-5 1 0,10-5 0 16,6 0 1-16,-6 0-1 0,18-10 0 0,-10 2 1 0,0-3-1 15,0 2-2-15,0-7 0 0,0 3 5 0,-1-6 9 16,-5 3 8-16,5-3 8 0,-8 5 10 0,-1-6 7 0,3 1 14 15,-10-1 14-15,7 7 12 0,-6-2 1 0,-2-1 2 0,1 1 2 16,-1 12-6-16,-8-7-7 0,9 5-13 0,-9 5-16 16,0 1-19-16,0-3-12 0,0 4-12 0,9 3-11 15,-9 0-11-15,0 0-5 0,0 3 0 0,8 4-1 0,-8 2 0 16,10 1 0-16,-10 0 2 0,8 3-1 0,0 3 3 0,10-1-1 16,-9 3 1-16,7-2-8 0,1-2 4 0,1 7 3 0,8-8 1 15,-8 2-3-15,17 0-16 0,-1-5-31 0,1 5-44 16,1-11-32-16,15 6-43 0,2-10-46 0,7 5-48 15,9-5-62-15,1-5-123 0,8 0-98 0,-9-4-38 0,10-1-6 16</inkml:trace>
  <inkml:trace contextRef="#ctx0" brushRef="#br0" timeOffset="4203.51">13755 1247 239 0,'-9'0'496'0,"9"-6"-166"0,-9 6-139 16,9 0-81-16,0 0-49 0,-8 6-28 0,8-2-13 0,8 1-7 16,-8 9-2-16,0 1-1 0,9 5 3 0,0 8 0 0,-9-4 1 15,17 7-3-15,-9 7 2 0,-8-4 2 0,10 11 4 16,-3-1 2-16,-7-1 0 0,9 1 3 0,-9 5 1 0,9-4 2 15,-9-1 0-15,0 5 0 0,9-6-3 0,1-4-1 16,-3-1 5-16,2-2 0 0,0-3 1 0,-1 2 4 0,10-6 6 16,-1-3 6-16,1-3 8 0,-1-3 3 0,9-1 0 15,0-4 4-15,0-6-1 0,9-3-3 0,-2-2-7 0,5-4-7 16,4 0-11-16,1-4-8 0,1-6-23 0,-2 0-30 0,3-4-36 16,-12-6-35-16,3 0-40 0,-1 2-45 0,-9-13-67 0,0 1-134 15,-1-3-102-15,-7-1-43 0</inkml:trace>
  <inkml:trace contextRef="#ctx0" brushRef="#br0" timeOffset="4407.1">13703 1324 293 0,'-9'0'360'15,"9"0"-133"-15,-9 0-85 0,9 0-48 0,0 0-26 0,0 0-13 16,0 0-7-16,9 5-3 0,0-5-3 0,-1 0-4 0,10 0-8 15,8 0-8-15,-9 0-7 0,17 0-5 0,-6 0-4 16,5 0-3-16,2 0-3 0,9 0 0 0,-1 0-12 0,1-5-18 16,-1 0-30-16,2 5-50 0,-3-5-97 0,1 0-149 15,-9 1-78-15</inkml:trace>
  <inkml:trace contextRef="#ctx0" brushRef="#br0" timeOffset="4563.35">13763 1602 154 0,'-8'6'399'0,"-1"-2"-139"0,0 2-97 0,1-3-56 0,8 3-25 16,0-6-12-16,0 0-5 0,8 4-2 0,1-4-3 0,8 0-6 15,10 0-12-15,7 0-10 0,9 0-13 0,2 0-14 16,6 0-20-16,1-4-30 0,9-2-47 0,0 3-93 16,-9-3-155-16,9 2-92 0</inkml:trace>
  <inkml:trace contextRef="#ctx0" brushRef="#br0" timeOffset="6222.4">14518 1861 350 0,'0'-8'508'0,"0"-4"-197"0,0 2-121 0,10 2-56 16,-10-3-23-16,0 1 0 0,8 0 5 0,-8 0 5 0,0 7 1 16,9-2-2-16,-9 0-11 0,9 5-18 0,-2-5-25 15,3 5-26-15,-1 5-18 0,0-5-10 0,7 5-8 16,-6 3-2-16,7 2-1 0,-9 6-1 0,10-1 0 0,-2-1 6 16,-6 6-5-16,7 3 3 0,-8-1 1 0,8 1 0 0,-9 6 2 15,9-4-2-15,-7-2-2 0,-2 8-1 0,1-1 2 16,1-1-2-16,-10-6 0 0,7 7-1 0,-7-6 0 0,10 1 0 15,-10-1-1-15,0-5 2 0,0-5-2 0,0 1 2 16,8 0 1-16,-8-10 16 0,0 5 30 0,0-4 37 0,0-6 38 16,0 0 22-16,8-6 14 0,-8 2 7 0,0-7 4 0,0-7-15 15,0 2-28-15,0-4-34 0,10-5-35 0,-10-3-22 16,0 4-12-16,0-6-7 0,0 2-1 0,8-7-2 0,-8 5-2 16,9 1-2-16,-1-5-2 0,2 5 0 0,-2-1 0 15,0 5-2-15,10-2-1 0,-10 5 0 0,10-1 0 0,-9 3-3 16,8 6 0-16,0-1-2 0,1 5 0 0,-10 4 0 0,9 3-1 15,1-4-2-15,0 7 2 0,9 7-1 0,-11-4 2 16,2 3-1-16,-2 4 0 0,-7 5 0 0,8-1 0 0,-8 0 0 16,9 7 3-16,-10 3-1 0,1 0-2 0,-9 0-1 15,9 1 0-15,-9 5-2 0,0-1 2 0,8-6-4 0,-8 8-3 16,9-1-2-16,-9-7-1 0,0 2 0 0,8-1 0 16,-8-5-1-16,10-4 1 0,-10 0 2 0,7-1-1 0,2 0 1 15,2-8 1-15,-4 3 2 0,2-9 1 0,8 0 1 0,-8 0 2 16,9-9-2-16,-10 3 4 0,10-8 0 0,-1 0 3 0,0-1-3 15,0-4 0-15,9-6-1 0,-18 5-1 0,12-4 0 16,-5 0 0-16,3 0 0 0,0-1-1 0,-9 1-4 16,8-6 4-16,-8 11 2 0,0-6 2 0,-1 7 0 0,1-3 1 15,-1 3 3-15,-8 2 0 0,9 2 6 0,-1 3-1 0,-8 1-2 16,0 6-1-16,0-6-9 0,10 4 3 0,-10 6 0 16,0-3-1-16,0 3 0 0,0 3-1 0,-10-3 1 0,10 6 0 15,0 4 7-15,-8 0-4 0,8 0-3 0,-9 3 0 16,9 3-1-16,-8-2 1 0,8 5-1 0,-9 3 1 0,9 1 1 15,-8-5-1-15,8 8 1 0,0-3 0 0,0 8 0 0,0-7 1 16,0 5-2-16,0 0 1 0,8-4 1 0,1-1-1 16,-9 1 0-16,8-2 0 0,1 2-1 0,-1-5-1 0,2-4 1 15,-2 2 0-15,8-3-2 0,-6-5 1 0,7-1-2 0,1 1 1 16,0-5 2-16,-3 0-1 0,13 0 1 0,-12-5-1 16,11-5 1-16,-10 5 0 0,10-5 1 0,-11 0-1 0,11-5 0 15,-10 1 0-15,10-1 0 0,-11-5 0 0,2 0 0 16,-1 0 0-16,1 1 0 0,-1-5-1 0,1-1 1 0,-10 1 2 15,10 0 0-15,-10-6-1 0,0 1-2 0,2-1 2 0,-10-4 1 16,8 5 0-16,1-7 1 0,-9 8-3 0,0-2 1 16,8 1 0-16,-8 4 0 0,0 2 1 0,0-3 1 0,0 7 0 15,0 4 0-15,0-6 1 0,0 8 1 0,0 3-2 16,0-1 0-16,0 2-1 0,0-2-1 0,0 6 1 0,0-4-1 16,0 4-1-16,0 0 0 0,0 0-1 0,0 0-1 0,0 4 0 15,0-4-1-15,-8 6 0 0,8-2 2 0,0 2-3 16,0-1 2-16,-9-1 2 0,9 0 0 0,0 6 0 15,-8-4 0-15,8 4 0 0,0-1 0 0,0 1 2 0,0 0 0 16,0 6 0-16,-10-8-1 0,10 7 2 0,0 0 0 0,0-1-1 16,0 1 0-16,0 4-1 0,0-5-1 0,10 2 1 0,-10 3 1 15,0-3-2-15,0 2 0 0,0-3 0 0,8 4-3 16,-8-4 1-16,9 0 2 0,-9 0-1 0,8-1 0 16,-8-4-3-16,9 4 3 0,-1-4 0 0,-8 4 0 0,9-3 1 15,0-7 0-15,0 6 2 0,-1-4-2 0,1-2 3 0,9 0-1 16,-2-4-1-16,-6 6 2 0,7-12 0 0,0 6-3 15,1-4 0-15,7 0 0 0,-7-6-1 0,0 0 1 0,7-1 0 16,-7-3 1-16,-1 0-1 0,1-1-1 0,-1 0 1 16,0-4 4-16,1-1 0 0,-1 1-2 0,-8-1-1 0,8 1-1 15,-17-1 2-15,9 1 0 0,0 3-1 0,-9-2-2 0,8 3 1 16,-8 0-1-16,0-4 1 0,0 4 1 0,0 5-1 16,0-5 0-16,0 0 0 0,-8 1 0 0,8 5 0 15,0-1 0-15,-9-6-1 16,9 8-1-16,-9-3 2 0,9 1-3 0,0 0 0 0,-8 6 1 0,8-2 0 0,-9-2 1 0,9 8 0 15,0-5 0-15,-9 0-4 0,9 5 3 0,-9-5-1 0,1 5-1 16,8 5 0-16,-7-5 0 0,-4 5 0 0,-6 0 0 16,7 0 3-16,3 4-2 0,-2-5 1 0,0 6 0 0,0-4 0 15,1 4 2-15,0-1-1 0,-2 1-2 0,10 0-1 0,-8-4-1 16,8 2-1-16,0 2 1 0,0 5-2 0,8-6-1 16,-8 1 3-16,10 5 0 0,-2-5 3 0,0 3 1 0,1 3 0 15,0-1 1-15,0-1 0 0,8 0 0 0,0 2-3 16,-6 3 1-16,4-3-2 0,-6 2 0 0,9 3-6 0,-10-8 1 15,10 7-3-15,-10-5 0 0,1 5-3 0,0-6-4 0,-9 0-1 16,9 0-2-16,-9 2 3 0,0-1-2 0,0-5 0 16,0-2 1-16,-9 4 5 0,9-3 2 0,-9-5 0 0,-8 6 4 15,8-4 3-15,-8-2 1 0,8-4 3 0,-9 6 2 16,10-6 4-16,1 0 1 0,-4 0 5 0,11-6 4 0,-7 6 2 16,7 0 3-16,7-4 0 0,4-2-2 0,-4-4-2 15,1 6 0-15,10-5 0 0,8-7-4 0,0 2-5 0,0 4 0 16,0-11-2-16,0 7-1 0,9-5 0 0,-9 4-1 0,9-4-2 15,-9-1 1-15,0 1 3 0,-1 4 1 0,1-9 2 16,-8 8 3-16,9-2 3 0,-11-3 1 0,-6 3 6 0,-3 3 0 16,12-4 1-16,-19-1 0 0,0 5-1 0,0 2-3 15,0-3-4-15,-9 6-4 0,-1 0-3 0,3 1-2 0,-3 5-2 16,-6-2-3 0,6 0-1-16,2 6 0 0,-1 0 1 0,1 6 1 0,-2 4-2 0,10-6-1 0,0 11 0 0,0-5-1 15,0 9-2-15,10-4 1 0,-2 5-1 0,9-6 0 0,1 6 0 16,7-2 1-16,2 8-1 0,0-7 5 0,-2 1 0 15,1-1-1-15,0 1 0 0,0-1-1 0,1 1 1 0,-11-1 2 16,2-4 0-16,-1 0-5 0,-8-1 2 0,8 0-1 0,-17-3 1 16,10-1 0-16,-10 0 1 0,0-6 0 0,-10 0-2 15,2 8 2-15,-10-9-3 0,1 3 4 0,-1-6 2 16,-8 0 1-16,1 0 0 0,7-6-1 0,-8 3 2 0,9 3-3 16,-9-6-3-16,18 0-24 0,-9 2-42 0,7 0-69 0,2-2-73 15,-1 2-68-15,9-6-69 0,0-1-88 0,9-3-163 0,-1 0-64 16,9-1-25-16</inkml:trace>
  <inkml:trace contextRef="#ctx0" brushRef="#br0" timeOffset="6488.04">17185 1733 186 0,'0'0'330'15,"0"-3"-109"-15,0 3-83 0,0 3-47 0,0-3-28 16,0 7-16-16,-8 2-8 0,8 1 1 0,0 0 0 0,-10 3 2 15,10 3 2-15,0-2-1 0,-8 5 2 0,8 3 3 0,0-4 5 16,0-3-2-16,0 4 2 0,0 1 3 0,0-2 2 16,0-2 4-16,0 4 3 0,0-7 3 0,8 7 6 0,2-5 6 15,-2-1 6-15,0 2 5 0,1-2 9 0,8 1 4 16,-8-5-2-16,8 5-4 0,1-6-12 0,-1-4-8 0,9 5-12 16,-8-5-14-16,6 0-16 0,3 0-13 0,0-1-10 0,-1-4-10 15,0 0-16-15,0-4-35 0,0 4-39 0,8-10-38 16,-8 5-42-16,10-10-41 0,-11 6-49 0,2-6-68 0,-1-5-97 15,0 1-89-15,0-1-28 0</inkml:trace>
  <inkml:trace contextRef="#ctx0" brushRef="#br0" timeOffset="6865.85">17775 1749 87 0,'-7'0'298'0,"-3"0"-88"0,0 0-70 0,2 0-47 16,0 0-25-16,-1 5-19 0,-8 0-10 0,8 0-3 0,0 0-3 16,-8 5 0-16,9-1-5 0,-10 5-1 0,10-4 1 0,-10 9 1 15,9-3 3-15,1-2 0 0,-1 1 1 0,0 4-5 0,2 1 1 16,-4-5-2-16,11 5-1 0,-9-6 0 0,9 1-1 16,0-2-1-16,0-3 3 0,9 0 7 0,-9 1 10 15,0-7 11-15,0 6 14 0,11-10 19 0,-4 4 19 0,-7-4 18 16,18 0 13-16,-10-4 8 0,9 0 2 0,1-2 1 0,8-3-8 15,-9-1-13-15,9-6-19 0,0 8-18 0,2-7-17 16,-3 0-14-16,-8 1-14 0,9-1-10 0,0 0-11 0,0 0-6 16,0 0-5-16,0 1-5 0,0 5 1 0,0-1-1 15,-1 0 1-15,-5 0-3 0,4 6 0 0,-6-1 0 0,8-1 1 0,-9 6-1 16,1 0-4-16,-10 6-3 0,10-1 0 0,-10-1-2 16,10 0-1-16,-9 6-1 0,-1 2 0 0,1-4 1 15,-1 7 2-15,1-5 0 0,1 6-4 0,-2-3 2 0,-8 2 3 16,8-5-2-16,1 4-17 0,0-4-34 0,0 0-46 0,-9 0-52 15,8-2-43-15,-8-2-54 0,7-6-74 0,-7 0-132 16,0-6-114-16,0 2-50 0,-7-5 5 0</inkml:trace>
  <inkml:trace contextRef="#ctx0" brushRef="#br0" timeOffset="6992.36">17436 1447 49 0,'-43'-26'530'0,"-2"3"-101"0,12 3-149 0,6 5-88 16,2 1-53-16,7 4-37 0,1 0-27 0,8 0-23 0,9 5-35 15,0 0-43-15,0 1-56 0,18-1-79 0,-10 0-162 16,18 0-106-16,-9 0-69 0</inkml:trace>
  <inkml:trace contextRef="#ctx0" brushRef="#br0" timeOffset="7132.86">17219 1216 91 0,'-8'-5'540'0,"-10"-4"-117"0,10 3-142 15,8 2-83-15,-8 4-48 0,8-4-36 0,0-2-27 16,8 6-36-16,0 0-47 0,10 0-59 0,-1 0-72 0,9 0-123 16,-9 6-152-16,18-6-93 0,-10 4-45 0</inkml:trace>
  <inkml:trace contextRef="#ctx0" brushRef="#br0" timeOffset="8340.26">11263 4777 166 0,'-10'0'253'0,"10"-4"-76"0,-8 4-52 0,8-6-32 0,0 6-15 0,-9-4-7 16,9 4-5-16,0 0-1 0,0-6-3 0,-8 6-1 15,8 0-5-15,0 0-5 0,0 0-1 0,0 0-3 0,0 0 0 16,-10 0-3-16,10 0-2 0,0 0-3 0,0 0-3 0,0 0-5 15,0 0-5-15,-8 6-6 0,8-6-6 0,0 0-4 16,0 4-3-16,-8 2-4 0,8 3 0 0,0-3-2 16,-10 2 3-16,2 8 1 0,0-7 12 15,8 6 8-15,-9 6 6 0,0-3 3 0,0-3 2 0,9 3 6 0,-8 3 8 0,-1 3 5 16,9-4-6-16,-8 5-4 0,-1-2 3 0,-1 7 2 0,2-6 4 16,8 6-5-16,-8-1-4 0,-1 1 1 0,9 4 3 15,-9-4 6-15,9 9 2 0,0-6 1 16,0 6-1-16,0 1 0 0,0-7-2 0,0 12-5 0,0-7-8 0,0 6-10 15,0 1-7-15,0-1-7 0,9-1-3 0,-9 6-3 0,0 0-4 16,0 0-1-16,0 6 0 0,0-3-2 16,0 2 0-16,-9 4 0 0,9 6 1 0,0-5 1 0,-9 3 3 0,9 2-1 15,0-5-1-15,0 4 2 0,0-4 0 0,9 5 0 0,-9-1 0 16,0 0 0-16,0 2 2 0,9 3 1 0,-9-1-1 0,0 4 0 16,9-4 1-16,-9 1 0 0,0 0 1 0,8 6 0 15,-8-5 0-15,0 4 0 0,0 5 0 0,0-4 0 16,0 4 5-16,-8 0-3 0,8 5 0 0,0 1-1 0,-9-2-2 15,9 5-1-15,-9-3-1 0,9-2-1 0,-9 2-4 0,1 4-2 16,1-1-1-16,-4-3-2 0,2 3-1 0,1-4-1 16,0 1 1-16,-1 0 0 0,0-7-1 0,1 1 0 0,-2 0 1 15,-6-5 2-15,7-5 3 0,9 1-1 0,-9-1-1 16,1-5 0-16,-1-4-2 0,9 0 1 0,-9 0-2 0,9-10-8 16,-9 0-25-16,9-4-40 0,0-4-55 0,-8-5-57 0,8-7-57 15,0-4-77-15,8-7-133 0,1-6-121 0,-9-9-61 16,18-6-6-16</inkml:trace>
  <inkml:trace contextRef="#ctx0" brushRef="#br0" timeOffset="9692.93">11002 4641 49 0,'0'4'54'16,"0"1"-10"-16,0 2-2 0,0-7 1 0,0 3 2 15,0 2 0-15,0 0 6 0,0-5 1 0,0 5-6 0,0 0 2 16,0-1 0-16,0 7-1 0,0-8-3 0,0 4-7 0,0-4-6 15,0 8-6-15,0-6 1 0,0 0-5 0,0 0-1 0,0 4 1 16,9-5 2-16,-9 2 4 0,8-2 3 0,-8 2 3 16,8-6 0-16,-8 4 3 0,9 2 0 0,2-6-1 15,-4 4 0-15,10-4 0 0,-8 0-2 0,0 0-3 0,7 0-2 16,-6 0-3-16,7-4-3 0,0 4-3 0,1-6-3 0,-1 6-1 16,9-4-3-16,0-2-2 0,1 2 0 0,-1-2-2 15,0 2-1-15,9 0-2 0,-1-1 0 0,1 0 0 0,8 0 0 16,-9 0 0-16,10 0 2 0,-2-4 2 0,12 2 1 0,-11 4-1 15,9-2 4-15,1-5 2 0,-2 5 5 0,10 0 4 0,-9-5 1 16,2 7 0-16,6-9-1 0,0 8 2 0,1-6-3 16,0 5-2-16,0-5-5 0,0 6-4 0,-2-2-3 15,2-4-2-15,10 6-2 0,-11-2-1 0,11 2-2 0,-3-1-1 16,1 1-1-16,1-2 0 0,-1 6 0 0,1-4-1 0,-1-2 1 16,1 2-4-16,0-2 3 0,-10 2 0 0,1-2 1 15,-10 3 0-15,11-2 1 0,-11-2-1 0,-6 4 0 0,7-8 3 16,-1 7-2-16,2-2 0 0,-2 3 0 0,-7-3 1 15,9 1 0-15,-2 1 1 0,10-2 3 0,-9 6 1 0,10-4 2 16,-11-1 2-16,10 0 1 0,-1 5-1 0,2-5 3 0,7 0 0 16,-8 5 0-16,8-5-2 0,0 0 6 0,0 0-2 15,2 1-3-15,-2-2 0 0,10 2-2 0,-11-1-2 0,2 5-2 16,-1-4 0-16,1-2-8 0,0 2 1 0,-1 4 0 16,-8-6 0-16,-1 6 0 0,-7 0-1 0,8 0 2 0,-18 0-1 15,9 0 0-15,-9 0 0 0,0 0 0 16,-7 0 0-16,-2-5 0 0,1 5 0 15,0 0 0-15,-1-5 0 0,-8 5 1 0,9-4 1 0,-9-2 0 0,1 3 0 0,-1-3-1 0,0-4-1 0,-1 6 2 16,1-2 0-16,0 2-1 0,1-2 0 0,-1 3-1 16,-9-9 1-16,9 12 2 0,-8-3 2 0,-2-4 0 0,2 3-1 31,-9 4 2-31,0 0 3 0,-1-4 3 0,1 4 3 0,-9 0 2 0,8 0 1 0,-8 0-1 0,0 0 1 0,0 0-1 31,0 0-4-31,0 0-3 0,0 0-2 0,0 0-3 16,0 0 0-16,0 4-2 0,0-4-1 0,0 0 0 0,0 4 0 15,-8 3 1-15,8-7 0 0,0 3-1 0,-9 9 2 0,9-9 0 16,0 7 2-16,-8 0 1 0,8 0 1 0,-9-1 1 0,9 1 2 16,-9 6 10-16,9 3 9 0,-8-5 5 0,-2 6 2 15,10 5 1-15,-8-7 8 0,8 6 7 0,0 1 6 16,0 5-6-16,0-1-6 0,0 0 1 0,0 1-1 0,0 3 6 16,8 3 4-16,2-3-4 0,-2 2-1 0,1 4 1 0,0 0-2 15,-1 0 1-15,9-1-3 0,1 7-5 0,-1-1-7 16,1 5-3-16,-1 0-3 0,0-1-5 0,1 1 0 0,-1 5-3 15,-8 0-1-15,8 5-1 0,1-6 1 0,-10 6 2 0,10-5 2 16,-9 0 3-16,-1-1 1 0,0 1 3 0,2 0 5 0,-2 0 3 16,1 3-2-16,-1-2-3 0,1 2-3 0,-9-2 0 15,8 3 0-15,1 6-3 0,-9-6-4 0,11 7-2 16,-11 3 0-16,7-4-3 0,1 8-2 0,-8-3-3 0,10 3-4 16,-2 2-2-16,1 3-2 0,-1 7-2 0,-8 1-2 0,10 1-2 15,-2 2-1-15,1 5 0 0,0 1-2 0,-1-2 2 16,0 6 1-16,1 4 2 0,0-4-2 0,0 4 2 0,-1 0 0 15,10 1 0-15,-10 6 3 0,0-8-1 0,10-2-4 16,-1 2-1-16,1-7 0 0,0-1-1 0,-1-7 1 0,0 4 0 16,-7-12-1-16,7-1 0 0,-1-2-2 0,-7-8 2 0,9 1 0 15,-10-9 0-15,0 0 1 0,-8-5-1 0,10-10 0 16,-10-1-4-16,0-4-20 0,0-10-45 0,0 1-69 16,0-5-79-16,-10-7-79 0,10-2-122 0,0-6-196 0,-8-5-100 15,0 0-38-15,-1-10 12 0</inkml:trace>
  <inkml:trace contextRef="#ctx0" brushRef="#br0" timeOffset="10591.32">10889 9950 389 0,'0'0'311'0,"0"0"-106"0,0 0-83 16,0-5-51-16,0 5-28 0,0 0-14 0,9 0-3 0,-9-4-2 16,0 4 1-16,8 0-1 0,1-6 0 0,-9 6-4 15,9 0-2-15,0-3-2 0,8 3-3 0,-8-6-2 0,7 6 0 16,-6 0 1-16,7-4 3 0,0 4 4 0,0 0 2 15,1 4 0-15,8-4 1 0,-1 6 5 0,2-6 1 0,8 3 5 16,0-3 0-16,8 6 3 0,1-6 2 0,7 0 7 0,10 0 8 16,0 4 6-16,1-4 10 0,16 0 10 0,-1 0 7 15,2 0 6-15,8 0 6 0,-10 0-2 16,19 0-6-16,-9 0-3 0,8 0-4 0,0 0-5 0,1 5 0 0,-1 0 0 0,10 0-4 16,-1 0 3-16,9 0 0 0,-1 0-6 0,2 4-1 15,0-3-4-15,6-2-2 0,2 1-5 0,0 0 0 0,-1 0-2 16,9-5 3-16,-1 5 4 0,-6-5-4 0,7 0-5 0,-8 0-6 15,0 0-6-15,7 0-8 0,-15-5-6 0,6 5-10 0,-5 0-6 16,-2-5-18-16,-10 5 3 0,1 0-1 0,-8 0 2 16,-1-5 0-16,-8 5-1 0,1 0 0 0,-2 0 0 15,0-5 14-15,-7 1-6 0,-1 4-2 0,0-6-1 0,1 6-2 16,-2-4 1-16,2-1 0 0,-2-5 1 0,2 5-3 0,1 0 0 16,-4-5-3-16,2 6 2 0,1-2 1 0,-1 3 0 15,0-7-2-15,0 4-1 0,-17 1 1 0,8 0 1 0,-8 0 3 16,0 0-2-16,-9 2 0 0,0-3 0 0,0 6 1 0,-10-6-2 15,3 2 0-15,-10-2 0 0,-1 6-3 0,-7-4 1 16,-10 4 3-16,9-4 0 0,-18-2 3 0,2 6 5 0,-3 0 4 16,2-4 4-16,2-1 2 0,-11-1 3 0,0 2 0 15,0-2 0-15,0 2-1 0,0 4-3 0,0-6-6 0,-11 2-3 16,11 0-1-16,0 4-3 0,-9-5-4 0,9 0-16 0,-7 0-46 16,-3 0-80-16,2-5-87 0,-9 6-100 0,-1-6-115 15,1 0-183-15,-9 0-102 0,-8 0-41 0,7-5 15 0</inkml:trace>
  <inkml:trace contextRef="#ctx0" brushRef="#br0" timeOffset="12383.34">12817 4944 19 0,'0'0'85'16,"0"-5"-11"-16,-9 5-7 0,9 0 0 0,0 0-1 0,0 0-2 15,0-5-4-15,0 5-9 0,0-5-9 0,0 5-3 0,0-5-5 16,0 5-3-16,0 0-3 0,0 0-1 0,0 0 0 15,-8-5 0-15,8 5 1 0,0 0-3 0,0 0-3 16,-10 0-2-16,10 0-5 0,0 0-2 0,-8 0-6 0,0 0 0 16,8-4-2-16,-8 4-1 0,-2 0 1 0,2 0 2 0,-1-7-2 15,0 7 1-15,-8 0 2 0,7 0 0 0,-5 7-1 0,5-7 0 16,2 0 0-16,-11 4-1 0,12 1 0 0,-11 0-1 16,9 0 0-16,0 0 1 0,1 0 0 0,-9 0-1 15,17 3 2-15,-10-1 0 0,10-4 3 0,-8 7 1 0,8-5 0 0,0 5-1 16,8-4 1-16,-8 2-2 0,10 4-1 0,7-4-1 15,-9 2-3-15,10 5 3 0,0-5-2 0,-2 4-2 16,2 1-1-16,-1-5 1 0,1 5 0 0,-1-1 0 0,1 1-1 16,0 0-2-16,-10-7-1 0,8 8 0 0,2-7 1 0,-9 7 0 15,8-6 0-15,-9 0-1 0,1-2-1 0,-9 2 0 0,9-5 2 16,-9 5-2-16,0-4 0 0,-9-2 2 0,0 1 1 16,1-1 1-16,-18 1 0 0,8 0 2 0,2 0 2 15,-10-5 3-15,-1 5 2 0,1-5 3 0,1 0 1 0,-1 0 2 16,-1 0 1-16,10 0 1 0,8-5-2 0,-9 5-2 0,10-5-3 15,0 5-3-15,-2-5-7 0,10 0-13 0,0 1-24 16,10-5-38-16,-2-1-61 0,10-6-121 0,-1 3-106 0,9-3-67 16</inkml:trace>
  <inkml:trace contextRef="#ctx0" brushRef="#br0" timeOffset="12698.4">12947 4934 413 0,'0'-5'280'0,"0"0"-121"0,0 5-66 0,-10-5-32 16,10 5-19-16,0 0-10 0,0 0-6 0,0 0-4 0,0 0 0 15,10 5-3-15,-10 0-5 0,0 5-5 0,10 0-2 16,-3-2 0-16,-7 8 4 0,9-7 2 0,0 7 1 15,0 4 2-15,-1-7 1 0,0 7 4 0,2-1 1 0,-2 1-1 0,1 5-4 16,-9-6 0-16,8 6-3 0,1-5-3 0,0 3-4 16,-1 3-4-16,2-3-1 0,-2-3-1 0,0-1 0 0,1 6 1 15,0-6-2-15,0 0 0 0,-2 2 2 0,3-6 1 0,0-2-1 16,-10 3 1-16,7-3-2 0,3-3-2 0,-10 0-5 16,8-4-14-16,9-2-17 0,-8 2-32 0,0-6-54 0,-1-6-103 15,10 2-130-15,-9-7-72 0</inkml:trace>
  <inkml:trace contextRef="#ctx0" brushRef="#br0" timeOffset="12917.9">13007 4875 328 0,'10'-5'230'0,"-2"5"-90"0,1 0-60 16,-1 0-32-16,1 5-17 15,0-5-10-15,9 5-1 0,-10 0-1 0,0 0-2 0,1 5-2 0,-9-2-2 0,9-1-2 16,-9 2-1-16,0 6-1 0,0-5-3 0,0 5-1 0,0-2 0 16,-9 2 0-16,9-5 0 0,-9 6-2 0,1-8 0 15,8 7-2-15,0-5-8 0,-8-4-24 0,16 4-39 0,-8-7-70 16,0-3-133-16,8 5-78 0</inkml:trace>
  <inkml:trace contextRef="#ctx0" brushRef="#br0" timeOffset="13247.62">13243 5070 68 0,'8'-3'333'0,"1"-3"-102"0,-1 2-88 16,1-7-57-16,17 6-33 0,-10-5-19 0,2 0-7 0,9 7-5 16,-1-9-2-16,-1-2-1 0,1 4 0 0,1 1-1 15,-10 3 1-15,0-4 3 0,1 2 2 0,0 3 3 0,-10 0 5 16,1 0 3-16,-1 0 1 0,-8 0-4 0,10 0-5 0,-20 1-5 15,10-3-6-15,-8 7-3 0,-1-3-6 0,1 3-5 16,-10 0 0-16,0 0 2 0,1 3-3 0,9-3 2 0,-10 7-1 16,0-3-1-16,2 1 1 0,6 5 2 0,-8 0-1 15,3-1-1-15,5 2 1 0,2 2 2 0,-10 2-1 0,9-5 1 16,1 6 2-16,-2-3-1 0,2-3-1 0,0 6 1 0,8-3 0 16,0 2-1-16,-8-5 1 0,8 5 0 0,8-6-1 15,-8 6-1-15,8-5 2 0,0-1-2 0,2 2 0 0,7-1-2 16,9-1-4-16,-1 0-7 0,12-3-17 0,-12-2-22 0,18-4-31 15,-7 0-55-15,-1 0-103 0,8-4-128 0,1-6-68 16</inkml:trace>
  <inkml:trace contextRef="#ctx0" brushRef="#br0" timeOffset="13687.66">13824 4944 47 0,'-9'0'375'0,"0"0"-122"0,0 5-105 15,2-1-65-15,-3 0-37 0,2 3-17 0,8-4-14 0,-9 3-3 16,9-2 0-16,0 7 0 0,0-1 2 0,0-2 0 16,0-2-4-16,9 3 0 0,-1-4 3 0,9 5-1 0,-8-5-2 15,9 0-2 1,8-5-2-16,-9 5 0 0,8-5 3 0,-5 0-3 0,5 0-2 0,-8-5-1 0,1 0-1 0,-1 5-2 16,0-5 4-16,-8 0 2 0,-1 0 6 0,2 0 3 0,-2 2 3 15,-8-9 1-15,0 12 1 0,0-8 3 0,-8 8-4 16,-2-6-3-16,2 6-4 0,-1-4-5 0,1 4-1 0,-10 0-3 15,10 0 0-15,-10 0-2 0,10 4-1 0,-10 2 1 0,10-2-1 16,0 0 0-16,-2 2 0 0,10 3 1 0,-10-4 2 16,10 0 0-16,0 0 3 0,0 0-1 0,0 0 2 0,10-5-1 15,-10 5 2-15,10 1-1 0,-2-6-1 0,9 0 0 16,0 0-1-16,1 0 1 0,-1 0-2 0,0-6 0 0,0 1-1 16,1 0 2-16,8-5 0 0,-10 0 1 0,4 7 2 0,-13-9 3 15,11-2 7-15,-9 10 8 0,-1-7 4 0,1 1 4 16,-9 0 3-16,9 6 4 0,-9-5-1 0,0 4-1 0,0 0-5 15,0 0-6-15,-9 0-3 0,9 0-6 0,0 1-3 16,-9 4-4-16,9 0-4 0,0 0-3 0,-8 0-2 0,8 0-1 16,-9 4-2-16,9-4 0 0,-7 5-1 0,7 5-5 0,0-5-5 15,7 0-7-15,-7 4-15 0,9 2-18 0,8-8-25 16,0 3-30-16,1-2-47 0,8 1-80 0,-1-5-138 16,10 6-78-16</inkml:trace>
  <inkml:trace contextRef="#ctx0" brushRef="#br0" timeOffset="14377.84">14883 4812 156 0,'0'0'159'15,"0"0"-20"-15,0 0-19 0,0 0-14 0,0 0-12 0,0 0-12 16,0 0-9-16,0-6-9 0,10 6-5 0,-10-4-3 16,0 4-4-16,0-6-3 0,0 2-4 0,0 0 2 15,8 4-4-15,-8-6-3 0,8 1-3 0,-8 1-2 0,9-2-1 16,-9 2-2-16,9-2 0 0,0 2-6 0,-1-2-1 0,9-2-1 15,-8 3-2-15,9 0-2 0,-10 0-1 0,9-5 0 0,1 4-2 16,0 3-1-16,-1-4-3 0,0 4-2 0,0 3-1 16,9-5-2-16,-17 5-2 0,8-6-2 0,1 6-1 15,-9 6-1-15,8-6 0 0,-8 5 0 0,-1-2-2 0,9 4 1 16,-7 2 1-16,-10 1 0 0,7 5 0 0,2-7 1 0,-9 12-1 16,0-5 3-16,0 5 1 0,-9 4 0 0,9-5-1 15,-17 3 0-15,9 1 1 0,-9 2 1 0,-1-1 0 0,1-6-1 16,-1 7 0-16,-8-1-2 0,10 1 1 0,-11 1-1 15,2-8 2-15,-2 7-2 0,1-6 2 0,1 1 0 0,6-6-1 16,-6 0 2-16,7 2 0 0,1-7 2 0,-1 1-1 0,10 0 0 16,0-4 4-16,-2-2 4 0,10 2 9 0,-8-6 6 15,8 3 8-15,0-3 11 0,8 0 8 0,-8 0 8 0,10 0 7 16,6 0 0-16,2-3-1 0,8-3-2 0,0 6-5 16,9-4-10-16,0-6-8 0,8 4-9 0,1 2-10 0,-2-6-8 15,-7 5-6-15,8-4-7 0,1 2-6 0,-9-1-14 0,0 2-29 16,8-3-37-16,-17 4-44 0,-1-10-51 0,2 6-74 15,-1-6-148-15,1 0-118 0,-10 0-67 0,1 2-18 0</inkml:trace>
  <inkml:trace contextRef="#ctx0" brushRef="#br0" timeOffset="19626.34">11896 6692 8 0,'-8'0'194'0,"8"0"-50"0,0 0-38 0,0 0-26 0,0 0-14 0,0 0-7 16,0 0-2-16,0 0 0 0,0 0 3 0,0 0-2 0,0 0-4 16,0 0-3-16,0 0-3 0,0 0-3 0,0 0-2 0,0 0-1 15,0 0-2-15,0 0 2 0,0 0 2 0,0 0 0 16,0 0-2-16,0 0-3 0,0 0-3 0,0 0-4 0,0 0-3 15,8 0-2-15,-8 0-1 0,9 6-2 0,0-6 1 16,8 0 0-16,-8 4 0 0,8-4-2 0,-10 0-1 0,11 4-2 16,2-4-2-16,5 0 0 0,-8 0 2 0,1 6 0 0,7-6 3 15,-7 0 3-15,8 0 2 0,0 4 3 0,0-4 4 16,-1 0 4-16,11 0 2 0,-10 0 4 0,17-4-1 0,-17 4-2 16,17 0-1-16,-8 0-2 0,0-6-7 0,9 6-6 15,-10 0-6-15,9 0-7 0,1 0-6 0,-10 0-1 0,10 0-3 16,-9 0 0-16,9 0-1 0,-10 0 0 0,9 0-2 0,-8 0 1 15,9 0-1-15,-10 0 1 0,9 0 0 0,1 0-1 16,-1 0 2-16,-9-4-2 0,11 4 3 0,-2 0 0 0,1 0-1 16,-1-4 1-16,0 4-1 0,1 0-2 0,0-6 0 15,-1 6-5-15,0-5 3 0,0 5-2 0,0 0 2 0,-6 0-2 16,5 0 2-16,-6 0 1 0,6 0 1 0,-8 0 6 16,10 0-3-16,0 0 1 0,-9 0-2 0,8-4 1 0,0-2-1 15,-8 6-2-15,7-4 1 0,3-2-1 0,-2 6 2 0,-8-4 0 16,9-2 0-16,-2 2-1 0,3 0 2 0,-2-1 1 0,9 5-3 15,-9-5 1-15,0 0-1 0,10 0-1 0,-9 5 0 16,-1-5 0-16,9 5-1 0,-10-6 1 0,12 6 0 16,-3-4-1-16,-7 4-1 0,8-6 2 0,-9 6 1 0,-1 0-1 15,3 0-1-15,-10 0 1 0,-1-3-1 0,10 3 1 0,-18 0-1 16,8-6 1-16,-16 6 0 0,8 0 0 0,-9 0 0 16,1-5 0-16,0 5 1 0,-10 0-1 0,9 0 1 0,-8 0 0 15,-9 0-1-15,9 0 0 0,-1 0 0 0,-8 0 1 16,9 0-1-16,0 0-1 0,-9 0-7 0,8 0-15 0,0-4-22 15,-8 4-28-15,10 0-40 0,0 0-57 0,-3 0-102 0,1 0-164 16,2 0-89-16,-10 0-34 0</inkml:trace>
  <inkml:trace contextRef="#ctx0" brushRef="#br0" timeOffset="20474.27">12417 9248 11 0,'-8'-6'367'0,"-1"2"-94"0,0-6-97 0,0 4-69 0,1 2-38 15,-10-2-17-15,10 2-8 0,-1-2-2 0,0 3 2 16,-8-2 4-16,9-2 4 0,-2 4 0 0,3 3 2 0,-2-5-3 16,9-1-2-16,-9 2 2 0,9 4-2 0,-9-6-2 15,9 6 0-15,-10-4-2 0,10 4-2 0,0 0-3 0,0 0-5 16,0-5-7-16,-7 5-7 0,7 0-3 0,0 0-4 0,0 0-4 16,0 0-2-16,0 0-1 0,7 0 0 0,-7 0 0 15,0 0 1-15,10 5 2 0,-10-5 3 0,9 0 5 16,0 0 9-16,7 4 8 0,2-4 8 0,-1 0 9 0,9 0 6 15,0 0 4-15,1 0-1 0,6 6-2 0,4-6-7 0,-4 0-5 16,2 4-10-16,9-4-4 0,-1 6-5 0,11-1-5 0,-3-2-2 16,0 4-2-16,10-2-1 0,0-2 0 0,0 3 2 15,8-6-2-15,10 4-1 0,-10 2 1 0,9-6 0 16,0 4 2-16,-9-4-2 0,10 6-3 0,0-6 0 0,-9 0 0 16,8 0 5-16,-2 0 5 0,-6 0 1 0,9 0 3 0,-2 0 3 31,3 0 0-31,-12 0-1 0,11 0-3 0,-10 0-6 15,-8 4-7-15,8 2-2 0,-17-6-6 0,8 4-4 0,-6 2-2 16,-3-3-1-16,2 2 0 0,-10 0 1 0,1 0-1 0,7 0 2 16,-7-5-2-16,-1 6 1 0,1-6 2 0,-1 0 1 0,-8 0 0 15,9 0-2-15,-10 0 4 0,1-6-1 0,-1 6 6 16,-7-5 6-16,0 5 3 0,-2-5 2 0,-8 0 2 16,9 5-2-16,-17-5-1 0,8 2 0 0,0 3-8 0,-8-6-17 15,0 6-27-15,-1-4-39 0,1 4-49 0,0-6-51 0,-1 6-59 16,0-4-84-16,2-2-158 0,0-4-96 0,-3 6-55 15,1-5-11-15</inkml:trace>
  <inkml:trace contextRef="#ctx0" brushRef="#br0" timeOffset="21367.02">12573 6702 43 0,'-8'-4'250'0,"-10"4"-59"0,10-6-46 15,-1 1-33-15,-9 5-20 0,10-4-13 0,0-2-9 16,-2 2-10-16,10 4-9 0,-7 0-7 0,-3 0-10 0,10 0-8 16,-9 0-5-16,9 0-5 0,-8 0-4 0,-2 0-5 15,10 4-1-15,-7 2-1 0,-3-2 0 0,-6 7 0 0,7-7-2 16,0 6 1-16,0 0-2 0,1-1 4 0,8 1 3 0,0 4 0 16,-8-2 2-16,16-4 2 0,-8 2 4 0,0 0 0 15,8-5 5-15,1 0 2 0,9 5 2 0,-2-10 3 16,1 0 1-16,1 0 0 0,8-7-2 0,-8 4 0 0,8-7 3 15,1 0-2-15,-1 0-1 0,-9-5-1 0,9 1 1 0,-1-1 5 16,-6-4 8-16,-1 5 8 0,-3-1 7 0,-5-1 5 0,-2 2 5 16,1 0 9-16,0-1 2 0,-9 5 1 0,0-5-4 15,-9 6-8-15,0 4-6 0,1 0-10 0,-10 0-10 0,11 0-9 16,-21 5-8-16,2 5-7 0,0 0-7 0,1 0-3 16,-1 4-6-16,-1 2 1 0,9-2-1 0,-8 1 0 0,19 0 1 15,-12 0 0-15,11-1 1 0,-2 1 0 0,10 0 2 16,0 0-1-16,0-1 0 0,10 5 0 0,-10-4-2 0,17 0-1 15,-7 0-1-15,7-5-2 0,-1 5 0 0,-6-6-1 0,15 1-2 16,-7-5 3-16,0 7-2 0,-1-7 3 0,0-7-1 16,0 2 2-16,0 1 3 0,-8-1-1 0,9-5 2 0,-8 5 4 15,5-4 13-15,-5-1 11 0,-10 0 13 0,8 0 9 16,-8 1 5-16,0-1 4 0,0 0 2 0,-8 0-4 0,-2 6-10 16,2-6-13-16,-9 5-12 0,-1-5-11 0,2 10-5 0,-11-6-6 15,1 6-4-15,0 6-6 0,0-6-17 0,-1 0-32 16,1 5-40-16,0 0-47 0,18-5-41 0,-2 5-38 0,3-5-42 15,14 5-64-15,3 0-113 0,7-5-80 0,0 4-27 16</inkml:trace>
  <inkml:trace contextRef="#ctx0" brushRef="#br0" timeOffset="21774.73">13216 6594 371 0,'-8'0'322'0,"-10"0"-129"0,9 0-84 16,1 5-47-16,-10 1-22 0,11-3-13 0,-13 3-5 0,4 4-3 15,7 5-3-15,-8-5 0 0,9 4 0 0,-2 0 0 0,-7 1-3 16,17-1 0-16,-9 2-1 0,9-2 2 0,0 1 1 15,0-6 2-15,0 1 0 0,9 0-1 0,-9 0 0 16,9-5 0-16,-1 5-1 0,10-10 1 0,-10 3 0 0,10 4-1 16,-2-7-1-16,4-7-1 0,-3 7 0 0,-1-3-1 0,2-2 1 15,-1 0 1-15,1-5 3 0,-1 0 5 0,0 5 11 16,-8-5 9-16,-1 1 10 0,2-1 7 0,-2 0 7 0,-8 1 1 16,8-1 5-16,-8 4 0 0,-8-2-6 0,8-3-7 0,-8 1-8 15,-10 6-8-15,9-2-8 0,-8 2-7 0,-9-2-7 0,0 2-7 16,0 4-7-16,1 4-1 0,5-4-5 15,-5 6-1-15,0-2-2 0,7-4-3 0,0 6-16 0,10-2-21 0,-1 2-21 16,1-2-22-16,8-4-29 0,0 11-37 0,8-11-52 16,1 4-97-16,8-4-132 0,10 0-64 0</inkml:trace>
  <inkml:trace contextRef="#ctx0" brushRef="#br0" timeOffset="22094.98">13633 6608 139 0,'-8'0'451'0,"-11"0"-138"0,12 0-132 0,-11 6-82 0,10 4-45 16,-2-5-25-16,2 0-13 0,-1 5-4 0,1-1-3 0,8 1-1 16,-10 0 1-16,10 0 1 0,0-1 0 0,0 1 0 15,10 0 1-15,-2 0-1 0,1-1-3 0,-1 1 1 0,10-5-1 16,7 0-3-16,-6-1 1 0,-1 1 1 0,7-5-1 15,-8 0-2-15,9 0 1 0,-8-5-2 0,-1 1 0 0,9-1 1 16,-8-5 1-16,-2 5 7 0,-7-4 11 0,10-1 14 0,-12 0 13 16,2 6 11-16,0-7 7 0,-9 1 6 0,0 0 0 15,0 6-5-15,0-6-8 0,-9 1-15 0,0 4-11 0,2-5-11 16,-12 5-8-16,1-1-6 0,1 2-4 0,-8 4-5 0,-1-6-1 16,-9 12-1-16,9-6-3 0,1 4-7 0,-2 2-15 15,0 4-22-15,11-5-25 0,-2 5-30 0,9-6-34 0,9 6-54 16,0-6-95-16,9 2-136 0,9-2-57 0</inkml:trace>
  <inkml:trace contextRef="#ctx0" brushRef="#br0" timeOffset="22388.69">13989 6624 193 0,'-9'0'424'0,"1"0"-147"0,-1 5-121 16,0 0-71-16,-8 0-38 0,17 0-18 0,-9-5-7 15,9 5-3-15,0-1-3 0,0 6 1 0,0-6 0 0,0 2-2 16,9 4 2-16,8-6-5 0,-8 1-3 0,8 5 0 16,-8-6-3-16,8 2 0 0,0-6-2 0,10 4 2 0,-10-4-1 15,-1 0-1-15,4 0 0 0,5-4-2 0,-8-2 3 16,-8 2 2-16,8 0 6 0,1-7 7 0,-9 1 11 0,-1 6 9 16,1-6 5-16,-9 0 6 15,0 1 3-15,0 4 3 0,0-10-2 0,-9 9-6 0,1-4-8 0,-1 1-7 0,0 0-8 0,-8 4-4 16,-1 0-5-16,-6 0-6 0,-3 0-6 0,0 0-3 15,1 5-2-15,0 0-3 0,0 5-10 0,9-5-19 16,-1 5-23-16,1 0-24 0,8 0-31 0,9 0-43 0,-8-1-65 16,16 1-125-16,-8 1-90 0,18-3-45 0</inkml:trace>
  <inkml:trace contextRef="#ctx0" brushRef="#br0" timeOffset="22718">14432 6608 21 0,'0'0'429'0,"-9"0"-121"16,0 0-124-16,1 6-83 0,-1-6-45 0,1 10-25 0,8-5-14 16,-9 0-5-16,9 5-5 0,-10-5 3 0,10 3 0 0,0 2 1 15,10 0 2-15,-10 0-1 0,9-5 2 0,-1 5-1 16,1-6 1-16,-1 2-3 0,10-2 1 0,-9-4-1 0,7 0 1 15,2 0 4-15,0 0 2 0,-1-4 3 0,9-2 3 0,-8 2 9 16,-1-6 7-16,-8 1 11 16,9-1 10-16,-11 0 14 0,3 0 19 0,-2 1 14 0,1-1 10 0,-9 0 5 0,0-6-4 15,-9 7-8-15,1 0-12 0,-2-1-18 0,-6 5-21 16,-2-5-22-16,-8 0-14 0,-1 5-13 0,2 0-6 0,-1 5-4 16,-9 0-2-16,9 0-6 0,0 0-14 0,8 5-30 0,1 0-37 15,-1 0-36-15,10-5-36 0,1 10-48 0,7 0-78 16,0-5-155-16,7 0-72 0,11-1-31 0</inkml:trace>
  <inkml:trace contextRef="#ctx0" brushRef="#br0" timeOffset="23018.25">14666 6560 316 0,'-17'5'413'0,"0"0"-160"0,8 0-113 0,1 0-62 0,-2 0-33 0,10 0-18 15,-7-1-7-15,7 1-3 0,7 1-3 0,-7-3 2 16,10 7-1-16,-2-4 0 0,9-1-4 0,9 0-3 16,-8-5-1-16,-1 0-1 0,9 0 0 0,-1 0-1 0,2 0-1 15,0-5-1-15,-11 0 0 0,11-5 3 0,-9 4 4 0,-2-3 4 16,2 4 10-16,-10-4 10 0,1 4 8 0,-9-5 7 0,9 0 5 16,-9 5-1-1,-9-5-1-15,9 1-6 0,-9-1-8 0,-7 6-12 0,-2-2-8 0,0-4-6 0,-7 10-6 0,-1-5-2 16,-1 5-3-16,0 0-2 0,2 5-3 0,-1-5-12 0,-1 6-18 15,11-2-24-15,7 2-31 0,0-2-39 0,1 1-67 16,16 5-130-16,-8-6-100 0,18-4-55 0</inkml:trace>
  <inkml:trace contextRef="#ctx0" brushRef="#br0" timeOffset="23264.2">15076 6541 218 0,'-10'4'414'0,"-7"6"-154"0,6-5-110 0,4 0-62 16,7 0-32-16,-8 5-15 0,8-5-4 0,8 0-4 16,-1-1 0-16,4 7 5 15,6-8-3-15,0 3-5 0,10-6-5 16,-2 0-6-16,10 0-5 0,0 0-1 0,-10-6-1 0,12 3-3 16,-12-3 5-16,0-3 8 0,2 4 12 0,-10 0 10 0,-8-5 12 15,-1 0 7-15,1 0 6 0,-9 1 3 0,0-1 2 16,-9 1-6-16,1-1-9 0,-9-6-13 0,-1 12-12 0,-8-5-9 15,-9-1-9-15,8 10-9 0,-15 0-12 0,7 0-34 0,-9 4-43 16,1 2-69-16,9 3-152 0,-2-5-131 0,3 6-87 16,-3 0-45-16</inkml:trace>
  <inkml:trace contextRef="#ctx0" brushRef="#br0" timeOffset="29045">15882 9046 294 0,'-9'-5'252'0,"9"5"-72"0,0-3-58 0,0-3-35 16,-8 0-21-16,8 6-11 16,0-4-6-16,0 4-6 0,-9-4-1 0,9 4-2 15,0-6 0-15,0 2 2 0,0 4 1 0,0-6 0 0,0 1-2 16,9 1 1-16,-9 4-1 0,0-6 0 0,0 3 1 0,0-4 1 16,0 3-3-16,8 4 0 0,-8-4-1 0,0 4 0 15,0-6-4-15,0 6-2 0,0 0-8 0,0 0-6 0,0 0-4 16,0 0-4-16,0 0-3 0,0 0-2 0,0 6-2 15,0-6-1-15,0 4-2 0,0 0 0 0,-8 6 0 0,8 0 2 16,0 1 0-16,0 3 2 0,0-4 0 0,8 4 2 0,-8 1 3 16,0 1-2-16,0 2 0 0,9-3-1 0,-9 5-1 0,9-6-1 15,-9 5-2-15,8-3-2 0,-8 4-2 0,0-7 2 0,10 3 0 16,-10 4 2-16,0-7-2 0,0 3 4 0,0-2 4 16,0-5 5-16,0 6 3 0,0-10 9 0,0 5 13 15,0-5 13-15,0 0 20 0,0 0 20 0,0-5 22 0,0 0 20 0,0 0 18 16,0 0 7-16,-10 0 0 0,10-5-8 15,0 0-14-15,0 0-19 0,-8-5-21 0,8 0-20 16,0-4-21-16,-9-5-12 0,0 3-1 0,1-3-2 0,-1-1-2 0,1 0-3 0,-2-3-1 16,2-2-2-16,0 1-3 0,-2-1-1 0,2-3-9 0,-1-3-2 15,1 7 1-15,-1-1 0 0,0 1-2 0,9 5 1 16,-8-6-2-16,8 11-1 0,0-6-1 0,0 5-3 0,-10 6-4 16,10-1-1-16,0 0-3 0,0 0 0 0,0 7-1 0,10-3 0 15,-10 0-4-15,0 6 0 16,0-4-2-16,8 4 6 0,-8 4-2 0,9 2 0 0,0 0-3 0,-1 2 2 0,9 2 1 15,1 5 1-15,-10 0 0 0,10-1-4 0,-1 1 0 0,1 5 1 16,0-1-1-16,-11 4 1 0,12-3 0 0,6 5-1 0,-16-6 0 16,8 6 2-16,1-5 0 0,-1 4 0 0,-9-4 1 0,10-1 0 15,-10-5-1-15,2 2 1 0,-2-1 0 0,1-10-1 0,-1 4 1 16,-8-5-1 0,9 2 1-16,-9-6 1 0,0 0 3 0,0-6-3 15,8 2 2-15,-8-10 0 0,0-1 1 0,0-5 1 0,0-4 0 16,0-6 2-16,0 2-4 0,-8-3 1 0,8-3 0 15,-9-1 0-15,9-3 0 0,0 4 0 0,-8-6-3 0,8 1-1 16,-9 0 2-16,9 6-1 0,-8-3-1 0,8 8-4 0,0-1-2 16,0 4-4-16,0 1-34 0,8 5-68 0,-8 3-82 0,9 2-72 0,-1 5-63 0,1-1-62 0,8 0-82 0,1 10-147 31,-1-5-62-31,-8 10 1 0</inkml:trace>
  <inkml:trace contextRef="#ctx0" brushRef="#br0" timeOffset="30150.26">15969 9066 119 0,'-9'5'137'0,"9"1"-38"0,0-2-25 0,0 1-13 0,9-1-6 0,-9 1-3 0,0 0 3 16,0 0 5-16,9-5-4 0,-1 5-3 0,-8-5 1 0,18 0-5 16,-9 0 2-16,-1-5-1 15,10 5-4-15,-2-5-6 0,2 0-7 0,-1 0-3 0,0-4 0 16,-8 5-2-16,9-7-4 0,-1 1 1 0,1 0 4 15,-2-4 6-15,-6 4 10 0,7-4 10 0,-7-1 6 0,-3 6 9 16,11-6 13-16,-9 0 14 0,-9 0 8 0,8-4 3 0,-8 4 0 16,0 0 1-16,0 2-1 0,0-3-4 0,-8 1-11 0,-1 1-13 0,-9 4-8 0,1-4-8 0,7 4-8 15,-15-1-12 1,8 7-9-16,-9-2-8 0,-9 2-5 0,9 4-4 16,-8 0-7-16,-1 4-3 0,9-4-2 0,-9 6 0 0,8 4-2 15,-7-5-1-15,8 5 0 0,8-2 1 0,-8 2 1 0,9 2-1 16,9-4 1-16,-10 7 2 0,10 1 0 0,-9-3 0 15,17 2 3-15,-9 5 0 0,-1-1 0 0,2 0-1 0,8 2-2 16,-10-3 1-16,10 6-8 0,0-4 2 0,0 5-1 0,0-1 2 16,0-4-1-16,10 0 0 0,-2 4 1 0,-8-4 0 15,10 0 6-15,-1-1-2 0,-9-5-1 0,7 2 0 0,3-3-2 16,-2-3 1-16,-8 0 0 0,9 0-3 0,0-1 1 16,-9-4-1-16,8 0-1 0,-8 0 1 0,9 0-1 0,-1-5-1 15,-8 0 1-15,10 5 0 0,-2-5 0 0,0 0 0 16,2-5-1-16,-2 5 0 0,9-5-1 0,-8 5-1 0,0-5-3 0,9 0 1 0,-11 0-2 15,2 1-12-15,9-5-37 0,-1 3-39 0,-8 2-43 0,8-7-40 16,1 1-43-16,-1 2-55 16,9-2-78-16,-8-6-121 0,-1 6-64 0,-9 0-19 0</inkml:trace>
  <inkml:trace contextRef="#ctx0" brushRef="#br0" timeOffset="30953.88">16177 8822 91 0,'0'-6'398'0,"-8"2"-98"0,-1 0-104 16,9 4-71-16,-9-6-38 0,0 2-24 0,9 4-12 0,-8 0-7 16,8-5-9-16,-9 5-5 0,9 0-5 0,-9-6-4 0,9 6-5 15,-9 0-6-15,1 6-4 0,8-6-3 0,-9 5-1 0,1-5-1 16,8 0 1-16,-9 4 3 0,1 2 2 0,-2-2 1 15,2 0 4-15,0 2 1 0,-2-2 3 0,2 2-1 16,0 3 0-16,-1 1-1 0,0 0 0 0,0 0-1 0,-8-1 0 16,8 6-2-16,2-5 0 0,-3 5 1 0,2-6-2 0,-2 6 0 15,1 0-2-15,2-1 0 0,-3 0 0 0,2 1-1 16,8 1-1-16,-9-2 1 0,0 5 0 0,9-4 1 0,-8 0-1 16,8-1 0-16,0 1 0 0,0 0-2 0,8-1 0 0,-8-4-2 15,9 0-2-15,0 0-1 0,-1 0 0 0,2-2 0 16,-3-1 1-16,2-2-1 0,9-2-1 0,-1 3 1 0,1-6 1 15,-1-6 1-15,1 6 0 0,-2-3 0 0,10-2-1 16,-8-2 3-16,8-1-1 0,-9-2 0 0,9 0 0 0,-8 0 0 16,7 0 0-16,-8-4 0 0,3-1 0 0,-4 5-1 0,-7-4 3 15,8-1 2-15,-9 0 8 0,2 0 5 0,-10 0 10 16,8-3 3-16,-8 3 4 0,0-1-1 0,0-2 1 0,0 3-4 16,0-4-6-16,-8 4-7 0,8 0-10 0,-10 6-4 15,2-6-3-15,0 5-1 0,-1 0-1 0,0 0-1 0,0 7-1 16,9-3 1-1,-7 0 0-15,-3 2 0 0,10 4 0 0,0-6 1 0,-10 2 0 0,10 4 1 0,0 0-1 0,0 0 0 16,0 0 0-16,0 0 0 0,0 0-1 0,0 0 0 16,0 0-1-16,0 0 1 0,0 0 0 0,0 0 0 0,0 0-1 15,0 0 1-15,0 0 0 0,0 0 1 0,0 0 0 0,0 4-1 16,0-4-1-16,0 6 1 0,0-6 0 0,0 4 1 0,0 8-1 16,0-4 3-16,0 2 2 0,0 5 1 0,0-6 1 15,0 11 3-15,10-5 2 0,-10 5 1 0,0-1 4 16,10 0 1-16,-10 5 2 0,0 1 3 0,0-1 5 0,7 7 5 15,-7-3 3-15,9 2 2 0,0-2 0 0,-9 3-2 0,9 3 6 16,-1-1 3-16,-8 2-2 0,8 4-5 0,2-1 0 16,-2-2-4-16,1 6-1 0,0-2-2 0,-1 4-6 0,1-6-9 15,-1 7-4-15,2-2-4 0,-2-3-3 0,0 4-3 16,1 0-1-16,0-5 0 0,0 4-1 0,-9 2-1 0,7-1 1 16,-7 0-1-16,0-6 1 0,0 7-1 0,-7-6-3 0,-2 0 1 15,9-4 1-15,-9-7 2 0,0-2 2 0,1-3 2 16,0-3 6-16,-2-5 5 0,2-6 12 0,-9 2 11 0,8-2 12 15,0-9 16-15,-9 5 6 0,10-10 22 0,-9 0 12 0,-1 1 6 16,1-7-1-16,7-4-3 0,-7-4-4 0,9-1-11 16,-9-5-5-16,8 1-23 0,0 0-14 0,9-5-12 0,0 0-6 15,0-1-10-15,9 1-8 0,9-6-6 0,-2 7-6 16,1-6-3-16,10-1-5 0,8 6-12 0,0-6-47 0,-1 7-83 16,1-7-90-16,10 1-98 0,-3 5-151 0,-7-4-149 0,9 2-102 15,-10-3-41-15,0 5 14 0</inkml:trace>
  <inkml:trace contextRef="#ctx0" brushRef="#br0" timeOffset="31945.65">15804 6434 133 0,'0'10'162'0,"8"-7"-6"0,-8 3-38 0,10-2-28 0,-2 2-14 16,0-6-6-16,10 0-7 0,-1 0-6 0,1-6-4 15,0 2-4-15,8-5-3 0,-8 4 1 0,7-10-2 0,1-1 3 16,-1 3-1-16,1-2 1 0,1-5 1 0,-10 5 0 0,9-4 2 16,-9-1 0-16,1 6 4 0,-1-5 4 0,-9 3 5 0,2-4 0 15,-3 5 0-15,-7-3 2 0,10 3-1 0,-10 0 0 16,-10 1-6-16,10-1-13 0,-7 5-8 0,-11-3-5 0,1 3-6 15,-1 4-6-15,1-4-5 0,-9 5-5 0,0 0-4 16,0 5 0-16,8 0 0 0,-7 0-1 0,-1 5-1 0,8-5 2 16,-7 10-2-16,6-5 0 0,2 5 0 0,0 5-1 15,0-1-2-15,0 1 1 0,7 5-1 0,-6-1 1 0,-2 4-1 16,1 2 0-16,-1-5 1 0,10 5-1 0,-2 5 0 0,3-7 3 16,-2 7 0-16,-1-1 1 0,2-4 1 0,8 3 1 0,0-2 1 15,0 3 2-15,8-5 2 0,2 0 0 0,-1 1-1 16,-2-2 1-16,11-7 0 0,0 4 0 0,-1-1 4 0,9-9-2 15,0 4 0-15,0-3 0 0,8-7 0 0,3 0 0 0,-4-4-1 16,2 0-1-16,9 0-3 0,-2-4 0 0,2-6 0 16,0 5-2-16,-1-5-1 0,1 0-2 0,-10 0-4 15,1 6-1-15,0-5-1 0,-8-1-3 0,-2 5-2 0,-8 0-9 16,1-5-34-16,-1 4-43 0,0 6-46 0,-8-9-68 0,0 4-122 16,0 5-136-16,-1-4-86 0,-8-1-41 0</inkml:trace>
  <inkml:trace contextRef="#ctx0" brushRef="#br0" timeOffset="34427.68">22977 10009 85 0,'-9'-10'428'0,"1"5"-111"0,8 1-112 16,-10-2-64-16,10 2-33 0,-7-1-18 0,7 0-8 15,-9 0-3-15,9 0-1 0,0 0-5 0,0 0-1 0,0 5-5 16,0-5-8-16,-11 5-4 0,11-4-1 0,0 4 2 0,0 0 3 0,0 0 9 0,0 0 4 0,0 0 4 0,0 0-1 16,0 0-3-16,0 0-4 0,0 0-9 0,0 0-9 15,0 0-11-15,-7 0-10 0,7 0-7 0,0 0-2 0,0 0 2 32,0 0 10-32,0 0 8 0,0 0 6 0,0 0 7 0,0 0 4 15,0 0 1-15,0 0-1 0,0 4-6 0,0-4-12 0,0 0-8 16,0 0-8-16,0 5-7 0,0 0-2 0,0 5-2 15,7 0 4-15,-7 5 6 0,0 4 8 0,0 4 6 16,0 8 4-16,0-1 5 0,0 3 2 0,0 6 0 0,0 0-5 16,0-1-3-16,0 3-11 0,0-3-7 0,0 2-5 0,0-1-4 15,11 0-4-15,-11-1-6 0,9-3 3 0,-2-1-4 16,-7 0 2-16,10-4 1 0,-2-1 1 0,-8-4-3 0,9-6-1 16,-9 1 5-16,0-1-2 0,8-3-1 0,-8-3 0 0,0-3 12 15,0-5 16-15,0 0 12 0,0 1 14 0,0-3 10 0,0-3 4 16,0 0 6-16,0-3 3 0,-8-13-11 0,8 1-12 15,-9-5-11-15,9-3-11 0,0-7-8 0,-8-4-5 16,8 0-7-16,0-10-2 0,-10-1 0 0,10-4-5 0,0-3-3 16,-7-2 0-16,7-1-2 0,0 3-1 0,0-2 1 0,0 5 0 15,0 0-2-15,0 1 3 0,0 3-1 0,7 6 2 16,-7 10 2-16,10-6 0 0,-10 10 1 0,8 7 2 0,-8-3-1 16,9 7-1-16,-1 4-1 0,1 1 1 0,8 4-2 15,1 0-3-15,-1 10-2 0,9-5-2 0,0 10 0 0,0-2 1 16,9 2 1-16,0 11 0 0,-9-3 1 0,9 12 0 0,-1-5 2 15,0 4-1-15,1 6 0 0,1-1-1 0,-1 5-3 16,-1 0-1-16,1 4 0 0,-1 2-4 0,1-1 2 0,0-1 0 16,-1 1-2-16,2 0 2 0,-2-5 0 0,-7 1-2 15,7-1-1-15,-8-6 3 0,9-3-1 0,-9 1 0 0,0-8 2 16,0-3 0-16,0-6 1 0,0 1 3 0,-9-5 0 0,9-10-1 16,-8 0 2-16,-1-5 1 0,9-10 2 0,-8 1-1 15,-2-6 2-15,2-5 1 0,0-4 3 0,-10-6 1 0,1-4 2 16,-1 1 1-16,2-1 3 0,-10-10 1 0,-10 4 3 0,2-4 1 15,-1 1 2-15,1-1 0 0,-1 0-3 0,-7 1 0 16,5-1-4-16,4 0 0 0,-2 10-5 0,-1 0-3 0,2 5-4 16,-1-1-5-16,1 6-4 0,8 5-11 0,-9 4-26 15,9 7-30-15,0-3-90 0,0 6-124 0,9 0-111 0,-1 5-158 16,19 5-158-16,-11 0-95 0,11 5-31 0,-1 0-7 0</inkml:trace>
  <inkml:trace contextRef="#ctx0" brushRef="#br0" timeOffset="35087.21">24547 10418 378 0,'-7'-3'326'0,"7"3"-126"16,-8 0-84-16,-2 0-45 0,10-5-25 0,-8 5-11 15,8 0-7-15,0-6-2 0,0 6-2 0,0 0-1 0,0 0-3 16,0 0-5-16,0 0-5 0,0 0-3 0,0 0-1 0,0 0-1 16,8 0 2-16,-8 0 0 0,0 0 4 15,10 0 3-15,-10 0 6 0,8 0 5 0,-1 0 1 0,-7-4 3 0,10 4 0 16,-10 0 0-16,10 0-2 0,-2 0-5 0,-8 0-4 16,9 0-1-16,-1-5 0 0,-8 5 1 0,17-5 6 0,-8 5 6 15,0-5 6-15,8 0 4 0,-9 5 6 0,1-5 7 0,8 0 3 16,-7-4 11-16,-2 3 11 0,9-3 8 0,-8-1 8 15,7 0 16-15,-5 0 14 0,-4 0 10 0,2 1 8 0,1-1 3 16,-2 0-4-16,-8 0-10 0,0 0-8 0,9 2-9 0,-9 1-15 16,0-1-15-16,0-2-13 0,0 0-15 0,-9 5-12 0,9-4-8 15,-8 3-6-15,-2-3-11 0,1 4-8 0,2 0-5 16,-4 0-3-16,4 0-2 0,-11 0 0 0,10 5 1 16,-9 0-2-16,-1 0 0 0,9 0 3 0,-8 0-2 0,0 5 1 15,-1 0-1-15,1 5-1 0,-8 0 0 0,5 4 1 0,-5 0 0 16,8 2-2-16,1 4 0 0,-12-1 4 0,12 5 4 15,-2-5 6-15,1 6 7 0,8 4 2 0,-8-4 5 0,8-2 1 16,0 8-5-16,9-7 1 0,0 0 0 0,0 5-3 16,0-4-6-16,0 1 1 0,9-3-2 0,0 2 1 0,-1-6 6 15,10 6-4-15,-1-7-4 0,1 3-3 0,7-7 1 0,1 2-4 16,10-3-1-16,-1-3-2 0,-1 0-10 0,9-1 0 16,1-2 1-16,6-4-6 0,12-3-51 0,-9 0-94 0,7 0-93 15,9-3-101-15,-7-7-157 0,6 4-144 0,-7-4-93 16,-1 0-52-16</inkml:trace>
  <inkml:trace contextRef="#ctx0" brushRef="#br0" timeOffset="35997.55">25999 9794 101 0,'-9'5'291'0,"1"-5"-81"16,-2 0-63-16,2 5-42 0,8-5-21 0,-9 0-9 0,0 0-3 16,9 0 2-16,-7 0 0 0,-3 0 0 0,10 5-4 0,0-5-6 15,-7 0-8-15,7 0-6 0,0 0-5 0,0 0-6 16,0 0-4-16,0 0-5 0,0 5-4 0,0-5-6 16,-11 0-4-16,11 0-3 0,0 0-6 0,0 0-1 0,0 0-2 15,0 0 2-15,0 4 6 0,0-4 6 0,0 0 6 0,0 0 7 16,0 0 10-16,0 0 11 0,0 0 11 0,0 4 10 15,0-4 8-15,0 0 5 0,0 0 6 0,0 0 2 0,0 0-1 16,0 0-1-16,0 0-4 0,0 6-6 0,0-6-7 16,11 0-9-16,-11 0-7 0,0 0-8 0,0 4-6 0,7-4-7 15,-7 0-5-15,10 0-5 0,-3 6-2 0,2-6 5 0,0 4 4 16,-1-4 1-16,10 6 3 0,-9-6 6 0,17 5 4 16,-9-1 8-16,9 2 5 0,-9-2 0 0,18 0-3 0,-9-4 2 15,9 10-2-15,0-10-6 0,9 6-4 0,-2 0-7 0,-7-3-9 16,18-3-7-16,-1 5-2 0,-9 0-8 0,9-5-8 15,9 0-1-15,-9 5 1 0,0-5-1 0,0 0-1 0,-9 0 1 16,10 5-2-16,-10-5 2 0,1 0 2 0,-10 6-3 16,1-6-4-16,-9 0 0 0,0 0-2 0,1 0-3 0,-10 0 2 15,0 0 1-15,-8 0 6 0,-1 0-2 0,1 0 0 0,-9 0 0 16,0 0 0-16,9 0 3 0,-9 0 0 0,0 0-1 16,0 0-2-16,0 0 2 0,0 0 0 0,-9 0-1 0,9 0 0 15,0 4 1-15,-9 2-3 0,9-3 3 0,-8 12-4 16,-10-5 2-16,10 10 0 0,-9-1-1 0,-10 6-7 0,10-1 2 15,-10 5 2-15,1 0 0 0,-8 6 0 0,7-1 1 0,-7 5 0 16,-2-4 2-16,3 3 6 0,-2 7-2 0,-9-7-3 16,9 2-1-16,1-1-1 0,-1-5-1 0,2-1-1 15,-4 2 1-15,3-1 1 0,8-9-1 0,0 4 1 0,0-4 2 16,0-6-2-16,-1 1 1 0,11-1 0 0,-2-3 0 0,1-3 2 16,8-3 1-16,0-5-1 0,1 6-1 0,-1-8 1 0,9-3 0 15,-9 7 0-15,9-7-2 0,0 3-2 0,0-3-3 16,0 0-8-16,0 0-35 0,0 0-99 0,9 0-110 15,0-3-146-15,17-7-222 0,-1 4-120 0,1-4-62 0,10-5-30 16</inkml:trace>
  <inkml:trace contextRef="#ctx0" brushRef="#br0" timeOffset="37003.67">28438 9661 398 0,'0'-4'368'0,"-8"0"-111"16,8-1-87-16,-9-1-47 0,9 6-17 0,-8-4 0 15,8 4 8-15,-10-6 11 0,10 6 9 0,0 0 1 0,-8-4-5 16,8 4-10-16,0 0-14 0,0 4-16 0,0-4-16 15,0 0-16-15,0 0-16 0,0 6-12 0,0-6-9 0,0 4-5 16,-8 2-3-16,8 3 1 0,0 5 2 0,0 2 14 0,0 7 6 16,0 2 3-16,8 10 3 0,-8-1 4 0,0 0 3 15,0 5-9-15,0 6 1 0,0-2-8 0,8 1-5 16,-8 1-3-16,0-3-1 0,10 3-3 0,-10 4-1 0,8-5 4 16,-8-5-4-16,0 0-2 0,9 0-2 0,-9 0 7 0,0-5-4 15,8-4-1-15,-8-7-3 0,0 3 8 0,0-8 11 16,10-3 15-16,-10 0 19 0,0-5 10 15,0-1 18-15,0-2 16 0,0-4 9 0,0 2-2 0,0-5-4 0,0 0-11 0,0-5-15 16,0-5-15-16,0-4-13 0,0 0-11 0,-10-12-4 0,10 3-7 16,-8-6 0-16,8-7 0 0,-9 3-1 0,1-7-2 15,8-3 0-15,-10-2-2 0,10 2-6 0,-8-1-2 16,8-4-7-16,0-7-6 0,0 6-4 0,0-4-4 0,0 4-1 16,0-6-2-16,8 6 4 0,-8 7 2 0,10 2 4 0,-2 6 0 15,-8 5 1-15,0 5 3 0,0-1-2 0,9 9-1 0,-9 3-3 16,0-2-4-16,8 10-4 0,-8-4-1 0,0 2-3 15,10 4-5-15,-10 3 4 0,8 0-1 0,1 3 0 16,7 7 0-16,3 1-1 0,-1 4 2 0,7 4 1 0,1 1 2 16,9 3 0-16,-9 7-1 0,9 4 0 0,-10-4 1 0,11 9 1 15,-10-5 3-15,9 9-3 0,-9-3-1 0,8 4-2 0,-8 0-1 16,9 5 1-16,-10-1-4 0,11 1-1 0,-2 0-6 16,-7-4-2-16,7-1-2 0,-8-1-2 0,0-4-2 0,0-4 1 15,-1-7 2-15,-5 3 1 0,-4-13 3 0,2 2 4 0,-2-5 3 16,-6-6 6-16,-2 2 3 0,1-7 2 0,8-4 5 15,-8-4 3 1,9-7 5-16,-10-2 3 0,9-8 11 0,1-7 16 0,-1-3 13 0,0-2 13 0,-7-1 6 0,6-6 6 0,-7-4 1 16,0-5 0-16,0 1-8 0,-1-6-9 0,1 5-12 15,0-4-10-15,0-6-8 0,-9 5-7 0,8-4-3 0,-8-1-5 16,9 5-2-16,-9-3-6 0,8 2-5 0,-8 6-3 16,0 5-3-16,9 0-1 0,-9 10-3 0,0 5 0 0,0 0-3 15,0 9-8-15,8 4-20 0,-8 2-29 0,0 5-42 0,0-1-37 16,0 10-30-16,10 0-32 0,-2 5-75 0,8 9-103 0,2 6-84 15,9 0-112-15,-1 9-159 0,-1 1-79 0,1 3-30 16,1 1-3-16</inkml:trace>
  <inkml:trace contextRef="#ctx0" brushRef="#br0" timeOffset="37758.11">30020 10042 495 0,'-10'-3'441'16,"2"-8"-138"-16,-1 7-101 0,9-6-50 0,-8 5-16 0,8 0 0 15,-10 0 7-15,2 0 9 0,0 1-1 0,8 4-2 16,-8-6-13-16,-2 6-15 0,2-4-16 0,8-1-15 0,-9 5-10 16,0-5-4-16,-8 5 2 0,7 0-3 0,-5 0 0 15,-3 0-9-15,8 0-5 0,-6 5-5 0,-2-5-4 0,0 9-7 16,1-3-6-16,-1 3-1 0,2 1-3 0,-2-1 1 16,9 5 1-16,-8 2 3 0,0-1 0 0,7-1-1 0,-6 5-4 15,6 1-2-15,-8-4 1 0,11 3-3 0,-1 0-4 0,8 5-4 16,0-4-5-16,-10 0-1 0,20-5-1 0,-10 3-3 15,0-2 0-15,8-2-1 0,-1 1 1 0,3-1-1 0,-2-4-1 16,2 0 1-16,6-1 2 0,-6-3 0 0,-2-2 2 16,10 1 5-16,-1-5 5 0,-9 0 5 0,2 0 4 0,6-5 4 15,2-5 5-15,-9 1 3 0,8-5 5 0,0-2 2 0,-7 3 3 16,6-7 2-16,-6-6-2 0,-2 8-4 0,9-7-1 0,-9 5-3 16,2-4-13-16,-2 5-3 0,1 0-6 0,-9-7-5 15,9 13-2-15,0-3-2 0,-9 2-3 0,8-1-1 16,-8 6 5-16,0 2-3 0,10-1-5 0,-10 2-4 0,0 6-3 15,0-4-3-15,0-1-2 0,8 5-2 0,-8 0-3 0,0 0-1 16,0 0 1-16,0 5 1 0,8-1 0 0,-8 2 0 0,8 9 1 16,2 0-1-16,-2 4 1 0,1 1 2 0,9 3 0 15,-11 6 0-15,11 1 1 0,1 4 0 0,-3-1 0 0,1 8 1 16,1-3 0-16,-1 6 0 0,1-5 8 0,-1 6-4 16,0-1-3-16,1-1-1 0,-1 1-1 0,0 4 0 0,0-3-2 15,-7 0 2-15,-2-7-10 0,1 6 3 0,-9-5-1 0,0 5 2 16,0-9-4-16,0 3-2 0,-9-4-1 0,1 1-4 15,-2-6 2-15,2-4-3 0,-9-7 5 0,8-3-2 0,-8 1 3 16,-1-8 1-16,1-2 5 0,0 0 3 0,-11-6 0 16,3 0 7-16,-1-6 1 0,0-4 5 0,1 0 4 0,7 0 7 15,-9-5 5-15,11 5 5 0,-2-4 5 0,10 0 4 0,-10 0 3 16,9 4 1-16,1-5 2 0,-2 0-3 0,10 0 0 16,0 2-2-16,0-3-3 0,0 3-6 0,10-3-5 0,-2 2-3 15,1 4-5-15,0-5-7 0,8-1-5 0,1 3-6 16,-2 3-3-16,11-5-3 0,-2 1-4 0,2-1-8 0,8 5-13 15,-9 0-21-15,9 0-27 0,-1 7-28 0,1-8-32 16,-1 1-84-16,10 5-113 0,-1-4-110 0,-8-1-152 0,9 0-152 16,-9 0-71-16,-9 1-32 0,8 3 4 0</inkml:trace>
  <inkml:trace contextRef="#ctx0" brushRef="#br0" timeOffset="37931.75">30835 10673 208 0,'-7'-9'825'0,"-3"4"14"0,10-5 11 0,-8 0-203 16,8 5-214-16,0-4-180 0,-9 4-102 0,9-5-59 15,0 5-31-15,0-5-22 0,0 5-29 0,0 5-74 16,0-5-115-16,0 0-111 0,9 5-131 0,-9 0-214 0,8 0-116 16,-8 0-63-16,0 5-18 0</inkml:trace>
  <inkml:trace contextRef="#ctx0" brushRef="#br0" timeOffset="38621.61">27171 9612 457 0,'-8'0'504'0,"-1"-3"-150"0,0 3-123 0,9 0-69 0,-9 0-23 16,9 0-1-16,0 0 9 0,0 0 7 0,0 3 3 16,0-3-2-16,0 0-9 0,9 0-14 0,-9 0-26 0,0 6-24 15,9-6-16-15,0 0-1 0,-1 4 6 0,10-4 12 0,-2 6 20 16,2-6 2-16,8 4 2 0,-9-4-4 0,18 6-8 16,-9-2-14-16,9 2-15 0,-9-1-18 0,8-1-24 15,2 0-5-15,7 2-5 0,-8-2-4 0,9 2 0 0,-1 4-4 16,0-6-2-16,1 6 1 0,0-5 0 0,-1 5-1 0,0-4 1 15,0 4 1-15,-9-2-3 0,2-3 1 0,-2 5 1 0,-7 0 0 16,-1-2-1-16,-9 3 2 0,1-1 1 0,-10 5 0 16,0-6 1-16,1 5 1 0,-9 2 2 0,0 3 0 0,-9-5 1 15,-7 11-1-15,6 1 0 0,-15 2-1 0,-1 2 2 16,-10-2 0-16,-7 8-2 0,0 3 1 0,-1-6-2 0,-7 6-2 16,8-4-2-16,-11-1 2 0,11-1-4 0,0 3 0 0,-1-7 0 15,0 0-3-15,11 0 0 0,-2-4 0 0,-1-1-13 16,11 1-14-16,-1-2-49 0,0-2-91 15,8-3-89-15,10-2-93 0,-1-2-123 0,9-5-187 0,0 3-92 16,9-9-39-16,-1 2 17 0</inkml:trace>
  <inkml:trace contextRef="#ctx0" brushRef="#br0" timeOffset="39157.51">27978 9471 129 0,'0'0'293'0,"0"0"-54"0,9 0-54 0,-9 0-45 0,0-5-34 0,0 5-25 16,9 0-19-16,-2 0-14 0,4-5-8 0,-2 5-9 15,-2-4-6-15,11 4-7 0,-9-6-7 0,9 6-4 0,-2-3-2 16,11 3-3-16,-10 0-1 0,0 3-1 0,9-3 0 16,-10 0 2-16,11 6 1 0,0-6 1 0,-10 4-1 0,10-4 2 15,-2 5-1-15,1 0 1 0,-8 1 1 0,8-2-2 0,0 6 1 16,-9-5 6-16,1 5 2 0,-1-1 2 0,-8 1 1 15,-2 5 3-15,3 5 2 0,-1-7 3 0,-18 13 3 0,-1-3-4 16,3 3-2-16,-19 9-3 0,8-2-10 0,-17 1-22 0,1 5-46 16,-10 0-91-16,1 0-188 0,1 0-97 0,-3 0-55 15</inkml:trace>
  <inkml:trace contextRef="#ctx0" brushRef="#br0" timeOffset="43861.35">5340 8099 224 0,'-9'-5'238'0,"9"5"-77"0,-8-5-53 0,-1 5-24 15,9-5-13-15,0 5-10 0,-9 0-4 0,9-4-4 0,0 4-7 0,0 0-5 16,0-5-4-16,0 5-8 0,0-5-6 0,9 0-3 0,-9 0 1 16,9-5 0-16,-9 5 0 0,0-5 4 0,8 0 5 0,-8 7 6 15,0-8 7-15,0 6 11 0,0-5 3 0,0 0 3 0,0 1-1 16,0-1-5-16,0 0-3 0,0 0-1 0,0 1-5 16,9-1-7-16,-9-4-3 0,9 4-1 0,-9-5 1 0,9 0-1 15,-1 1-3-15,1-1-4 0,8 0-1 0,-9 1-1 0,10-6-4 16,-1 5-2-16,9 1-1 0,-8-6-1 0,8 5-2 15,9 1-2-15,-8-5-3 0,7 4-1 16,0 0-3-16,1 1-1 0,-1 4-1 0,0-5-3 0,11 5 0 0,-10-4 1 0,-1 4-1 16,9 0 0-16,1 5-1 0,-1-5 0 0,2 6-1 0,-3-6 0 15,-7 4 1 1,9 2 1-16,-1 0-1 0,1 4 1 0,-1 0-1 0,0-5 0 0,1 5 1 0,-9 5 0 0,9-5-1 16,-1 4 0-16,0 0 0 0,-9 2 0 15,10 4 0-15,-1 0-1 0,-8-1 0 0,9 1-2 0,-10 0 2 0,1 4-1 0,0 1 0 16,-9 5 2-16,-1-6 0 0,1 1 2 0,1 5-2 0,-1-6 1 15,0 6 0-15,0-1 1 0,-9-5 0 0,9 6-2 16,0-5 1-16,2 4-1 0,-3-4 0 0,1 0 1 0,9 0-1 16,-9-1 1-16,8 1-1 0,1-6 1 0,0 1 0 15,-2 0 1-15,4-6 0 0,-4 2-1 0,2-2 1 0,9 1-1 16,-2-5 2-16,3 0-1 0,-2-5 0 0,9 1 0 16,1-2-1-16,-2-4 1 0,-8 2-1 0,10-2 2 0,-9 0-1 15,-1-5 9-15,1 1 16 0,0-1 22 0,-11 0 20 0,2-4 19 16,-9 4 29-16,9-5 23 0,-17 0 26 0,-2 6 15 15,2-5-2-15,-8 3-13 0,-3-2-16 0,2-2-20 0,-9 1-22 16,0 4-23-16,-9-5-24 0,2 0-24 0,-3 1-15 16,-16 5-8-16,8-6-2 0,1 5-4 0,-9 1-2 0,0-2-5 15,0 8-1-15,1 3-1 0,-2-5 1 0,10 5-1 0,0 0-2 16,-1 5 1-16,10-6 1 0,-2 6-5 0,2 0 2 16,-1 0-1-16,9 6 2 0,0-1 0 0,0 0 0 0,0 0-1 15,9 0 1-15,-1 5 2 0,10-1 0 0,-10 1 1 16,9 0-2-16,10 0 1 0,0 3 0 0,-2 3-1 0,1-6 2 15,0 4-2-15,9 1 2 0,-9-1-1 0,0 1 0 0,9 5-1 16,-9-6 0-16,1 6 1 0,-11-1 0 0,2-5 0 16,-1 6-1-16,-8-1 0 0,-1 1 1 0,-8 0 1 0,0-5-1 15,0 4 0-15,-17 1-1 0,0 4 2 0,-9-4 0 16,-2-1 0-16,-14 1 1 0,-2-1-1 0,1 1 6 0,-9-6-3 16,-9 6-2-16,10-6 1 0,-10 6-9 0,0-5-31 0,-1 0-81 15,4-1-91-15,4 5-106 0,2-3-138 0,17-2-163 16,9-5-111-16,9 7-50 0,9-12-5 0</inkml:trace>
  <inkml:trace contextRef="#ctx0" brushRef="#br0" timeOffset="56947.15">6356 8715 55 0,'0'0'75'0,"0"0"-1"15,0 0-4-15,0 0-8 0,0 0-15 0,-9 0-13 16,9 3-11-16,-8-3-13 0,8 7-8 0,-9-7-7 0,9 4-4 16,-9 1-4-16,1 0-6 0,-1 0 2 0,0 5 0 0,-8-5 2 15,9-1 1-15,-2 0 5 0,2 2 0 0,-1-2 5 0,1 2 5 16,-1-2-1-16,-1 2-1 0,3-1 1 0,-4-1 0 16,4 2 1-16,-1-2-1 0,8 0 1 0,-10 2 1 15,2-6-1-15,-1 4 0 0,1 2 0 0,-2 0-1 0,2-6 0 16,-1 3 1-16,0 2-1 0,1 0 0 0,0-5 0 0,-1 10-1 15,0-10-1-15,0 10 2 0,1-4-1 0,0-6 0 16,8 3-1-16,-9 3 1 0,9-2 1 0,0-4 0 0,0 5 0 16,0-5 0-16,0 0 1 0,0 0-1 0,0 0 2 0,9 0 1 15,-9 0-1-15,0 0 1 0,8 0 0 0,-8 0-1 16,0-5 0-16,0 5 2 0,8 0-2 0,-8 0 0 0,0-4-1 16,0 4-4-16,0 0-8 0,0-6-16 0,9 3-28 15,-9 3-40-15,0-6-49 0</inkml:trace>
  <inkml:trace contextRef="#ctx0" brushRef="#br0" timeOffset="57952">5905 8641 76 0,'0'-5'138'16,"-10"5"-37"-16,10 0-22 0,0-4-12 0,0 4-10 15,-8 0-1-15,8 0-2 0,0-6-3 0,0 6 0 0,0 0-4 16,0 0-6-16,0-4-6 0,0-2-3 0,0 6 0 0,0 0 3 16,0-4 0-16,0-2 0 0,0 2-1 0,0 4-1 0,0-4 4 15,0-1 2-15,0-1-1 0,0 6-5 0,0-4-2 16,8-2-5-16,-8 2-3 0,0-2-1 0,10-4-6 0,-10 2-5 15,8 3-4-15,1-5-2 0,-1 0-4 0,11 1 1 16,-12-6 2-16,11 5-2 0,-10 0-1 0,10 0 3 0,9 0-1 16,-10 1 1-16,0-6 0 0,0 5 0 0,9 0-2 15,-9 0 0-15,10 0 1 0,-2 1-2 0,0 5 1 0,3-6-1 16,6 0 0-16,-8 1 0 0,18-1 1 0,-9 5 1 0,0-5 0 16,9-1-2-16,-1 1 5 0,0 1 0 0,9 0 1 15,-9-1 0-15,8 0 1 0,-7 0-1 0,9 5 1 0,-1-5 0 16,-9 6-2-16,0-2 0 0,1 3-5 0,-1-3 2 15,-8 6-1-15,1 0 0 0,-12 0 0 0,3 6-2 0,-1-6 0 16,-1 3 0-16,3 3 2 0,-12-2-1 0,2 6-1 0,-1-5 2 16,1 0-2-16,-1 5 2 0,0-5-1 0,1 5 0 15,-1-6-1-15,8 7 0 0,-5-2 0 0,-3-5-1 0,8 7 1 16,1-1 0-16,-9-2 0 0,9-1-1 0,0 2 1 16,1 1 0-16,-2 0 0 0,2 0 0 0,-10-1 0 0,9 0 0 15,1 2 0-15,-2-1 0 0,2-6 0 0,-1 5 0 0,-1-3 0 16,10-2 0-16,-9 1-1 0,1 2 1 0,7-4 1 15,-8-3 0-15,8 0 0 0,-7 0-1 0,7 0 0 16,-7-3 0-16,7 3 0 0,-8-7 0 0,1 7 0 0,7-5 0 16,-8 1 1-16,1-2 0 0,-2 2-1 0,10-1 1 0,-8-5-1 15,-2 6 0-15,1-7 1 0,0 6 1 0,0-5-1 0,0 1 2 16,1-1 10-16,-2 0 9 0,-7-3 11 0,0 3 12 16,-2-2 8-16,2 4 4 0,-1-2 3 0,-8-5 6 0,0 6 2 15,-1-1 5-15,-8 0-3 0,9-5-4 0,-9 10-1 16,0-4-2-16,-9 0 1 0,9 3-6 0,-17-4-11 0,0 5-12 15,8 5-9-15,-18-5-7 0,9 5-6 0,-7 0-4 16,0 5-3-16,7-5-3 0,0 5-1 0,1-5-1 0,9 6 0 16,-10-6-1-16,18 4-1 0,-8-4 0 0,-1 6 0 0,9-6-1 15,0 3-1-15,0 3 1 0,0-2-1 0,9 1 0 16,-9 0 2-16,8 0-3 0,10 0 2 0,-1 0 1 0,0 5 0 16,0-6 1-16,10 2 0 0,-1-2-1 0,-8 7 0 15,8-2 2-15,-1-5 0 0,1 7 0 0,-8-8-2 0,8 9 0 16,-9-2 0-16,1 3 0 0,-1-3 0 0,-8 6 0 0,0-3-1 15,-2 3 1-15,2-2 0 0,-9 5-1 0,0 1 1 16,-9-1 1-16,2 2 0 0,-2-2-1 0,-9 1 1 0,0 3-1 16,-7-2 1-16,8-3 1 0,-10 7 0 0,1-5 1 15,1-1 1-15,-12 1 0 0,12-5 1 0,-10-1-1 0,9 6 1 16,-8-10-2-16,8 4-2 0,1 0-23 0,-2-3-50 0,1-1-74 16,17-2-145-16,-7 2-146 0,6-4-99 0,10 0-57 15</inkml:trace>
  <inkml:trace contextRef="#ctx0" brushRef="#br0" timeOffset="93277.11">17949 6790 162 0,'0'0'180'0,"0"0"-54"16,0 0-37 0,0 0-23-16,0 0-12 0,0 0-7 0,0-5-1 15,0 5 1-15,0 0-1 0,0 0-1 0,8-5 0 0,-8 5 0 16,0 0 1-16,0 0 1 0,0-5 0 0,0 5 0 15,0 0 0-15,9 0-1 0,-9-5-3 0,0 5-2 0,0 0 1 16,0 0-1-16,0-3 0 0,0 3-1 0,-9-7-1 0,9 7-1 16,0-5-1-16,0 1 1 0,0 4 0 0,0-5 3 15,-8 0 1-15,8 0 2 0,0-5 4 0,0 6 7 0,0-6 1 16,0 0 2-16,0 0-4 0,8-5-6 0,-8 1-6 16,9 0-3-16,0-1-7 0,-9-5-10 0,9 5-7 0,-1-4-3 0,10-1-4 15,-11 1-1-15,13 0-1 0,-13-2-3 0,10 3-1 16,-7-2 0-16,6-4 2 0,2-1 0 0,-1 1 0 0,1-1 0 15,0 1 9-15,-2-1 8 0,2-5 5 0,8 7 0 0,1-6 0 16,-2 3 0-16,1-2 2 0,1 3 0 0,-2 1-9 16,10-6-8-16,-1 5-4 0,1 2-2 0,8-2 0 0,1 5 0 15,-9-4-2-15,9 3-2 0,7 3 1 0,-7-2-1 0,-9 1 1 16,8-1-2-16,1 7 1 0,-9-3-1 0,-1 6 0 16,1 0 1-16,-2-5-1 0,4 11 0 0,-12-6 0 0,10 4 0 15,-9 2-2-15,9 0 1 0,-9 4 1 0,-1-5-4 16,2 5 3-16,-1 5 0 0,9-5 0 0,-9 4-2 0,9 0 2 15,-10 2 1-15,10 4 0 0,0-6 0 0,0 6-1 0,8 1 0 16,-8-3-1-16,0 8 2 0,0-2 0 0,-2 1 0 16,4 1-1-16,-3 2 0 0,-8 2 2 0,8 0-1 15,-7-1 1-15,7 0 0 0,-8 1-2 0,9 5 1 0,-9-11-1 16,9 10 1-16,-9-3-1 0,9-2 1 0,-1-5 0 0,1 1 0 16,-2-1 1-16,4 1 0 0,-2 0 0 0,8-5 1 0,-9-2-1 15,9-1-1-15,-6 1 0 0,5-8 0 0,1 6 1 16,9-6 0-16,-8 0-1 0,-1-6 1 0,10 3 0 0,-10-2-1 15,0-5 1-15,1 5 0 0,-1-5 0 0,-9 0-2 0,2 0-4 16,-1 6-5-16,-1-6-37 0,1 0-49 16,-10-5-60-16,2 5-116 0,-2-3-170 0,2-3-104 0,-11-4-55 0</inkml:trace>
  <inkml:trace contextRef="#ctx0" brushRef="#br0" timeOffset="94334.42">18566 9139 156 0,'-9'5'159'15,"0"-5"-54"-15,0 5-36 0,9-5-20 0,-7 0-8 16,-3 5-2-16,2-5 2 16,8 0 3-16,-9 5 3 0,9-5-1 0,-10 0-3 0,10 0-1 0,-8 4-1 0,8-4-3 0,-8 0 0 15,8 0 0 1,-9 0-3-16,9 0 0 0,0 0 0 0,0 0-2 0,0 0-3 0,0 0 3 0,0 0 0 0,0 0 2 16,0 0 0-16,0 0 3 0,0-4 2 0,0 4 5 0,-9-5 8 15,9 5 4-15,0-5 3 0,0 0 2 0,0 0 0 0,0-4-2 16,0 4-5-16,0-5-5 0,0 0-8 0,0 0-9 15,0 1-6 1,0 0-3-16,9-7-4 0,-9 6-1 0,9 0-1 0,-1-5-2 0,0 1-2 0,11-1 0 0,-11 2-5 0,9-2-3 16,10-5-2-16,-11 0-3 0,20 6 0 0,-11-6 0 15,11 2 0-15,8-3 0 0,-11-3 0 0,11 4-1 0,-1 1 2 32,-8-1-1-32,8 1-1 0,1-1 0 0,7 4 0 15,-15-2 0-15,15 3 0 0,-7 0 0 0,-1 0 0 0,10 1 0 16,-10 5 0-16,1-7 0 0,-2 6 0 0,11 2 0 0,-18-3 1 15,17 7-1-15,-17-6 0 0,8 4 1 0,1 6 1 16,-9-4 0-16,8-2-1 0,-9 6 1 0,10-3-1 0,-1 3 0 16,-7 0 0-16,-3 0 0 0,12 0 0 0,-11 3-1 0,1 3 0 15,-1-2 0-15,1 2-3 0,-2-2 2 0,-5 2 1 16,6 4 0-16,1-1 0 0,0 5-1 0,-9-4 0 16,8 5 1-16,3-5 4 0,-13 5-2 0,12-1-1 0,-1 1-1 15,-9 0 0-15,8 0 1 0,0-1 0 0,-7 1-1 0,8-2 1 16,0-3-2-16,-1 6 0 0,0-7 1 0,1 1 1 0,0 0 0 15,-1-6-1-15,10 8 1 0,-1-9 0 0,1-3 0 16,-1 5 0-16,11-5 0 0,-3 5-1 0,0-5 0 0,2-5-1 16,-1 5 1-16,0 0-1 0,9-5 1 0,-9 2 2 0,9-3 0 15,0 6 0-15,-9-6-1 0,9 2 2 0,-10-6-1 16,2 10 1-16,0-4-2 0,-11-2-2 0,-8 2 1 16,11-1-1-16,-19-1 1 0,-2 6-2 0,3-4-3 0,-9-2-9 15,-1 2-37-15,-8-6-55 0,8 1-102 0,-8-11-189 0,0 1-103 16,-9-6-54-16</inkml:trace>
  <inkml:trace contextRef="#ctx0" brushRef="#br0" timeOffset="95102.7">20685 5676 297 0,'-10'0'200'0,"10"5"-88"0,-8-5-49 16,8 0-27-16,0 0-16 0,0 5-5 0,0-1-2 0,8-4 3 16,-8 0 6-16,10 6 4 0,6-2 3 0,-7 1 2 0,8 2 7 15,1-7 5-15,8 3 4 0,-9 2-3 0,10 0-4 16,0 0-4-16,-2 0 4 0,10-1 1 0,-1 7-4 16,1-8-5-16,7 7-1 0,3 1 1 0,7-1 4 0,0 4 1 15,8-4 1-15,0 4-3 0,2 1 0 0,7-1-2 0,9 2 0 16,-8 3-6-16,9-5-4 0,-2 8-5 0,3-9-5 0,-4 7-3 15,12-1-3-15,-10 5-1 0,0-3-3 0,0 3 0 16,-8-6-3-16,7 7 2 0,-6 1-1 0,-2-3-1 16,-8-3 0-16,-1 5 0 0,-6-1 1 0,-12 1-1 0,1-7 0 15,1 8 0-15,-10-7 2 0,1 1-1 0,-9-1 0 0,-1 0 1 16,-8-4-1-16,3 4 3 0,-3 1 2 0,-9-5-1 16,1 5 1-16,-1-2 1 0,-8 2 3 0,9-5 0 0,-9 9 1 15,0-4 0-15,0 4 0 0,0 6 0 0,-9-2 0 0,9 3 1 16,-8 7-1-16,-1 1 0 0,1 5 0 0,-9 4 0 0,-3 11-2 15,3 0 1-15,1 10-1 0,-11 3-1 0,2 7 3 16,-10 4 1-16,9 0 1 0,-17 10 4 0,8 4 10 16,-7 6 10-16,-3 4 4 0,-7 6 2 0,8-1 0 0,-7 6-3 15,-1 0-1-15,-1-2-5 0,1-4-10 0,1 1-10 0,6-1-4 16,-7-9-4-16,9-4-2 0,0-8-1 0,-1 2-1 16,2-5 0-16,-2-4 1 0,0-7-1 0,1 1 1 0,-1-9-1 15,10 0 0-15,-10-11-8 0,0 1-13 0,1-6-37 16,9-4-57-16,-10-10-102 0,9 0-186 0,0-9-106 0,1-6-56 15</inkml:trace>
  <inkml:trace contextRef="#ctx0" brushRef="#br0" timeOffset="106023.18">8553 6936 340 0,'0'-5'301'0,"0"2"-97"16,9-9-72-16,-9 8-42 0,0-2-21 0,0-2-6 15,8 2-2-15,-8 1 0 0,9 1 2 0,-9 4 2 0,0-10 1 16,0 4-1-16,0 2-1 0,9-2 0 0,-9 2 3 15,0 0 7-15,0 4 6 0,0-5 4 0,0 5 3 16,0 0 1-16,0-5-1 0,0 5-7 0,-9 0-6 0,9 0-16 0,0 0-9 0,0 0-9 0,0 0-10 16,0 0-5-16,0 0-6 15,0 5-6-15,-9-5-3 0,9 0 0 0,0 5-4 0,0-5-2 0,0 4-2 0,0 0-1 0,0 6-1 16,-8-4 1-16,8 4 2 0,0-1-1 0,0 5 2 0,0-4 0 16,0 5 3-16,0 0 0 0,0 0 6 0,0 1 3 15,0 2 6 1,0 2 5-16,0-1 6 0,0 0 2 0,0 2 3 0,0-3 4 15,0 2 1-15,0 6 2 0,0-3 0 0,0-4 2 16,-9 6 0-16,9-5-5 0,0 5-2 0,0-1-3 0,0-6-2 16,0 8-6-16,-8-6-5 0,8 3-8 0,0 2-1 0,0-6 0 15,0 6 0-15,0-1 0 0,0 1 4 0,0-5-1 16,0 3-1-16,0-2-1 0,0 3 0 0,0-5 0 0,0 1-2 16,0-1-1-16,0 1-5 0,0-2 0 0,0 3 0 15,0-1 0-15,0-2 0 0,8-2-2 0,-8 3 0 0,0-9-1 16,0 4 0-16,0-4 0 0,0 0-1 0,0-1-2 0,0 3 3 15,0-9 2-15,0 2 5 0,0 0 11 0,0 0 10 16,0-5 12-16,0 5 10 0,0-5 6 0,9 5 5 0,-9-5 5 16,0 0-1-16,0 0-7 0,0 0-6 0,0-5-8 0,0 5-9 15,0-10-6-15,0 5-5 0,0-3-6 0,0-8-5 16,0 1-6-16,0-5-6 0,0 2-3 0,0-7-2 0,0 1-1 16,0-1-1-16,0 1 0 0,0-1 0 0,0 1 2 15,0-5-1-15,8 3 0 0,-8 3 0 0,9-3-1 0,-9 3 1 16,0-2 0-16,0 1 0 0,0 6 0 0,9-4 2 0,-9 3-1 15,0-1-1-15,0 7 1 0,0-3-1 0,0 2 0 16,8-2 0-16,-8 1-1 0,0 7-2 0,9-8 1 0,-9 7 1 16,0 0 0-16,9-6-2 0,0 5 1 0,-1 0 0 15,1 0-1-15,0-3 0 0,7 3-1 0,-6-1 0 0,7-4 1 16,-8 5 0-16,0 1 1 0,7-1 0 0,-5 6 0 0,6-6 0 16,-10 4 3-16,2 3-2 0,0-3 1 0,9 0 0 15,-10 3 0-15,1 3-3 0,8-7 2 0,-8 3 0 0,-1 4-1 16,10 0 2-16,-10 0-1 0,1 0-2 0,0 4 0 15,-1 3 2-15,0-4-3 0,2 3-1 0,-2 0 0 0,1 3-2 16,-9-5 0-16,8 6 0 0,-8 0-1 0,0-1 0 0,0-2 0 16,-8 1 1-16,8 2 1 0,-9 1 1 0,1 2 0 15,-2-3 1-15,2 0 1 0,-9 5 2 0,0-5 0 0,-1 0 0 16,1-1-1-16,0 6 1 0,0-5 2 0,-10-2 2 16,11-1-3-16,-1 1 0 0,-3 2 0 0,4-4 0 0,7-2-1 15,0 2 0-15,1-2-2 0,-2 2 2 0,2-6 1 0,8 4 0 16,-8-4-2-16,8 0 1 0,0 6 0 0,0-6 1 15,0 0 0-15,0 0 0 0,0 0-1 0,0 0-1 0,0 0-2 16,0 3 1-16,8-3 3 0,0 6-1 0,2-2-3 0,-2 6-1 16,10-4 1-16,-2 4 1 0,4-1 8 0,4 1-1 15,-6 6-2-15,8-8 1 0,0 2 1 0,0-1 2 0,9 6-3 16,-9 0 1-16,-1-5-5 0,11 5 1 0,-1-7-1 16,-9 8 1-16,8-2 0 0,1 1 0 0,0-5 2 0,-1 4-1 15,-8-4 0-15,9 5 0 0,-9-5 2 0,1-1-2 0,-11 1 1 16,10 0-2-16,-8-5-2 0,-1 5 0 0,-9-5 0 0,1 0-1 15,0-5-2-15,-1 3-1 0,-8 3-4 0,10-6-9 16,-10 0-20-16,0 0-57 0,0-6-82 0,-10 3-88 16,10-7-88-16,-8-5-119 0,-1 0-173 0,0-5-77 0,-7 1-32 15</inkml:trace>
  <inkml:trace contextRef="#ctx0" brushRef="#br0" timeOffset="106714.52">8048 6390 322 0,'-7'0'319'0,"7"5"-121"0,0-5-79 0,0 0-44 0,0 0-22 15,0 0-9-15,0 4-2 0,0-4-1 0,0 0-1 16,7 5 0-16,3-5-1 0,0 4 3 0,-3 2 1 0,11-6 1 15,-10 5 3-15,10 0 1 0,-1 0 3 0,9-5 1 0,0 5-2 16,-9 0-2-16,18-5 0 0,-9 5 0 0,10-5-1 16,-1 0 0-16,-1 0 1 0,9 0 1 0,-9 0-2 0,10 0 1 15,-1 0 4-15,1 0 5 0,0-5 7 0,8 5 7 16,-10-5 10-16,2 0 14 0,0 0 14 0,-1 0 11 0,-8-6 7 16,-10 7 9-16,2-1 9 0,-1 1 8 0,-8-1 2 0,-11-1-8 15,3 2-13-15,-10-6-14 0,0 0-18 0,0 0-19 16,0 1-22-16,-10-1-20 0,3 1-19 0,-11-1-9 0,0-1-6 15,-7 2-13-15,-1 0 4 0,0 3 0 0,0-4-1 0,0 6 3 16,-1-2 0-16,1 2 0 0,9-2 0 0,10 2 8 16,-13-2-4-16,13 6-3 0,7 0-1 0,-9-3-3 0,9 3-1 15,0 0 0-15,0-5-2 0,9 5 6 0,-9 5 0 16,16-5 0-16,-5 3-3 0,13 3 4 0,-6-2 1 0,8-4 0 16,9 10 0-16,-9-4-6 0,8-6 2 0,1 10 2 0,-9-6 3 15,9 5-3-15,-8-3 0 0,-2 3 0 0,10 2-1 0,-18-1 2 16,9-1-1-16,-8 1-1 0,-2-1 0 15,-6 1-2-15,7 0-1 0,-17 0 2 0,8 0 2 0,-8-1 0 0,0 6-1 16,-8-5 1-16,-9 5 0 0,7-7 4 0,-15 8 2 0,-1-6 1 16,0 4-2-16,-9-5 2 0,1 7 0 0,-1-6 1 15,-9-1 1-15,9-4-1 0,1 4-2 0,-1 1-2 0,1-5 1 16,-2 5-3-16,12 0-1 0,4-5-1 0,4 0-8 16,-2-1-28-16,10 7-70 0,-2-8-95 0,10 3-91 0,10-2-114 15,-2 2-207-15,10-1-97 0,7-5-53 0,10-5-16 0</inkml:trace>
  <inkml:trace contextRef="#ctx0" brushRef="#br0" timeOffset="108174.66">19512 7138 280 0,'-9'-10'346'0,"9"-2"-115"0,-8 4-87 0,8 2-46 0,-8-4-21 16,8 7-10-16,-10-3-1 0,10 0-3 0,0 3 0 0,-8-4-4 15,8 3-1-15,0 4-5 0,0 0-3 0,0-4-1 16,0 4-3-16,0 0-3 0,0 0-2 0,0 0-3 0,0 0-5 15,-9 0-3-15,9 0-6 0,0 0-5 0,0 0-8 16,0 4-3-16,0-4-6 0,0 4-2 0,0 3-2 0,0 2 0 16,0 0 1-16,0 7 1 0,0 4 4 0,0-2 0 15,-8 7 7-15,8-1 0 0,0 1 2 0,0 8 3 0,-10-2 3 16,10 3 1-16,0-1 3 0,-8 2 4 0,8 4-1 0,0-4 1 16,0 4-1-16,-9 0-1 0,9 0-3 0,0-1-6 15,0 2-3-15,0-1-3 0,0-1-4 0,-9 1-1 0,9-4 0 16,0-1-2-16,0 0 0 0,0-4-1 0,-7-6-1 15,7 1 1-15,0-1 2 0,0-5-2 0,0-4 0 0,-10-1 1 16,10-4 4-16,0 0 9 0,0 0 21 0,0-5 28 0,0 0 32 16,0-5 41-16,0 5 39 0,0-5 27 0,0-5 13 15,0 5 3-15,0-5-12 0,0 0-25 0,0-5-30 0,0-3-42 16,0-3-38-16,10-4-26 0,-10 1-17 0,0-5-11 16,0-1-7-16,0-4-5 0,0 4-5 0,7-9 3 0,-7 4 5 15,0 1-4-15,0 1 0 0,9-7-2 0,-9 1-2 0,0 5 0 16,9-6 1-16,-9 6-1 0,8-1-7 0,2 1 1 15,-10 5 1-15,8-5 1 0,1 4 0 0,-1 6 0 0,10-4 1 16,-10 1-3-16,1 3 1 0,0 4 2 0,8 0-2 0,-8 2 0 16,8-3-2-16,-8 6 1 0,8 0 0 0,1 2 1 15,-10 1 0-15,10 4 1 0,-11-2-1 0,10 5 3 0,3 0 0 16,-4 0 0-16,2 0 0 16,-1 5-8-16,0-2 0 0,1 9 0 0,-1-2 0 0,-8-1-2 0,8 5-3 0,-9-4-4 15,2 5-3-15,-2-1 3 0,-8 2-4 0,9-3-7 0,-9 2-4 16,-9 0-2-16,1 0 0 0,-2 0 1 0,-6-2 5 0,-2 3 0 15,-8-1 5-15,0-1 7 0,-9-4 5 0,10 4 5 16,-10-3 1-16,9-7 2 0,-1 6-1 0,10-6 4 16,0 2 0-16,8-2-1 0,-8-4 0 0,8 6-2 0,9-6 1 15,-9 0 2-15,9 0 2 0,0 4 0 0,-8-4-1 0,8 0 1 16,8 0 1-16,-8 0-1 0,9 0 0 0,0 0-1 16,-1 0-1-16,10 5-1 0,-1-5 0 0,9 5 14 0,0-5-7 15,-1 5-4-15,12 5 1 0,-3-6-2 0,0 1 1 16,1 0-1-16,-1 5 0 0,10 0-14 0,-9-5 10 0,8 5 2 15,-7-2-1-15,-2-2 1 0,9 4 1 0,-8 0-1 0,-2-5 0 16,-5 5 0-16,-2-6-4 0,0 0-4 0,-9 2-6 16,1-2-19-16,-1-4-29 0,-8 6-53 0,-9-6-69 15,0 0-64-15,0-6-66 0,0-4-76 16,-9 2-125-16,0-12-106 0,1 5-43 0,-10-4 14 0</inkml:trace>
  <inkml:trace contextRef="#ctx0" brushRef="#br0" timeOffset="108676.51">18930 6829 329 0,'0'0'365'0,"0"5"-141"0,0-5-94 0,0 0-55 16,0 5-26-16,0-5-10 0,9 5-4 0,9-5 1 0,-3 5 0 15,5-5 1-15,4 4-2 0,3 0 1 0,7-4 1 0,2 6-1 16,-2-6 3-16,0 4 3 0,2-4 5 0,7 0 3 0,1 0 2 16,-1 0 0-16,0-4-2 0,9 4-2 0,-7-6-2 15,6 6 1-15,9-4 0 0,-7 4 3 0,-10 0 2 0,9-4 2 16,-8 4 2-16,-1-5 2 0,-7 0 3 0,-11 5 8 0,1-5 11 15,-9 5 20-15,-7-5-1 0,-2 5-4 0,-8-5-4 16,0-1-7-16,0 3-8 0,-18-4-17 0,-7 4-19 16,7-2-29-16,-7 0-7 0,-11 5-4 0,10-5-1 0,9 5 0 15,-9-5-5-15,8 5-7 0,10 0-9 0,-1 5-14 0,0-5-15 16,9 5-12-16,0 0-10 0,0 0-5 0,9-2 1 0,0 7 2 16,17 1 10-16,-9-1 11 0,9 0 12 0,9-2 12 15,-8 2 8-15,-2 6 6 0,1-7 4 0,9 1 4 16,-17 0 2-16,7 6 0 0,-7-8 0 0,-2 7 2 0,2-5-1 15,-10 6 0-15,2-8 1 0,-10 2 0 0,0 0 1 0,-18 3 3 16,10-2 0-16,-18-1 2 0,-9 0 2 0,1 4 0 16,-11-3 1-16,2-2 0 0,-9 0-12 0,9-3-34 0,-9 4-46 15,9-2-68-15,8-2-154 0,-1 0-109 0,2-3-93 16,8 4-53-16</inkml:trace>
  <inkml:trace contextRef="#ctx0" brushRef="#br0" timeOffset="115214.18">14083 6741 85 0,'0'0'233'16,"0"0"-40"-16,0-5-37 0,0 5-33 0,0 0-30 0,0-5-21 0,0 5-15 15,0-5-13-15,0 5-10 0,0-4-6 16,-7 4-5-16,7-6-2 0,0 6-2 0,-9-4-2 16,9 4-3-16,0-6-1 0,-9 6-1 0,9-4 0 0,0 4 1 15,-8-4 0-15,8 4 0 0,0 0 1 0,0-6 0 0,-9 6 0 16,9 0-1-16,0-5-3 0,0 5-2 0,0 0-2 15,0 0-1-15,0 0-4 0,0 0 0 0,0 0-1 16,0 0 0-16,0 0 0 0,0 5 0 0,0-5 0 0,0 0 1 0,0 0-1 0,0 6 0 0,0-6 1 16,0 0 0-16,0 4 2 0,-8 0 4 0,8 2 7 0,0 4 3 15,-10-6 2-15,10 6 1 16,-8 0 0-16,8-1 2 0,0-4-1 0,0 5-2 16,-9 0-5-16,9 0-3 0,0 0-5 0,-8-5 2 15,8 5-1-15,0-1 0 0,0 1-1 0,0 0-1 0,0-1-1 16,0-5-1-16,0 6 4 0,0 6-3 0,0-12-1 0,0 7-1 0,0-3-1 0,0 2 1 0,0 5 0 0,0-10-2 31,0 10 0-31,0-5 0 0,0-1 1 0,0 1 2 0,0 5 0 0,-9-5-1 0,9 0 2 0,0 4 3 0,0-4 0 16,0 0 1-1,0 4 2-15,-9-3 1 0,9-2 3 0,0 0 1 16,0 1 2-16,0 0-3 0,0 0-1 0,-8-1-1 0,8 1 1 16,0 0-3-16,0-5-1 0,0 6-2 0,0-1 0 15,0-7 0-15,0 7-1 0,0-5 0 0,0 5-1 0,0-5-1 16,0 5-1-16,0-5 0 0,0-1-1 0,0 6-1 0,0-5 1 15,0 1-1-15,0 3 1 0,0-5 0 0,0 2 2 16,0 2-1-16,0-1 1 0,0 1-1 0,-9-1 1 0,9 2-1 16,0 1 1-16,0 0-2 0,0-6 0 0,0 5-1 0,0 1 1 15,0 0-1-15,0 0 0 0,-9-4 0 0,9 7 0 0,0-3 1 16,0 2-1-16,0-4-1 0,0 2 1 0,-8-1 1 16,8 2-1-16,0-1-1 0,-9-1 1 0,9 1-1 15,0 0 0-15,0-5-1 0,0 3 1 0,0 2 0 0,-9-4-1 16,9 4 1-16,0-6 0 0,0 2 0 0,0 3 1 0,0-5 3 15,0 2-3-15,0 4-2 0,0-6 1 0,0 2 0 16,0 3 0-16,0-4 0 0,0 4-1 0,0-3 0 0,0 3 1 16,0-4 2-16,-8 5 0 0,8 0-2 0,0-5 1 15,0 5 0-15,0-5 0 0,0 4-1 0,0-4-1 0,0 5 1 16,0-5-1-16,0 5 1 0,0-5 0 0,0 3 0 0,0 2 1 16,0-4 1-16,-8 4 1 0,8-1-2 0,0 1 0 15,0 0 1-15,0 0 0 0,-10-1-1 0,10 1 1 0,0 0-1 16,0 0-1-16,-10-1 0 0,10 1 0 0,0 0 0 0,0 0-1 15,0 0-1-15,0-5 2 0,0 4-1 0,0 1 1 16,0 0 0-16,0-5 1 0,0 5-1 0,0-2 0 0,0-2 1 0,0 4-1 16,0-1 1-16,0-3-1 0,0 4 1 0,0-6 0 15,0 6 1-15,0-4-1 0,0 2 0 0,10-3 1 0,-10 5 0 16,0-5-1-16,0 6-1 0,0-8 0 0,0 4 0 16,0 1 0-16,0-3 0 0,0 5 0 0,0-5 1 0,0 5-1 15,0-5 1-15,0 4 0 0,0-4-1 0,0 0 0 0,0 5 1 16,0-6 0-16,0 2 0 0,0 4-1 0,0-2 0 15,0-2-1-15,0 3 1 0,0-3-1 0,10 4 0 16,-10-6 0-16,0 6-1 0,0-4 1 0,0-3 0 0,0 7 1 16,0-5 0-16,0 0-1 0,-10 0 1 0,10 0 0 0,0 5 1 15,0-10 0-15,0 6 0 0,0-3-1 0,0 3 0 0,0 3 1 16,0-4 0-16,-10-5 0 0,10 5 0 0,0 0-1 16,0 0 0-16,0 0 0 0,0 4 0 0,0-3 0 15,0-2 1-15,0 7-1 0,0-2 0 0,0 1 1 0,-7-5 0 16,7 5 0-16,0-2-1 0,-8 2-1 0,8 6 0 0,0-6 1 15,0 0 0-15,0-1 0 0,-10 0 0 0,10 2 0 16,0-1 0-16,0-1 2 0,0 1-2 0,0-1 0 0,-8 6 1 16,8-5-1-16,0-1 0 0,0 5 1 0,-9-4 0 0,9 1-1 15,0-1 0-15,-9 5-1 0,9-2 1 16,0 3 0-16,0-1 0 0,0-7 0 0,0 2-2 0,0 6 2 0,0-7 0 16,0 1 1-16,0 5 0 0,0-4-1 0,-7-3-3 15,7 7 1-15,0-5 2 0,0-2 1 0,0 3 1 0,0 4-1 16,-10-5 0-16,10-1 1 0,0 5 6 0,0-4-3 0,0 1-1 15,0 3 2-15,0-4-3 0,0 0 1 0,10-1 0 16,-10 1 0-16,0 0-2 0,0 0 0 0,0-4 1 0,0 3-3 16,7 0 0-16,-7 1 1 0,0 0 0 0,9 0 0 15,-9-6 0-15,0 11 1 0,0-5-1 0,9-1 1 0,-9 1 0 16,0 1 0-16,0-2 0 0,0 0 0 0,0 1 0 0,8 4 0 16,-8 1-2-16,0-5 2 0,0 0 0 0,0 6-1 15,0-7 0-15,0 0 0 0,0 1 0 0,0 0-1 0,0-5 0 16,0 5 0-16,0-1 0 0,0 1 0 0,0-5 0 15,0 4 0-15,0-3 1 0,0-2-1 0,0 2 1 0,0-1 0 16,0-2 0-16,-8 4 0 0,8-2 0 0,0-5-1 0,0 3 0 16,0-3 0-16,0 6 0 0,0-6 1 0,0 0 1 15,0 4 0-15,0-4 0 0,0 0 1 0,0 0 8 16,0 0 12-16,0 0 16 0,0 0 15 0,0 0 19 0,0 0 18 16,0-4 12-16,0 4 9 0,-9 0-3 0,9 0-9 0,0-6-13 15,-9 6-16-15,9-3-19 0,0 3-16 0,-7-5-15 0,7 5-10 16,0-7-5-16,-10 4 0 0,10-2-4 0,-9-1 0 15,9 2-1-15,-9-2 0 0,0 2 0 0,9-1 0 0,-7-5 3 16,-3 5 4-16,2-4 13 0,-1-1 12 0,1 5 7 16,-1-5 7-16,-8 0 4 0,9 1 6 0,-2 0 6 0,2-2 4 15,-1 1-4-15,0 5-8 0,0-5-5 0,1 1-2 16,8-1-6-16,-8 0-3 0,-2 0-5 0,3 1-6 0,7 3-2 16,-10-4-2-16,10 2 1 0,-8 2 1 0,8-3 3 0,0 4 0 15,0-5 2-15,-9 0-3 0,9 6-2 0,0-6-2 16,0 5-2-16,0 0-3 0,0 0-3 0,0 0-4 0,0 0-2 15,0 1-2-15,0-2-4 0,0 3-1 0,9 3-2 16,-9 0-1-16,0-6 0 0,0 6-2 0,0 0-2 0,0 0 2 16,0 0 1-16,8 6-3 0,-8-6 0 0,10 3 0 0,-3 3 1 15,3 3 2-15,-2-4 1 0,9 5-3 0,-8 0 2 16,0-1 1-16,9 6 3 0,-10-5 0 0,9 5-1 0,-8-7-1 16,8 8-1-16,-9-7 0 0,9 7 0 0,-8-8-1 15,0 7 0-15,10-5 0 0,-12 5 0 0,2-4 0 0,0-7 1 16,9 5 0-16,-10-4 1 0,-1 5 1 0,3-5-2 0,0-5 2 15,-2 5-1-15,0-5 1 0,1 0 0 0,8 0 0 16,1-5 1-16,-1 0-1 0,0-5-1 0,10 1 3 0,-10-6 3 16,9 0 2-16,1 0 0 0,-2-4 3 0,1-1 1 15,0 2 0-15,0-7 0 0,-8 1-2 0,8-1-3 0,-1 1-1 16,-8-1 0-16,3 2-2 0,-5-3-2 0,3 1-3 0,-9 1-9 16,7 5-34-16,-6 0-93 0,7-1-106 0,-8-5-119 15,8 6-206-15,9-1-103 0,-8-5-85 0,-2 7-43 0</inkml:trace>
  <inkml:trace contextRef="#ctx0" brushRef="#br0" timeOffset="116680.22">15110 7338 70 0,'8'0'151'0,"-8"0"-13"16,0 0-17-16,0 0-14 0,0 0-17 16,0 0-14-16,0 0-11 0,-8 0-11 0,8 0-7 0,0-6-6 15,0 6-1-15,0 0-4 0,0-4-1 0,-10 4 0 0,10-6-2 16,0 6 0-16,-8-4 3 0,8 4 2 0,0-6 0 15,0 6 0-15,0-4 0 0,0 4-3 0,-9-6-5 0,9 6 1 0,0-3 2 0,0 3-1 16,0-7 1-16,0 7-1 16,-7-3-1-16,7 3 3 0,-10-5 0 0,10 5-4 0,0-7-7 15,-8 7-4-15,-1 0-5 0,9 0-3 0,-11-3-3 16,4 3-4-16,7 0 1 0,-8 0-3 0,-2 0 0 0,2 0-2 16,-1 0 0-16,1 0 0 0,-10 3-2 0,9 4 1 15,1-7 0-15,-9 5 0 0,8 5 1 0,-9-7 1 0,10 3-1 16,-10 4 0-16,10 0 2 0,-10-6-1 0,10 5 0 0,-1 1-1 15,1 0 0-15,-2 0 0 0,2 0 1 0,8-1 1 0,-8 6 6 0,8-5-1 0,-10 0-1 0,10 4 1 16,0 1 0 0,0-6 1-16,0 7 2 0,0-6-1 0,0 3-7 0,0-3 4 0,10 6-1 0,-10-6 1 0,0 3-2 0,8-3-1 15,-8 6 0-15,8-7 0 0,2 5 1 0,-2-4-1 0,-8 5 1 32,9-5 0-32,-1 5 2 0,2-5-1 0,-2 4 1 15,10-4-6-15,-10 5 3 0,0-2 0 0,1 3-1 0,0-6 2 0,8 5-2 16,-8-1 1-16,8 0-1 0,-7 1 4 0,-2-1-2 15,9-2 1-15,-9 1-3 0,2-3 0 0,-2 5-2 0,-1-5 1 16,4-1 1-16,-2 1-1 0,-1 0-1 0,-8-1 0 16,10-3 0-16,-10-2 0 0,7 6 1 0,-7-6-1 0,0 2 1 15,0-2 2-15,0-4 3 0,0 5 5 0,0-5 9 16,0 6 9-16,0-6 10 0,-7 0 9 0,7 0 10 0,-10 4 6 16,10-4 2-16,-8 0 0 0,-1 0-4 0,-2 0-8 0,4 0-5 15,-1 0-8-15,-2 0-8 0,-7 0-10 0,9-4-3 0,0 4-4 16,-11-6-3-16,11 6-2 0,-9 0-3 0,8-5-1 15,0 5 0-15,0-4-1 0,1-2-3 0,0 6 1 16,-10-4-2-16,18 4 1 0,-8-6-1 0,-2 2-1 0,10 0 0 16,0 4 5-16,-8-6-3 0,8 2-3 0,0-1-10 0,0 0-17 15,0 0-24-15,0 0-32 0,8 0-33 0,-8-4-40 16,10-1-41-16,-2-5-61 0,0 0-96 0,2 1-122 0,-2-1-49 16</inkml:trace>
  <inkml:trace contextRef="#ctx0" brushRef="#br0" timeOffset="117137.01">14528 7591 312 0,'0'0'255'0,"0"0"-87"15,0 0-63-15,0 0-41 0,8 5-22 0,-8-5-12 0,0 0-6 16,9 0-3-16,-9 0-1 0,9 0-1 0,-2 0-2 15,3 0 1-15,-1 4 1 0,9-4 1 0,-1 0 1 16,0 0 0-16,0 0 2 0,0 0 1 16,9 0 1-16,-8 0 0 0,7-4-2 0,-8 4 1 0,10 0-1 0,0 0 0 0,-1-5 3 15,-1 5-1-15,1 0 0 0,0-5 0 0,1 5-1 16,7-5 0-16,-8 5 1 0,9-4 3 0,-8-2 0 0,7 2 0 16,-8 4 3-16,0-6 1 0,0 2 1 0,0-2 1 0,-9 6-1 15,0-4-2-15,0 0-5 0,-8-1-1 0,9-1-1 0,-9 6-2 16,0-4-3-16,-1 4-3 0,-8 0-3 0,0-6-5 15,0 6-13-15,9 0-22 0,-9 0-30 0,0 0-38 16,0-4-60-16,0 4-116 0,-9 0-129 0,9-6-76 0</inkml:trace>
  <inkml:trace contextRef="#ctx0" brushRef="#br0" timeOffset="117796.32">15483 7908 217 0,'0'0'309'0,"0"0"-86"16,0 0-73-16,0 0-48 0,0-4-26 0,-10 4-13 0,10 0-7 15,0-5-3-15,0 5-1 0,0 0-4 0,0 0 0 16,0 0-3-16,0-5-3 0,0 5-4 0,0 0 0 0,0 0-1 16,-8 0-1-16,8 0-1 0,0 0-2 0,-7 0-3 15,14 0-5-15,-7 0-5 0,0 0-4 0,0 0-5 0,0 0-4 16,0 0-3-16,0 0-1 16,0 5-3-16,0-5 1 0,0 0-1 0,0 0 0 0,0 5-1 0,0-5 1 0,0 0 0 0,0 4 1 15,0 2 4-15,0-2 2 0,0 6 3 0,0-6 3 16,0 6 3-16,0 1 1 0,8 3 2 0,-8-4 1 0,0 4-1 15,0 1 0-15,10 1-1 0,-10-3-1 0,0 2 1 0,0 5-3 16,0-6-1-16,0 1 0 0,0 0-1 0,0 0-3 16,0 0 0-16,0-2-3 0,0 3 0 0,-10-3 0 15,10 2-1-15,0-5-1 0,0 1-1 0,-8-1 0 0,8 3 1 16,-7-3 1-16,7 0 0 0,-10 0 0 0,10-1-1 0,-10-3 1 16,10 3 1-16,0-3-3 0,0-3-1 0,-8 3 0 0,8-2-2 15,0 2 2-15,0-1-1 0,0-5 0 0,0 0 4 16,0 3 7-16,0-3 12 0,8 0 15 0,-8 0 14 0,10 0 20 15,0-3 16-15,5 3 11 0,3-5 4 0,0-1-4 16,8 2-9-16,0-2-13 0,0 3-14 0,8-8-21 0,1 7-14 16,-9-6-11-16,17 0-12 0,-7 5-32 0,-10-5-64 15,17 0-74-15,-17-3-99 0,9-3-208 0,-10 1-96 0,-6 0-64 16,-1-4-43-16</inkml:trace>
  <inkml:trace contextRef="#ctx0" brushRef="#br0" timeOffset="126654.24">12226 6928 326 0,'0'-6'259'0,"0"0"-88"0,9 2-67 0,-9-2-39 16,0 2-22-16,9 0-11 0,-9-2-4 0,0-3-3 16,7 3-5-16,-7 2-5 0,10-2-1 0,-10 2-1 0,0-2-3 15,0 2-3-15,0 4-2 0,0-4-1 0,0-1 2 16,0 5-1-16,0-5-1 0,0 0 2 0,0 0 2 0,0 5 2 15,0-5 3-15,0-1 2 0,0 6 1 0,-10-3 1 0,10 3 0 16,0-7-1-16,0 7 1 0,-7-3-2 0,7 3-4 0,0 0-3 16,0 0-1-16,-9 0-2 0,9 0-3 0,0 0 0 15,0 0-1-15,0-5 0 0,0 5 1 0,0 0 2 16,9 0 1-16,-9 0 2 0,0 0 0 0,0-5 1 0,7 5 0 16,-7 0 0-16,10 0-2 0,-1-5-1 0,0 5-3 0,0 0-1 15,-2 0-2-15,11 0 0 0,-9 5-1 0,8-5 0 16,0 5 2-16,1 0 0 0,8-2 0 0,-9 4 0 0,8-4 2 15,2 3-1-15,0-1 2 0,-1 0-2 0,9 0-1 0,-9 0 0 16,8-5 0-16,-7 5 0 0,-1-5 1 0,-1 0 0 16,-7-5-1-16,-1 5 2 0,1 0-1 0,-10 0 0 0,2 0 3 15,-2-5-3-15,-8 5-1 0,0 0-3 0,0 0-1 0,-8-5-3 16,-2 5-1-16,-7 0-2 0,-1 0-3 0,0-5 1 0,3 5 1 16,-13-5 2-16,12-1 2 0,-11 6 3 0,1-3 2 15,0 3 2-15,-9-7 1 0,9 4-1 0,1 3 1 0,-2-5 0 16,0 0 0-16,2 5 0 0,-1 0-1 0,0 0 4 0,8 0-3 15,1 0 2-15,9 0-1 0,-9 0 0 0,8 0-2 16,0 0-1-16,9 0 1 0,0 5-4 0,0-5 1 0,0 5 0 16,0-5-1-16,18 3 3 0,-11 4 0 0,11-7 1 15,8 3 2-15,-9-3 0 0,18 6 2 0,-9-1 0 0,9-5 1 16,-1 5 0-16,2-5-1 0,7 5 0 0,-8-5 0 16,9 0-1-16,7 5 1 0,-7-5 1 0,7 0 0 0,1 0 0 0,10-5 0 15,-2 5 0-15,-7 0 1 16,8-5 0-16,-1 5-2 0,1-5 0 0,-9 5-3 0,8-5 1 0,-7 5 0 0,-2-6-1 15,2 6 0-15,-9 0-2 0,-1-3-2 0,-9 3-2 0,-7 0-2 16,0-7-5-16,-2 7-3 0,-8 0-4 0,-8 0-1 0,0 0-3 16,-9-3-2-16,0 3-1 0,0 0 1 0,-18 0 2 15,1 0 1-15,-1 0 0 0,-7 0 0 0,-11 0 2 0,2 0 3 16,-9 0 2-16,-1 0 1 0,-9 0 0 0,2 0 0 16,-2 0 0-16,-7 0 4 0,8 3-1 0,-9-3 0 0,1 0 1 15,-11 7 3-15,11-7 0 0,-1 0 4 0,0 3 4 0,2-3 5 16,-4 0 5-16,20 0 6 0,-9 0 3 0,17 0 3 15,1 0 2-15,7-3 5 0,11 3-1 0,-1 0-3 0,-2 0-2 16,19 0-3-16,-8 0-3 0,16 0-1 0,11-7-2 16,-2 4-4-16,9 3-1 0,9-5-3 0,-1 0 0 0,9 5 0 15,11-5-2-15,-3 0-2 0,0 5 1 0,10-5-2 0,0 0 2 16,0 0-2-16,0 2 1 0,-1-4 0 0,1 2-1 16,0 5 0-16,0-4 0 0,-1 4-1 0,-7 0-1 0,8 0 0 15,-10-5-2-15,2 5 0 0,-9 0 0 0,7-5 0 16,-7 5-1-16,-1 0 2 0,0 0 0 0,-8 0-2 0,9 0 0 15,-11 0-4-15,-5-5 0 0,6 5-7 0,-16 0-2 0,8 0-5 16,-9 0-5-16,-9 0-2 0,2 0 0 0,-2 0 0 16,-8 0 2-16,-8 0 3 0,-2 0 2 0,-7 0 2 0,0 0 2 15,-9 0-2-15,-9 5 1 0,-1-5 1 0,3 0 2 0,-11 5-1 16,9-5 1-16,-16 0 2 0,7 5 2 0,-8-5 4 16,0 0 2-16,-9 4 2 0,9-4 2 0,-9 5 3 15,18-5 4-15,-10 7-1 0,2-7 2 0,7 3 0 0,18-3 2 16,-9 5-2-16,8-5 0 0,11 5-3 0,-2-5-1 0,10 0-2 15,8 5 1-15,0-5-1 0,8 5 0 0,10-5 1 0,-2 0 2 16,21 0 1-16,-3-5 2 0,10 5 0 0,-2-5 0 16,10 5 0-16,1-5 0 0,8 0-2 0,-10 2-2 15,10-4 0-15,1 2-2 0,-11 1-1 0,19-1 1 0,-10-5 1 16,1 5 2-16,9 0-4 0,-9 1 7 0,8-6 4 0,1 4 2 16,-9 2 3-16,-1 0 0 0,9-2-1 0,-16 6-1 15,8-5 4-15,-9 5-8 0,0 0-4 0,1 5-4 0,-19-5-4 16,8 0-5-16,3 6-5 0,-19-6-2 0,8 0-3 15,-17 4-3-15,9-4-3 0,-8 0-1 0,-9 0 1 0,-1 4 2 16,2-4 5-16,-10 0-1 0,-10 0 1 0,2 6 1 0,-1-6 2 16,-9 0 0-16,2 0 3 0,-11 4 0 0,10-4-6 15,-18 0 3-15,9 0 5 0,-9 6 0 0,1-6 1 0,0 0 1 16,-3 0 2-16,4 4 1 0,-2-4 2 0,-9 0 0 0,9 0 0 16,1 5 2-16,-1-5 0 0,9 0 0 0,-9 0 1 15,9 0 0-15,0 0 1 0,9 0 2 0,-9 0 2 0,17 0 3 16,0 0 2-16,1-5 1 0,-1 5 0 0,18 0 1 15,-1 0 0-15,1-4-1 0,9 4-2 0,8-6-4 0,0 2-2 16,8 4-3-16,1-6 0 0,8 6 2 0,1-4-3 16,-1 0 4-16,1-2-1 0,8 1 2 0,1 1 0 0,-2-2 3 15,1 2 3-15,-1-2-3 0,3 2 3 0,-3-2-3 0,1 2 1 16,-8 0-2-16,-1-1 0 0,-1 0-1 0,3 0-3 16,-10 5 0-16,-1-5-2 0,-7 5 0 0,-1 0 0 0,-9-5-3 15,1 5-1-15,-11 0 0 0,2 0 1 0,-9 5 0 0,0-5 0 16,0 5-1-16,-9-5 0 0,-8 5-2 0,-8-5-2 15,-1 5-6-15,-9 0-2 0,-9-5-2 0,10 4-4 16,-19 0-1-16,10 2-2 0,-9-2-2 0,1 2 0 0,-10-2 1 16,7 6-2-16,-14-10-2 0,7 5-2 0,-8 1 0 0,-2-2 0 15,-6 0 5-15,8 2 4 0,-1-6 3 0,1 4 7 0,-1 2 7 16,9-2 10-16,0-4 8 0,18 5 6 0,0-5 6 16,8 5 2-16,9-5 2 0,17 0 0 0,0 0-3 15,9 0-4-15,9 0-5 0,8-5-5 0,1 5-5 0,17-5-4 16,-1 1-3-16,10 4-1 0,-1-6-1 0,10 2-2 0,-2-2 1 15,10 2-1-15,0 0 0 0,9-2 0 0,-1 1 3 16,-8 1 3-16,8-2 5 0,0-4 6 0,10 6 5 0,-11-2 4 16,2-2 4-16,1 3 1 0,-3 0 2 0,2 0-1 15,-9-5-1-15,-1 4-3 0,-7 2-3 0,-2-2-1 0,-7-3-1 16,-9 9 1-16,0-5-3 0,-1 1-2 0,-16 4-4 0,-2 0-2 16,4-5-1-16,-13 5-4 0,-7 5-5 0,0-5 0 15,-7 0-2-15,-13 4-3 0,4 1 2 0,-10 1-1 0,0-3 0 16,-17 3-1-16,8-2 0 0,-10 2-1 0,-6 4 0 15,-1-5 0-15,0 0-2 0,-9 0-3 0,10 3-1 0,-11-2-2 16,11-2 0-16,-10 2 1 0,7-2-1 0,3-4 1 0,-1 6 2 16,8-2 2-16,0-4 2 0,1 11 1 0,18-11 0 15,-11 4-2-15,20 0-2 0,7-4 0 0,0 6 0 0,9-6 1 16,0 0-1-16,18 0 0 0,-2 0 2 0,10 0 1 16,9-6 4-16,8 6 2 0,11-4 0 0,5 0 4 0,2 4-2 15,0-11-1-15,10 11 0 0,-2-10 1 0,8 6-1 0,-7-2 1 16,8 2 5-16,-9-2-3 0,-7-2 3 0,-1 3 1 15,-10 0 0-15,3 0 0 0,-12 0 0 0,-7 0 0 0,-9 5 0 16,0 0 0-16,-8-6 3 0,-2 2 0 0,-8 4 3 16,2-6 1-16,-10 6-1 0,-10-3-1 0,2-3-2 0,-8 6-1 15,-11 0-3-15,2-5-1 0,-10 5-4 0,8 0-1 16,-16 5 0-16,8-5-1 0,-8 0-1 0,0 6-1 0,-1-3-2 16,1-3-2-16,-1 6-2 0,0 4-1 0,-8-10-5 0,10 10-3 15,-11-5-4-15,9 0-3 0,1 0 0 0,0-1 0 0,0-4 3 16,7 4 2-16,2 2 4 0,7-2 3 0,2-4 2 15,7 6 1-15,10-6 4 0,-2 4 2 0,10-4 0 16,0 6 0-16,10-6 1 0,-2 0 0 0,19 4 2 0,-1-4 1 16,8 0-2-16,1-4 0 0,8 4-3 0,9-6 1 0,-8 6 0 15,8-4-3-15,1 4 3 0,-1-6 1 0,-1 2-1 16,-7-2 1-16,-2 2 1 0,-6 4 0 0,-2-4 1 0,-7-1 2 16,-10 5-1-16,-8-5 0 0,-1 5 3 0,-8 0 2 15,0 0 1-15,-8 0-2 0,-18 0 1 0,9 0-2 0,-18 5 2 16,-1-5-3-16,-7 5-1 0,0-1-2 0,8 0 1 0,-17-4 2 15,7 6-1-15,3-2-1 0,-1 2-2 0,-1-2 1 16,2 2 1-16,7-2 0 0,-1-4-1 0,2 5-3 16,-1 1 1-16,9-6 0 0,9 4 0 0,-1-4-3 0,10 4-3 15,-10-4-1-15,18 0-1 0,0 0-3 0,9 6-2 0,0-6-3 16,7 0 2-16,2 0 2 0,0 0 1 0,7-6 1 0,-8 6 2 16,10 0 3-16,8-4 2 0,-9 4 4 0,1-4 0 15,7 4 1-15,1-6 3 0,-10 6 2 0,10-5 1 0,-8 5-1 16,-12 0 0-16,13-4 0 0,-11 4 0 0,-8 0-1 15,-9 0-1-15,0 0-2 0,-9 0-3 0,-8 4 0 0,0-4-2 16,-1 5-2-16,-17 1-2 0,9-2-3 0,-8 0-2 0,-1 6 1 16,-9-4 0-16,9-2 2 0,2 1 1 0,-11 5 2 15,9-5 1-15,-1 0 4 0,11 4 1 0,-1-2 0 0,1-4 2 16,7-3-1-16,-1 5 1 0,12 0 0 0,7-5 2 16,0 5 1-16,7-5-3 0,12 5 0 0,-1-5-4 0,-1 0-3 15,8 0-2-15,9 0-3 0,-7-5-4 0,17 5 1 16,-10 0-1-16,1-5 0 0,8 5 6 0,-7-5 4 0,7 5 6 15,1-5 8-15,-1 2 6 0,0-4 9 0,-9 2 7 0,10 1 4 16,-18-1 1-16,9 0-2 0,-10 5-2 0,-8-5-2 16,3 5-1-16,-13-5-2 0,2 5-5 0,0 0-3 0,-9 0-2 15,0 0 3-15,-9 0-3 0,0 0-3 0,-9 0-4 16,2 0-2-16,-2 5-3 0,-8-5 0 0,9 5-2 0,-10-5-3 16,10 5 1-16,-8 0 1 0,-2-5 0 0,10 0-2 0,9 4 0 15,-12-4 1-15,13 0-1 0,-1 0 1 0,8 5 0 16,-10-5-2-16,10 0 0 0,10 0 1 0,-10 0 0 0,8-5-2 15,10 5 0-15,-1 0-3 0,0-4 0 0,0 4-1 16,9-5-3-16,-8 5 1 0,8-5-3 0,0 0 0 0,0 5 0 16,-1-5-2-16,2 0-2 0,-1 1-5 0,-9 4-12 0,1-6-32 15,-9 2-67-15,0-2-124 0</inkml:trace>
  <inkml:trace contextRef="#ctx0" brushRef="#br0" timeOffset="132965.31">15274 6453 59 0,'9'0'142'0,"-9"0"-11"0,0 0-16 16,0 0-18-16,0 0-18 16,0 0-13-16,0 0-11 0,0 0-9 0,0 0-9 0,0 0-8 15,0 4-6-15,-9-4-6 0,9 0-4 0,0 0-5 16,0 0-3-16,0 0 0 0,0 0 4 0,0 0 5 0,0 0 4 16,0 0 8-16,0 0 9 0,0 0 6 0,0 0 8 15,0 0 6-15,0 0 3 0,0-4-2 0,0 4 0 0,0-6-1 0,0 3-2 16,0 3-3-16,0-5-4 0,0-5 0 0,0 5 0 15,0 0 3-15,0-6 4 0,9 7-1 0,-9-5-2 0,0-2-2 16,9 7-1-16,-1-11-6 0,9 5-6 0,-7-4-6 0,7-1-5 16,9 1-6-16,0-2-3 0,0-3-1 0,10-1-1 15,-3 0 0-15,11 2-3 0,-1-2 0 0,8-5-3 0,12 6-1 16,-4-5-2-16,2-1 2 0,9 5 0 0,1-5 0 16,5 1 0-16,2-1 1 0,0 2 0 0,9-6 3 0,0 4-1 15,0 2-1-15,9-8 0 0,-9 1 1 0,8 1 0 0,1 1 4 16,-1 3 1-16,1-9 3 0,-8 4 8 0,6 1-3 15,-7 0 0-15,1-6-1 0,-2 2 1 0,0 4-2 0,-7-1 0 16,-1-4-1-16,0 5-9 0,-8 0 4 0,-1-1 9 0,1 1 6 16,-17 4 4-16,7 1 11 0,-17 4 7 0,0 0 9 15,-8 1 10-15,0 4 11 0,-18 0 4 0,1 6 1 0,-3-1 0 16,-4 0-12-16,-11 6-10 0,0-6-12 0,0 5-13 16,-18 1-20-16,1-8-19 0,-9 9-15 0,-9 3-12 0,9-5-5 15,-8 5-8-15,-2 0-3 0,1 0-5 0,9 0-5 0,9 0-12 16,0 5-16-16,0-5-17 0,-1 3-14 0,10-3-6 15,8 7-2-15,-9-2 1 0,9-1 7 0,9 1 15 0,-9-1 22 16,8 2 19-16,10 4 17 0,-11-6 10 0,13 6 6 16,-3-4 8-16,0 2 3 0,9-3 4 0,-9 0 1 0,1 6 1 15,-10-7 4-15,10 2 0 0,-10 3 1 0,0-5 0 16,1 1-1-16,0 0 1 0,-9 0 0 0,0 0 0 0,0 0-1 16,-9 5 0-16,9-5-5 0,-17 4-11 0,9 1-15 0,-10 0-21 15,0 0-28-15,1 0-33 0,-1 0-58 0,10-6-122 16,0 5-107-16,-2-3-63 0</inkml:trace>
  <inkml:trace contextRef="#ctx0" brushRef="#br0" timeOffset="133433.15">19087 4724 307 0,'16'-10'533'0,"2"1"-148"0,-9 2-158 0,8 4-86 0,-8-8-54 16,-2 11-29-16,-7-4-16 0,11 4-9 0,-11 0-6 15,0 4-4-15,7-4-2 0,-7 11-6 0,-7-8-3 0,7 13-4 16,-11-1-1-16,4 3 1 0,-2 2-1 0,-8 1-1 0,8 3 0 16,-9 0 0-16,-8 0-3 0,9 6-2 0,-9-5 0 15,8-1 0-15,-6 1-1 0,-3 3 0 0,1-2 0 0,-1-8 0 16,10 7 1-16,-8-1 0 0,7-4-1 0,1-1 0 15,-1 1 0-15,1-5-1 0,8 5 0 0,1-7-2 0,8 3 1 16,-9-2-2-16,9-5 0 0,0 6-2 0,9-4 2 0,-1 3 0 16,1-5-1-16,0 1 3 0,8 0 0 0,9 0 1 15,0 0 0-15,0-5 2 0,0-1 0 0,16 1 0 0,-5-5 0 16,-3 5 0-16,10-5-2 0,-1 0 0 0,-10-5 1 0,12 5 1 16,-2-5-1-16,-16 1 1 0,7-1 0 0,1-5 2 15,-10 0 4-15,-7 0 6 0,1 0 7 0,6-3 6 0,-17-3 16 16,2 1 14-16,-2-3 15 0,1-2 14 0,-1 1 13 15,2-7 1-15,-10-3 0 0,0 0-2 0,0-5-9 0,0 4-8 16,-10-3-7-16,2 2-10 0,-1 3-11 0,1-6-8 0,-10 4-7 16,9 6-4-16,-7-6-8 0,-3 5-7 0,1 6-16 15,11-1-32-15,-11 6-44 0,9 5-51 0,-9-1-52 16,18 0-55-16,-8 1-68 0,8-1-110 0,0 5-131 0,0-1-55 16,8 2-4-16</inkml:trace>
  <inkml:trace contextRef="#ctx0" brushRef="#br0" timeOffset="133746.41">19902 4455 214 0,'0'-5'507'0,"10"-5"-152"16,-10 5-149-16,0 5-81 0,0-4-51 0,0 4-29 15,0 0-17-15,8 0-10 0,-8 0-7 0,0 4-5 0,0 1-3 16,0 5-1-16,9 0-2 0,-9 4 0 0,0 1 2 15,8 4-2-15,-8 2 1 0,0 3 1 0,10 0 0 0,-10 1-1 16,0 4 0-16,0 0 0 0,0 6-1 0,8-6 1 0,-8 4 1 16,0-2 1-16,0-1-1 0,0-3 0 0,0 3 0 15,0 0 0-15,0-6 1 0,9 0-2 0,-9 0 1 0,9 1-2 16,-9-6 0-16,8 1 1 0,0 0-1 0,1-6-1 0,0 1 1 16,0-5 0-16,7 0 0 0,-6-1 6 0,6-4 2 15,2 0 6-15,9 0 2 0,-1-5 4 0,0-5 1 16,-1 0 2-16,1-4-3 0,9-1-5 0,-9 0-11 0,9-5-18 15,-10-4-26-15,12-1-26 0,-12 0-42 0,10-9-70 0,-9 4-123 16,-8-8-106-16,-2-1-60 0</inkml:trace>
  <inkml:trace contextRef="#ctx0" brushRef="#br0" timeOffset="133934.44">19850 4386 30 0,'0'0'368'0,"0"0"-105"0,9 0-91 16,8 0-56-16,1 0-26 0,0 0-14 0,7-4-4 16,2 4-5-16,-2-6-5 0,10 6-7 0,-1-3-9 0,1 3-10 15,8-6-10-15,1 2-7 0,0 4-7 0,-1-6-8 0,0 6-13 16,11 0-23-16,-11 0-28 0,0 0-45 0,-9-4-84 16,-7 4-150-16,-2 0-84 0</inkml:trace>
  <inkml:trace contextRef="#ctx0" brushRef="#br0" timeOffset="134091.22">19842 4695 253 0,'-9'3'377'0,"9"7"-146"0,-8-4-96 0,8-1-48 16,0-5-22-16,8 5-9 0,1 0-2 0,-1-5-1 0,11 0-2 16,6 0-3-16,10 0-7 0,0 0-11 0,8 0-27 15,8 0-39-15,2-5-60 0,-1 0-100 0,0 0-121 0,9-1-95 16</inkml:trace>
  <inkml:trace contextRef="#ctx0" brushRef="#br0" timeOffset="134609.09">20979 4489 363 0,'-8'0'267'0,"8"0"-111"0,-9 0-70 0,9 6-41 0,0-3-21 16,-9-3-13-16,9 6-6 16,0 4-3-16,0-2-1 0,0 4-1 0,0-3 0 0,0 5 0 0,9-4-1 0,-9 5 1 15,0-1 1-15,9-4 4 0,-1 5 2 0,2-5 2 0,-10 4 3 16,7-2 2-16,2 1 3 0,-1-3 5 0,2-6 5 16,0 7 6-16,-3-8 2 0,1 4 8 0,10-4 8 0,-9-3 7 15,7 6 7-15,3-12 2 0,-2 6 1 0,9-3 0 0,0-7-3 16,0 5-3-16,0-5-5 0,0 0-7 0,-1 0-8 15,3-5-7-15,6 5-3 0,-8-4-5 0,1 5-7 16,-1-7-3-16,-1 6-2 0,-7-3-3 0,7 3-1 0,-6 0-4 16,6 0-2-16,-7 4 0 0,-1-2-4 0,1 1 0 0,-1 7-2 15,-8-3-1-15,-1 3-2 0,10 0 2 0,-18 0-2 0,8 3 2 16,1-3 1-16,-1 7-1 0,-8 1 1 0,0-2 1 16,9-2 0-16,-9 6 2 0,0 0-1 0,0 0-1 0,-9-1 0 15,9 7 1-15,0-6 0 0,-8 4-3 0,-1 1-19 16,1-6-30-16,8 11-41 0,-10-10-72 0,2 5-173 0,0-2-104 15,-1-7-69-15</inkml:trace>
  <inkml:trace contextRef="#ctx0" brushRef="#br0" timeOffset="135424.31">22717 4308 176 0,'0'-4'339'0,"0"-2"-114"0,0 2-93 0,0-1-52 0,0 5-27 15,0-5-15-15,0 5-7 0,0 0-3 0,0-5-2 16,0 5 0-16,0 0-4 0,0 0-6 0,0 0-3 0,0 0-3 16,0 0-4-16,0 0-3 0,0 0-2 0,0 5-1 15,0-5 0-15,0 0 1 0,0 5 1 0,0 0 3 0,0-1 0 16,-10 6 3-16,2 1 2 0,8-2 3 0,-9 6 0 0,-7-1 0 15,6 2 1-15,-17 2-1 0,10 3-1 0,0-2-1 16,-9 0-3-16,-8 5 2 0,7 0-3 0,-7-3 0 0,-2 3-2 16,11 0-1-16,-10 1 0 0,0-5-1 0,1 3 1 15,0-1-4-15,8 1 0 0,-1 2 0 0,1-6 1 0,1 0 0 16,6 1-1-16,2-1 1 0,-1-5 1 0,1 2-1 0,9-2 3 16,-1 1-2-16,9 1-1 15,0-6 1-15,0 3 0 0,9-3 0 0,-1 0 2 16,1-2 2-16,9 3 1 0,-2-1 2 0,2-5 2 0,8 5 2 0,1-10-1 0,8 9 0 0,-1-5-2 15,1-4-1-15,-1 7-1 0,1-4-2 0,9-3-2 16,-10 6-3-16,1-6 1 0,8 4 0 0,-8-4-1 0,-1 5-1 16,3-5 0-16,-4 6 0 0,-6-6 0 0,-2 0 1 15,1 0 1-15,0-6 4 0,-8 6 6 0,8 0 12 0,-9-5 10 16,-9 1 12-16,10-2 10 0,-9 3 12 0,0-8 14 0,-2-3 12 16,3-1 3-16,-3-1-2 0,-7-2 15 0,11-2 7 15,-11 1 6-15,0-6-2 0,-11-5-7 0,11 7-9 0,0-7-1 16,-7 1-7-16,7-5-18 0,-10 4-20 0,10-4-16 0,-7 4-9 15,-2-3-7-15,0-1-8 0,1 4-7 0,-2-4-5 16,2 0-5-16,-1 4 0 0,1 2 0 0,-2 2-2 0,10 1-1 16,-8 7-2-16,0-2-22 0,-1 1-35 0,9 9-45 15,-9-5-47-15,9 10-49 0,0-5-50 0,0 7-63 0,0-3-105 16,0 2-120-16,9 4-47 0,-9 0-3 0</inkml:trace>
  <inkml:trace contextRef="#ctx0" brushRef="#br0" timeOffset="135753.24">23385 4053 354 0,'-9'-3'338'0,"1"3"-149"0,-10 0-87 0,11 0-48 16,-13 3-26-16,3 4-13 0,0 2-6 0,9 1-5 0,-10 5-2 15,10-1-2-15,-1 2 0 0,1 7-1 0,-1-3 1 16,9 4-1-16,0 0 0 0,0 1 4 0,0 5-1 0,9-6 0 16,-1 4 0-16,1 3 2 0,8 2-2 0,-8-3-1 0,9-1 1 15,-2 6-2-15,-8-7 0 0,12 1 0 0,-13 1 0 16,1-1 3-16,2 1 4 0,-2 1 6 0,1-4 2 0,-9 3 5 16,9-5 2-16,-9-1 5 0,-9 1 1 0,9-7 1 15,-9 2-3-15,1-1-4 0,-2-4-2 16,2 5-4-16,1-5-2 0,-13-2-4 15,12-2 1-15,-1-1-4 0,9 5-6 0,-7-10-10 0,-3 3-23 0,2-1-41 0,-1-7-91 0,9-7-158 16,-9 3-92-16</inkml:trace>
  <inkml:trace contextRef="#ctx0" brushRef="#br0" timeOffset="135909.94">22985 4396 92 0,'18'-5'381'0,"-1"0"-135"15,9 1-104-15,0-2-60 0,9 3-33 0,-1-3-16 16,2 2-8-16,7 4-4 0,0-6-2 0,0 6-7 0,9 0-19 16,1 0-40-16,-1-4-80 0,0 4-156 0,-8 0-89 0</inkml:trace>
  <inkml:trace contextRef="#ctx0" brushRef="#br0" timeOffset="136129.21">23619 4582 2 0,'0'20'319'0,"-7"-1"-121"0,-3 5-75 0,10-4-31 15,0 5-21-15,-10-7-10 0,10 8-5 0,0-7-2 16,0 1 0-16,10-1 2 0,-10 1 2 0,10-6-1 0,-3 5 4 16,3-4 9-16,7-5 10 0,-1 0 9 0,2 5 8 0,17-10 4 15,-1 0-1-15,0-2-7 0,19 4-9 0,0-7-12 16,8 0-17-16,-1 0-23 0,10-7-43 0,-10 7-54 15,1-8-71-15,-8 3-141 0,-2-10-123 0,-7 5-91 0,-18-3-57 16</inkml:trace>
  <inkml:trace contextRef="#ctx0" brushRef="#br0" timeOffset="143823.12">25868 1700 228 0,'-8'-20'290'0,"-10"1"-116"16,10-1-67-16,-1 6-31 0,0-5-14 0,1 3-10 0,-1-4-3 15,0 7-1-15,0-7 3 0,9 5-4 0,-8 0-1 16,8 6-5-16,-8-1-8 0,8 0-4 0,-10 0-4 0,10 6-3 16,-8-2-6-16,8 6-2 0,-9-4-4 0,9 8-3 0,-8-4-3 15,-1 10 0-15,-8 0-2 0,-1 10 3 0,-8 4 2 16,-1 6 0-16,-7-2 1 0,-1 11 3 0,-7 1-1 0,7-1-1 15,-1 1 1-15,2-1-2 0,7-6 0 0,2-4 4 0,7-4 4 16,1 1 11-16,8-13 13 0,1 2 21 0,-1-5 23 16,0-5 29-16,9 3 31 0,0-1 23 0,0-7 12 0,0 0 1 15,9-10-9-15,0 0-17 0,8 0-23 0,0-8-29 16,10-4-32-16,-1-1-27 0,-1-7-15 0,1 1-2 0,0 0 2 16,1 0 5-16,-9-1 3 0,8 0 9 0,-10 1 11 0,2-4 6 15,-1 7 0-15,0-2-5 0,-8 3-3 0,9 1-4 16,-10 4-1-16,-8 5-9 0,9 5-10 0,-1 0-8 0,-8 1-2 15,10 5-5-15,-10-2-7 0,0 6-3 0,8 0-5 16,-1 0-2-16,-7 6-1 0,11-2-1 0,6 5 0 0,-8 6 1 16,8 5-1-16,9 0 0 0,-9-2 1 0,1 8-2 0,8-3-15 15,0 3-29-15,-9-3-40 0,1 3-56 0,-2-3-49 16,2 2-44-16,-1 0-40 0,1-6-34 0,-10 1-19 16,2-1-12-16,-10-5-21 0,0 2-45 0,-10-7-63 0,2 1-30 15</inkml:trace>
  <inkml:trace contextRef="#ctx0" brushRef="#br0" timeOffset="144643.63">25556 1764 16 0,'-8'-5'446'0,"8"0"-141"0,0 0-125 0,0-1-66 0,8 3-34 15,0-4-20-15,1 7-9 0,9 0-8 0,-2 0-3 0,2 0-3 0,8 0 1 16,-9 7-2-16,1-4-5 0,9 3-5 0,-2 4 0 0,-8 0 0 16,9 0 3-16,-8 3 0 0,-1 3 2 0,1-1 0 0,-1-1 0 15,0 6 4-15,-8-1-2 0,9 7-1 0,-11-8 5 16,2 12 7-16,2-1 4 0,-4 0 7 0,3 4 5 15,-3 7-3-15,2 4-3 0,0 0-1 0,9-1-1 0,-10 2-6 16,1 0-3-16,-1-2-5 0,1 6-6 0,8 0 0 0,-8-6-3 16,8 6-2-16,-8 4-2 0,8-4-5 0,-9 5-3 15,2 2-4-15,-2-5-3 0,11 8-3 0,-19 0 0 0,8 5-1 16,0-5 2-16,1 10-1 0,-9-7-1 0,9 7-1 0,-9 0-2 16,0-1 3-16,0-1-2 0,9 8-1 0,-9-3-3 15,0 2 0-15,0-1 0 0,0 5 2 16,0-4 0-16,-9 0 0 0,9-2-2 0,0 1 2 0,-9-5 6 0,9 6-3 0,-9-5-3 15,1-2-2-15,0 2 2 0,-2-2 1 0,1-3 0 0,1-5 1 16,-10 4-6-16,10-8 4 0,-1 3 0 0,-8-4 3 16,-1-5 1-16,10 0-1 0,-10-4 0 0,10-2-1 0,-1 1-2 15,1-5 0-15,-2-4 2 0,2-2-2 0,8-4 1 16,0 1-1-16,0-6 0 0,0 1 0 0,0-6 0 0,0-5 0 16,0-3 1-16,0-1 1 0,8-1 1 0,-8-3 0 0,0-3 1 15,10-3 1 1,-10 0 0-16,8-3-1 0,1-3-1 0,-1 2-2 0,1-6-1 0,8 0-1 0,-8 4-1 0,0-3-1 15,8-1-2-15,-8 1 1 0,-1-1 0 0,0 5 1 0,2-5-1 16,-2 5 1-16,1 0 1 0,1 0 0 0,-2 0 1 16,0-4-1-16,1 5 0 0,9-2 6 0,-1 2-3 0,1-2-2 15,-1 1-2-15,8 0-2 0,-7 0 1 0,16 0 0 0,-7 2-1 16,6-3-5-16,4 6 3 0,6-4 0 0,0 4 1 16,9 0 2-16,-1 0-1 0,11 0 2 0,-2 0 0 15,19 0 0-15,-1 4 1 0,0-4 1 0,9 6 0 0,17-3 1 16,1-3-1-16,8 5 2 0,-1 0 5 0,18 0 6 0,0 0 7 15,18 1 6-15,1-2 12 0,-2 2 9 0,9 3 12 0,9-5 5 16,9 1 3-16,-1 5-1 0,1 0-1 0,1 5-4 16,6-1-10-16,-8-4-6 0,-7 5-13 0,0 5-4 15,-3-7-6-15,-6 3-5 0,-10-2-5 0,10 1-4 0,-18-1-2 16,9 2-3-16,-1-7 2 0,-8 5-6 0,1-4 0 0,-10 0-2 16,-10 0-1-16,3-5 0 0,-3-1 2 0,-15-4 2 15,-1 0 3-15,-8 0-1 0,-9-4 4 0,-9 4 0 0,-8-5 9 16,-10-5 11-16,-8 0 14 0,-8 5 8 0,-11-4 10 15,3-6 5-15,-18 5 2 0,-2-5-1 0,-6 0-5 0,-2 2-13 16,-8-3-13-16,-8-3-13 0,-10 0-9 0,1-1-6 0,-8 1-7 16,-2 4-1-16,1-5-1 0,8 10 1 0,-8-3-1 15,8 7 0-15,10-4-11 0,-9 5-8 0,17 0-9 0,-9 5-5 16,9 0-5-16,0 5-5 0,9 0-5 0,-9 1-1 0,8 4 9 16,1-1 7-16,-1 5 8 0,10 1 4 0,8 0 4 15,-8-1 4-15,-2 1 7 0,1 0 2 0,-7 0-6 0,7-2-2 16,-8-3-2-16,-9 0-1 0,9-4-1 0,-9 4 0 15,0-7-5-15,-9 3 3 0,0-2 4 0,-18 1-3 0,2-5-35 16,-10 0-63-16,-8 0-67 16,-9-5-80-16,-9 1-123 0,0-2-169 0,-8-3-97 0,0-5-43 0</inkml:trace>
  <inkml:trace contextRef="#ctx0" brushRef="#br0" timeOffset="146879.04">27900 5271 93 0,'9'0'122'16,"-9"0"-21"-16,0 5-15 0,0-5-9 0,8 0-4 0,-8 0-5 16,0 0-5-16,9 0-4 0,-9 0-7 0,9 4-6 15,-9-4-8-15,8 0-6 0,-8 0-4 16,10 0-4-16,-10 0 1 0,8 0 3 0,-8 0 4 0,9 0 5 0,-9 0 2 0,8 0 2 0,-8 0 2 16,9-4 2-1,-9 4 0-15,9 0 1 0,-2-5-3 0,4 1-3 0,-11 4-1 0,9-6 0 0,-2 6 0 0,3-4-1 0,-2-2-1 16,1 6-1-16,-1-5-2 0,2 0 0 0,-2 0-2 15,0 5-1-15,1-5 0 0,9 2 1 0,-10-7-2 16,1 4 1-16,0 2 2 0,8-6 5 0,-8 0 5 0,8 1 1 16,-10-3 3-16,11-2 5 0,-9 5 6 0,2-1 5 0,5-5 3 15,-7 1 5-15,8-1 5 16,-9 5 8-16,10-3 3 0,-1-3-1 0,-8 1-7 0,8-3-3 0,1 2-4 0,-10 2-6 16,1-7-9-16,8 7-10 0,-9-5-5 0,10 4-1 0,-1-4 0 15,-7-1 0-15,7 0-1 0,-8 1-2 0,8-1 2 0,-8 1-2 16,9-1 1-16,-11 1-1 0,3-1 4 0,7 1 4 15,-9 0 6-15,1-6 1 0,0 5-3 0,-1 5 0 16,2-4-3-16,-2-1-5 0,0 0-5 0,1 1-10 0,-9-1-7 16,9 7-4-16,0-7-3 0,-1 1 0 0,0-2-3 0,2-3-3 15,-3 9 0-15,3-8 0 0,-2 2 3 0,1 3-2 16,1-2 1-16,-3 1-1 0,3-7 0 0,-2 7 2 0,0-6-3 16,2 1 0-16,-2-1-4 0,1 1 0 0,-1 0-2 15,2 0-2-15,-2-1 0 0,0 1 1 0,2-1 2 0,-2 1 1 16,0 4 2-16,-8-3 3 0,9-3 3 0,0 1 2 0,0 7-1 15,-1-7-1-15,-8 1 0 0,9 4 0 0,-1 1-1 16,-8-1-3-16,9-3-2 16,1 2 0-16,-10 1 0 0,8 0-2 0,0 6 1 0,-8-5 0 0,9 0 1 0,-9 4 4 0,8-6 3 15,-8 8-1-15,10-2 1 0,-10 0 2 0,8-5-2 16,-1 1-2-16,-7-1-2 0,11 0-5 0,-2 1-3 0,-9-1 0 16,8-5 0-16,2 7-4 0,-10-6 1 0,7 4 3 15,-7-5-1-15,9 2 0 0,-9-3 1 0,8 3 0 0,-8 3-2 16,0-4 2-16,10-1 0 0,-10 1-1 0,8 4 0 0,-8-5 1 15,0 6-1-15,9-6 1 0,-9 7 0 0,0-8 0 16,8 7 0-16,-8-1 0 0,0 1 0 0,9-7 1 0,-9 13 0 16,0-7 1-16,9 2-2 0,-9 2 0 0,0-3 0 15,0 3 1-15,0 2 1 0,0-5-1 0,8 3 0 0,-8 3-1 16,0-2 0-16,0-6 1 0,0 8-1 0,0-7 1 0,9 5-5 16,-9-4 3-16,0-1 0 0,0 0-1 0,9 2 0 15,-9-2 1-15,0-6 1 0,0 8-1 0,0-3 1 0,8-2 1 16,-8 3-1-16,0-4 2 0,0-1 1 0,-8 5-6 0,8-3 1 15,0 3 2-15,-9-4-1 0,9 3 0 0,0-3 0 16,-9 5 1-16,9-1 0 0,0 1 3 0,0-1-1 0,-8 6-2 16,8-7 8-16,0 7-3 0,-9 0-4 0,9 0-2 15,0-7 0-15,0 12-1 0,0-6 1 0,0 1 1 0,0 4-7 16,0-5 3-16,0 5 2 0,0-3 0 0,0-3-1 0,0 6 3 16,0-3-1-16,0 3 0 0,0-6-3 0,0 2 3 15,0-1-1-15,0 5 0 0,0-4 2 0,0 4 0 0,0-5 0 16,0 6 0-16,0-6 1 0,0 5 0 0,0 0 1 15,0-3 0-15,0 3 1 0,0-2-1 0,0 3-2 0,0-1-8 16,0 2 3-16,0-8 3 0,0 6 0 0,0 1 0 0,9-1 0 16,-9-6-1-16,0 6 0 0,0 2 10 0,0-7-4 0,0 5-3 15,0 4 0-15,0-4-1 0,0 7-1 0,0-8 1 16,0 7-1 0,0-1 2-16,0 0-1 0,0 0 1 0,0 0-3 0,0 2 2 0,0 3 0 0,0-7-1 0,0 7 2 15,0-5-2-15,0 5 0 0,0 0 2 0,0 0 0 0,0-4 1 16,0 4-1-16,0 0 3 0,0 0-2 0,0 0-1 0,0 0 0 15,0 0-1-15,0 0-4 0,0 4-2 0,0-4-6 16,0 0 0-16,0 0-1 0,0 5 1 0,0-5-2 16,0 7 0-16,0-7 1 0,0 3 0 0,0 2 6 0,0 0 1 15,0-5 1-15,0 5 0 0,0 0 2 0,0-1 0 0,0 2-1 16,0-1 4-16,0 5 2 0,0-7-1 0,0 3 0 0,0 4 0 16,0 0 0-16,0-5 0 0,0 3 2 0,0 2-1 15,0 0 0-15,0 6-1 0,0-7 0 0,0 1-1 16,0 6 0-16,0-8-1 0,0 2 1 0,0 5 0 0,0 1-1 15,0-8 1-15,0 2 1 0,0 5 1 0,0-7 0 0,0 3 0 16,0-1-1-16,0 0 2 0,0 0 0 0,0-2-1 16,0 8 0-16,0-6 0 0,0-1 0 0,0 5 0 0,0-2 1 15,0 1-1-15,0-3-2 0,0 6 1 0,0-6 0 16,0 3-1-16,0 2 1 0,0 0 0 0,0 0 0 0,0-6 0 16,0 1 1-16,0 5 1 0,0-7-1 0,0 2 1 0,0-4 0 15,0-1-1-15,0 5-2 0,0-6 2 0,0-4-1 16,0 6 0-16,0-2 0 0,0 0-2 0,8-4 1 0,-8 6 1 15,0 0 0-15,0-3-1 0,0 3 0 0,0 3 0 0,0-4 1 16,0 1 0-16,9 4 1 0,-9-1-5 0,0 1 3 16,0-1 1-16,0 6 1 0,0-5-1 0,9-1 0 0,-9 6 0 15,0-6-2-15,0 1 6 0,0 1-2 0,0-1 0 16,0-5-1-16,0 4 1 0,0-5-1 0,8 6 1 0,-8-4 1 16,0-2 0-16,0 6-3 0,0-5-1 0,0-1 0 0,0 6 0 15,0-5 1-15,0 0-1 0,0 1-1 0,0-2 1 0,0 1 1 16,0 5 1-16,0-6-1 0,0 1 0 0,0 0 1 15,0 0-2-15,0 0 0 0,0 0 2 0,0 5-1 16,0-5-1-16,0 4 1 0,0-4 0 0,0 1-2 0,0 3 2 16,0-5 0-16,0 2-3 0,0-1 2 0,-8 5 0 0,8-5-1 15,0 5 1-15,0-7 0 0,0 7 0 0,0-4 1 0,-9 4-2 16,9-6-1-16,0 7 3 0,0-7 0 0,0 5 1 16,-9-4-1-16,9 5 0 0,0-5-2 0,-8 5 1 15,8-5 1-15,0 4 1 0,0-4 1 0,0 5-2 0,0 0-1 16,-9 0 1-16,9-5 1 0,0 5 0 0,0 0-1 0,0-1-1 15,0-4 0-15,-9 5 3 0,9 0-1 0,0-2 1 0,0 2 0 16,0-4-1-16,0 4 0 0,0 0 0 0,-8-1 0 16,8-5-2-16,0 6 1 15,0-4 0-15,0 4-1 0,0-6 1 0,-9 6-1 0,9-1-1 0,0 3 0 0,0-9 2 0,0 7 0 16,0 0 0-16,0 0 0 0,-8-5 0 0,8 5 1 16,0 0-1-16,0-1-1 0,0 1 0 0,0 0-1 0,0-1 0 15,0 1 0-15,0-6 0 0,0 6 0 0,0-4 1 16,0 3-1-16,0-3 1 0,0-2-1 0,0 6 0 0,0-4 2 15,0-2-2-15,0 2 0 0,0 2 0 0,0-3 2 0,0 0-1 16,0 0 1-16,0 5 1 0,0-4-1 0,-10-3 3 16,10 3 3-16,0-2-2 0,0 1 0 0,0 0-1 15,0 0 0-15,0 0-2 0,0 0 1 0,0 0-2 0,0 0-2 16,0-1-1-16,0 2 3 0,0-2-1 0,0 1 0 0,0-5 0 16,0 5 1-16,0-5 0 0,0 5 2 0,0-5-2 0,0 0-7 15,0 0-4-15,0 5-9 0,0-5-16 0,0 0-25 16,0 0-37-16,0 0-50 0,0 0-55 0,-8 0-54 15,8-5-50 1,0 5-51-16,0-5-58 0,-9-5-105 0,9 0-88 0,-7 1-19 0</inkml:trace>
  <inkml:trace contextRef="#ctx0" brushRef="#br0" timeOffset="148933.74">29038 1759 84 0,'9'0'165'16,"-1"0"-39"-16,1 0-32 0,0 0-19 0,-1 0-10 0,1-5-3 16,0 5-4-16,-1-5-1 0,1 5-4 0,0-6-7 0,0 6-4 15,-1-3-6-15,-8 3-8 0,8-7-6 0,-8 7-6 16,10 0-6-16,-10 0-2 0,0 0-3 0,7 0-1 0,-7 0-3 16,0 0-1-16,0 0 0 0,0 0 0 0,10 0-1 0,-10 0 0 15,10 7 0-15,-10-7 0 0,7 3 2 0,2 3 1 16,-9-6-1-16,9 5 0 0,0 0-1 0,-9 0 0 0,8 0 0 15,0-5 1-15,-8 5 0 0,10-5-1 0,-2 5-1 16,-8-5 0-16,0 3 1 0,9 3 0 0,-9-6 2 0,0 4-1 16,8-4 0-16,-8 6 0 0,9-6 0 0,-9 4 0 0,0 2 0 15,0-6 1-15,9 4 0 0,-9 2-1 0,0-1 0 16,0-5 1-16,0 4 1 0,0 0-2 0,0 2 2 0,0-2-1 16,0 2 0-16,0 4-2 0,0-6 2 0,0 6 1 0,0-5-1 15,-9 5 1-15,9-4 1 0,0 4-1 0,0-2 0 16,0 2 0-16,0-5 1 0,-9 5-2 0,9-5 2 0,0 5-2 15,0-6-1-15,0 6 1 0,0-5 0 0,0 0 0 16,0 5-1-16,9-6 1 0,-9 0 1 0,0 6 0 0,0-4 1 16,0-2-1-16,0 2 1 0,9 3 0 0,-9-3 1 0,0-2 0 15,0 6-1-15,-9-4 1 0,9 4 0 0,0-7 1 16,0 7-2-16,0-5 1 0,0 6-1 0,-9-7 0 16,9 5 0-16,0-3-2 0,0 3 1 0,0-4-2 0,-8 5 0 15,8-5 0-15,0 5 0 0,0-6-1 0,0 2 1 0,0-2 0 16,0 1 1-16,0 0-2 0,0-5 1 0,0 5 0 0,0 0-1 15,0-1 0-15,0 2 0 0,0-2 0 0,0 0-2 16,0 3 2-16,0-4 0 0,0 3 2 0,-9-1-1 16,9-1 1-16,0 6 0 0,0-4 1 0,0-2 0 0,0 0-1 15,0 8-1-15,0-12 0 0,0 9-1 0,0-9 1 0,0 4 0 16,0 1-1-16,0-5 0 0,0 5 1 0,0-5 1 16,0 6-1-16,0-6-1 0,0 4 0 0,0 2 1 0,0-2-1 15,0-4 2-15,0 5-1 0,0-1 0 0,0 2-1 0,0 3 0 16,0-4 0-16,0 0 0 0,0 5 0 0,0-5 1 15,0 4 1-15,-8-3-2 0,8 3 3 0,0-4-1 0,0-1-1 16,0 2 0-16,0 4-1 0,0-5 0 0,0-2 1 16,0 9 0-16,0-9 0 0,0 3 0 0,0 4 2 0,0-6-3 15,0 2 2-15,0-2 0 0,0 6-1 0,-10-5 0 0,10-1 0 16,0 6-1-16,0-5 1 0,0 6 0 0,0-7-1 16,0 6 1-16,0-5-1 0,0 4 0 0,0-4 0 0,0 5 0 15,0 0 0-15,0-5 0 0,10 5 0 0,-10-1 0 16,0 0 1-16,0 1-1 0,0 1 2 0,0-1-1 0,8-2-1 15,-8 2 0-15,0 0 2 0,0 0 0 0,0 0-1 0,0 1-2 16,0-3 1-16,0 2 0 0,0 0 3 0,0 0 0 16,0 0-2-16,0-5 0 0,0 4 0 0,0 1 1 0,0-5 0 15,0 0-1-15,0 5-6 0,0-5 3 0,0 0 2 16,0 0 1-16,0-2-1 0,0 4 1 0,0-4 0 0,-8 3 0 16,8-1 5-16,0 0-3 0,0 0-1 0,0-5 0 0,0 5-2 15,0 0 1-15,0 0 0 0,0-5-1 0,0 9 2 16,0-5 0-16,0 2-1 0,0-2 0 0,0 2 1 0,0-2-1 15,0 2 1-15,0 3-1 0,0-5 0 0,0 6 0 16,0 2-1-16,0-8 0 0,0 5 1 0,0-4 0 0,0 4-1 16,0-3 1-16,0 3 0 0,0-2 0 0,0-4 0 15,0 7 1-15,0-5-1 0,0 0 1 0,0 5-2 0,0-5 0 16,0 5-1-16,0-6 0 0,8 6 1 0,-8-5-1 0,0 5 0 16,0-5 0-16,0 3 5 0,0-2-2 0,0 4-1 15,0 0 0-15,0-5-1 0,0 5 2 0,0-2 0 0,0 4-1 16,9-2-3-16,-9-2 1 0,0 2 1 0,0 1 1 15,0 2 0-15,8-3 0 0,-8 0 0 0,0 5 1 0,9-5 0 16,-9 0-2-16,0-1 1 0,0 1 0 0,9 5-1 0,-9-7 0 16,0 2 0-16,0 2-2 0,0-3 0 0,0 1 2 15,8 0 0-15,-8 3-1 0,0-3 1 0,0 0 0 0,0 0 1 16,0 0 1-16,0-1-1 0,0 1 0 0,10 0-1 16,-10 0 0-16,0 0 0 0,8-1 0 0,-8 6 0 0,0-6 0 15,8 1 0-15,-8 4 1 0,0-2 0 0,0-2 1 0,0 3-1 16,0-3-1-16,0 0 1 0,0-1 0 0,0 1-1 15,9 0 0-15,-9 0 0 0,0 0-1 0,0-1 1 0,0 1 1 16,0-5-1-16,0 5-1 0,0 0 1 0,0-5 0 16,0 4 0-16,0-3-1 0,0 2 1 0,0-2 0 0,0 4 5 15,0-5-2-15,9 5-2 0,-9-5 1 0,0 5-1 0,0-1 0 16,0-5-1-16,0 6-2 0,0-4-4 0,0-2 3 16,-9 7 3-16,9-7 0 0,0 0 0 0,0 6 0 0,0-4 1 15,0-2 1-15,0 1 2 0,-9 5-2 0,9-5-1 16,0 4 1-16,0-3 1 0,0 3 0 0,0-4-1 0,0 5 1 15,-8-5-2-15,8 5 0 0,0-5 1 0,0 5-1 0,0-1-1 16,0 1 0-16,0 0 1 0,0 0-1 0,0-1 0 16,0 1 0-16,0 0-1 0,0 0 1 0,0-1 0 0,0 1-1 15,-8 0 0-15,8-1 1 0,0 1 1 0,0 0 0 0,0 0 0 16,0-1 2-16,0 1 0 0,0 0-1 0,8-5 1 16,-8 5 0-16,0 0 0 0,0 0-1 0,0-1 1 0,8 1 2 15,-8 0-1-15,0-1 1 0,0 1 0 0,9 0 1 0,-9 0-2 16,0-1 0-16,0 1-2 0,0 6 0 0,0-6 0 15,0-2-2-15,0 2 0 0,0 5-2 0,0 0 2 0,0-6 1 16,0 6-1-16,0-5 0 0,0 5 0 0,0-6 2 16,0 6-2-16,0-5 2 0,9 5-2 0,-9-6 0 0,0 6 0 15,0-1 1-15,0 2-1 0,9-3 0 0,-9 3 0 0,0-2 1 16,0 1-1-16,7-1 0 0,-7 1 0 0,0-1 0 16,0 1 0-16,0 4 0 0,0-5 0 0,10 7-2 15,-10-7 2-15,0 6 0 0,0-1 0 0,0 1 0 0,10-1 1 16,-10 6 0-16,7-5 1 0,-7-2-1 0,10 8 1 0,-2-7 0 15,-8 1 0-15,8-1-1 0,1 1-1 0,-9 4 0 0,9-5 0 16,0 3-2-16,-1-9 1 0,1 7 0 0,0-1 0 16,0 1 1-16,-1-2 0 0,1 2 1 0,-9-5 0 15,8 5 1-15,1-1-2 0,-1-4 1 0,-8 0-1 0,10 4 0 16,-2-4 0-16,0 0 0 0,-8-1 1 0,8 6-1 0,2-5 2 16,-10 0-2-16,8 3 0 0,1-2 2 0,-9-2-1 15,9 5-1-15,0-3 0 0,-1-2 1 0,-8 0-1 0,10-4 0 16,-2 5 0-16,-1 0 0 15,3-6 0-15,-2 1 0 0,-8-1 0 0,10 2 0 0,-1-6 1 0,-2 5 0 0,3-6 1 16,-2 5 0-16,1-3-1 0,0 4 1 0,8-6 2 0,-9 6-2 16,10-4-1-16,0 3 0 0,-1 0 0 0,0 2-1 15,0-7 0-15,0-4-1 0,2 6 0 0,-1-6-7 0,7 0-17 16,-8 0-35-16,1-6-77 0,8 2-174 0,-10-7-97 0,11-4-54 16</inkml:trace>
  <inkml:trace contextRef="#ctx0" brushRef="#br0" timeOffset="149611.61">28821 3835 231 0,'8'0'161'0,"1"0"-56"0,9-5-37 16,-10 5-19-16,1 0-10 0,-1 0-5 0,1 0-2 15,1 0-2-15,-10 0-2 0,8 0-1 0,0 0-2 0,1 0-1 16,-1 0-2-16,2 0 3 0,-2 0-1 0,-8 0-1 0,7 0 0 15,-7 0 0-15,11 0-2 0,-11 0 0 0,0 0 0 16,9 0-1-16,-9 0-1 0,0 0 0 0,0 0-1 0,0 5-2 16,0-5-3-16,0 0-2 15,0 0-3-15,0 0-1 0,-9 5-2 0,9-5-1 0,-11 5-2 0,11 0 2 0,-7-2-2 16,-1 3 2-16,-2 4 0 0,2-5 2 0,-1 5-2 0,1 0 0 16,0-2 1-16,-2 2-2 0,1 0 2 0,1 1-2 15,-1-1 1-15,9-2-4 0,-8 4 2 0,-1-4 1 0,0 2-2 16,0 0 0-16,1 1 0 0,8-1 1 0,-8-2-1 15,-2 2 1-15,2 0 0 0,8 0 0 0,-8 0 2 0,-2-1-3 16,10 1 1-16,-8 0 1 0,-1-5 0 0,9-1 3 0,-8 2 0 16,8-2 3-16,0 0 0 0,0 2 2 0,0-6 2 15,8 6 0-15,-8-6 2 0,9 4-1 0,-1-4 0 0,2 5 2 16,-2-5 3-16,0 0-2 0,2 4 0 0,6-4 0 0,2 0-2 16,-1-4-2-16,0 4-1 0,10 0-5 0,-10-5 0 15,1 5-3 1,-3-4-6-16,13 4-16 0,-11-6-22 0,0 0-26 0,1-2-42 0,-1-2-69 0,1 0-112 0,-1-5-109 0</inkml:trace>
  <inkml:trace contextRef="#ctx0" brushRef="#br0" timeOffset="149877.28">28951 3894 98 0,'0'0'329'0,"-8"-5"-118"0,-2 5-86 16,10 0-55-1,0 0-30-15,0 0-17 0,0 0-8 0,0 5-2 0,10-1-5 0,-2 0 1 0,-1 2 2 16,13-2 4-16,-2 2 8 0,-2-2 3 0,2 2 5 0,7-1 3 0,1-5 3 15,0 4 3-15,1 2 3 0,-1-6-3 0,8 0-1 0,-7 4 0 16,7-4-2-16,-8 0-1 0,1 0 3 0,7 0-3 16,-8 0-3-16,1 0-1 0,-11-4-3 0,2 4-3 0,-1 0-1 15,1 0-2-15,-9-6-3 0,-9 6 1 0,8 0 1 16,-8 0-1-16,0 0-3 0,0 0 1 0,0 6-5 0,-8-6-4 16,-1 0-3-16,-9 4-2 0,10-4-4 0,-10 4-1 0,1 2 0 15,-1 0-1-15,1-3 1 0,0 2 0 0,-10 0-7 16,11 0-7-16,-2 0-16 0,0 0-21 0,1 0-29 0,9 1-46 15,-2-6-70-15,10 0-143 0,0 0-93 0,0 3-48 16</inkml:trace>
  <inkml:trace contextRef="#ctx0" brushRef="#br0" timeOffset="150473.43">30115 3541 216 0,'0'-4'348'0,"0"4"-124"16,0 0-88-16,0 0-53 0,0 0-32 0,0 0-17 0,-8 0-11 0,-2 4-5 0,2 2-6 0,-1-2-4 0,0 6-4 15,-8 0 0-15,-1-1-3 0,2 1 3 0,-2 5-2 16,1-5 0-16,-1 4-1 0,2 0 1 0,-11 7 3 0,1-6 4 16,1-2 5-16,7 3 2 0,-8-2 1 0,-1 1 2 15,10-1 1-15,-10 1-2 0,11 5-1 0,-2-4-7 0,1-3-4 16,8 2 0-16,-8-5 1 0,7 3-1 0,3-2 1 15,-2 4 1-15,9-5 1 0,-10 3 2 0,10-3-1 0,0 0 1 16,0 1-2-16,0-1 3 0,10-6-1 0,-1 6 0 0,-2-4 1 16,11 2 1-16,0-3 0 0,7 5 0 0,1-5-1 0,1 0-1 15,7 4-2-15,-8-2-1 0,9-4-1 0,0 2-5 16,1 0-1-16,-2 0 0 0,1 0 1 0,-10-5-1 16,1 5 2-16,0-5 4 0,-1-5 12 0,-5 5 17 0,-4-5 19 15,2 5 18-15,-1-5 15 0,-8-5 11 0,8 0 9 0,-8 1 17 16,8-6 24-16,-9-3 12 0,2 2-1 0,-10-9-7 15,8 5-8-15,1-3-1 0,-9-6-5 0,0 4-18 0,-9-4-27 16,9-1-25-16,-8 1-15 0,-10 0-4 0,9 0-2 16,-8 3-7-16,0 2-5 0,-1 0-2 0,1 5-6 0,0-6 0 15,-1 5-3-15,1 6-7 0,-1-1-6 0,10 1-3 0,-10 5-3 16,11-1-3-16,-3 5-10 0,10-2-32 0,-9 4-57 16,9-2-66-16,0-1-55 0,0 6-45 0,9 6-42 0,1-1-48 15,-3-2-71-15,11 4-128 0,0-7-34 0,-3 5 2 16</inkml:trace>
  <inkml:trace contextRef="#ctx0" brushRef="#br0" timeOffset="150789.78">30697 3453 321 0,'0'-10'420'16,"-10"7"-143"-16,10 3-112 0,-8-6-66 0,8 1-37 0,-8 5-20 16,8 0-11-16,-9 0-5 0,9 0-6 0,-9 5-6 0,0 1-7 15,9 3-3-15,-8 6-2 0,-1-5-1 0,9 5 2 16,0-2-1-16,-8 7 0 0,8-1-1 0,0 1 3 0,0 5-1 16,0-1 0-16,0 1 1 0,0 4 0 0,8-4-1 15,-8 4 2-15,0 0 1 0,9 0-2 0,-9 0 1 0,0-4 2 16,8 4 3-16,-8 1 1 0,0-7 0 0,0 2 0 0,9 1-1 15,-9-8 1-15,0 3 2 0,0-3-5 0,-9-3-2 0,9 0 1 16,0-5-2-16,-8 4 0 0,8-4 0 0,-9-5 0 0,9 4-4 16,-8-3-9-16,-1-2-19 0,9 0-33 0,-10-4-54 15,-6 0-88-15,7-4-151 0,-9-6-85 0</inkml:trace>
  <inkml:trace contextRef="#ctx0" brushRef="#br0" timeOffset="150914.9">30358 3757 233 0,'0'-6'365'15,"0"-4"-120"-15,0 6-88 0,0-6-52 0,0 5-27 16,9 1-17-16,-1 4-11 0,1-6-10 0,0 2-6 0,17 4-8 16,-9 0-6-16,9 0-8 0,9 0-6 0,-10 0-9 15,20 0-12-15,-12 4-24 0,11-4-31 0,-1 6-50 0,-7-6-86 16,7 0-133-16,1 0-82 0</inkml:trace>
  <inkml:trace contextRef="#ctx0" brushRef="#br0" timeOffset="151121.65">31123 3684 111 0,'0'0'331'0,"0"0"-99"16,0 0-85-16,0 0-59 0,0 5-38 0,-10-5-19 0,2 9-10 16,0 1-4-16,-2 0-4 0,2-1-1 0,-9 5-1 15,-1 6 2-15,0 0 5 0,1-5 3 0,8 4 0 0,-9 6 4 16,1-6 4-16,9 1 1 0,-1-5 3 0,1 3 5 16,-1-2 0-16,9-1 1 0,-9-1 4 0,9-5 3 0,0 6 8 15,9-5 11-15,-9-5 11 0,17 4 8 0,-8 1 4 0,16-5 0 16,-7 0-3-16,18 0-8 0,-2-5-14 0,9 5-24 15,1-5-36-15,9-5-49 0,-10 5-61 0,10-5-96 16,-11-5-196-16,-8 0-94 0,1 1-56 0</inkml:trace>
  <inkml:trace contextRef="#ctx0" brushRef="#br0" timeOffset="156252.77">24618 2731 45 0,'0'0'117'16,"0"0"-19"-16,0 0-12 0,0 4-9 0,0-4-7 15,0 0-6-15,0 0-9 0,0 0-9 0,0 0-9 16,0 0-7-16,0 5-5 0,9-5-2 0,-9 0 0 0,8 0 0 16,1 7 3-16,-1-7 3 0,10 3 0 0,0 2 3 0,-1-5-1 15,9 0-2-15,8 5 1 0,1-5-2 0,9 0-3 0,7 0-2 16,1 0 3-16,1-5 0 0,8 5 0 0,0-5 0 16,0 2-3-16,9-4-2 0,-10 2-1 0,-8-4-2 0,8 4-7 15,-16 0-4-15,-1 0-3 0,-7 5-2 0,-2-5-2 16,-9 1-1-16,-7 4 0 0,-10-6-8 0,10 1-20 0,-18 5-44 15,0-5-81-15,0 1-157 0,-18 0-93 0</inkml:trace>
  <inkml:trace contextRef="#ctx0" brushRef="#br0" timeOffset="156441.29">25035 2682 115 0,'0'4'113'0,"0"12"-40"0,0-7-25 16,9 1-9-16,-1 4-3 0,1 1 0 0,8 5 2 0,-8-5 1 15,0 4-2-15,7-4 5 0,-6 9 4 0,6-4 1 0,-6-1-2 16,7 1-5-16,-9-1-2 0,2 1 0 0,-2 4 1 16,10-4-6-16,-11 4-6 0,3-4-4 0,-3 4-2 0,4 1-1 15,-2-1-3-15,-2 0-4 0,3 1-5 0,-2-1-1 0,-8 6 0 16,0-6-4-16,0 0-2 0,0 5-15 0,-8-3-35 16,-2-3-65-16,-6 3-131 0,-2-7-96 0</inkml:trace>
  <inkml:trace contextRef="#ctx0" brushRef="#br0" timeOffset="156581.9">24635 3434 158 0,'-8'-5'302'16,"-1"5"-115"-16,0 0-73 0,9-4-43 0,0 4-22 0,0 0-13 15,18 4-6-15,-10-4-5 0,18 0-6 0,1 5-3 0,16 1-2 16,1-6-2-16,7 0-3 0,2 3-2 0,15-3 0 16,2 6-2-16,9-2-2 0,8-4-15 0,8 0-48 0,1 0-148 15,7 0-107-15,2 0-77 0</inkml:trace>
  <inkml:trace contextRef="#ctx0" brushRef="#br0" timeOffset="157722.91">29090 3981 6 0,'0'5'10'0,"-9"-5"-3"0,9 0-2 0,0 0 2 0,0 0 3 16,-8 5 3-16,8-5 8 0,0 0 4 0,-9 5 4 0,9-5 3 0,-9 0 2 16,9 0 3-16,0 6-3 15,0-6-1-15,0 3-6 0,0 4 0 0,0-7-3 0,0 8-4 16,-8-3-4-16,8 0-4 0,0 5-1 0,0 0 1 0,-9 0 6 16,9-1 2-16,0 6 0 0,-8-1 1 0,8 0 1 0,-10 2-1 0,2 3 0 0,-1 1-3 0,9-1-8 15,-7 1-3-15,-3-1 0 0,2 6 0 0,-1-5 0 16,-2 4 0-16,4 1 3 0,7-7 5 0,-8 8 2 0,8-3-1 15,-10-3 2 1,10 5 0-16,-8-6-1 0,8 5-3 0,-9 0-2 0,9-3-5 0,-8 3-1 0,8 0-2 0,-8 1 2 0,-2 4-2 16,10-5 0-16,-9 6 3 0,1 0 0 0,8-1 0 0,-9 0-1 15,9 0 2-15,-8 5-1 0,8-3 3 0,0-3 0 16,0 6-2-16,0-4 0 0,0-2 1 0,8 1 0 0,-8 1-2 16,9 1 1-16,-9-3-3 0,8 1-2 0,-8 0 0 0,9-3 1 15,-9 3-2-15,0-6 0 0,0 7 1 0,0-1-3 16,-9-4 3-16,9 4 1 0,0-4 0 0,-8 4 0 15,-1-5 2-15,9 0-1 0,-8 1-1 0,-1-1 0 0,9 1-3 16,-9-6 4-16,9 5-1 0,-9-3 1 0,9 3 0 0,0-4 0 16,0-1 1-16,-8 1 0 0,8-1 0 0,0 0-1 0,0 1-3 31,0 0 0-31,0-5-1 0,8 4 1 0,-8-4-1 0,0-1-1 0,0 0 1 0,0-4-1 0,0 1 1 16,0 3 0-16,9-4-1 0,-9-1 1 0,0 1 0 0,0-5-1 15,9 4-19 1,-9 3-40-16,9-9-90 0,-1 4-139 0,1-7-82 0</inkml:trace>
  <inkml:trace contextRef="#ctx0" brushRef="#br0" timeOffset="158256.37">28996 6112 226 0,'0'-6'320'0,"-10"1"-130"0,2 0-84 16,-1 0-44-16,-2 5-19 0,4-5-10 0,-11 5-5 0,10 0-1 15,-9 0-2-15,9 5-1 0,-11 0-3 0,11 0-3 16,-1 0-7-16,1 5-2 0,-1-1-2 0,0 1-1 0,9 5 2 15,-9 0 1-15,9 4 0 0,-8 1-1 0,8-2 1 0,0 7 3 16,0 1-1-16,8-3 1 0,-8 7 0 0,9-1 0 16,0 0-2-16,0 1 0 0,-1 3 0 0,1 3-3 0,-1-3-1 15,1 1-2-15,1 1 0 0,-2-2-2 0,0 2 1 16,1-1-1-16,-1 1-2 0,2-6 2 0,-2 5 1 0,-8-4-1 16,0-1 1-16,0-6 1 0,0 2-1 0,0-1 4 0,0-4 1 15,0-1 2-15,0-4-1 0,0 0 2 0,0 0-2 16,0-5 0-16,-8-5-1 0,8-2 1 0,0 8-2 15,0-6-3-15,0-5 0 0,-10 5 0 0,10 0-8 0,-8 0-17 16,-1-5-39-16,1 0-71 0,0 0-152 0,-11-10-91 0,2 5-65 16</inkml:trace>
  <inkml:trace contextRef="#ctx0" brushRef="#br0" timeOffset="158428.28">28448 6605 127 0,'8'-6'318'0,"1"1"-118"0,0 1-85 16,-2 4-50-16,12-5-26 0,-1 0-12 0,-1 5-6 16,8 0-3-16,11-5-2 0,-11 5 1 0,9 5-5 15,10-5-2-15,-1 0-4 0,10 5-1 0,-1 0 0 0,1-5-16 16,5 4-35-16,-4 1-80 0,-2-5-147 0,0 6-90 0</inkml:trace>
  <inkml:trace contextRef="#ctx0" brushRef="#br0" timeOffset="158662.63">29411 6570 363 0,'0'0'415'0,"0"-5"-141"0,0 5-106 16,0-5-64-16,0 5-42 0,0 0-24 0,0 0-13 0,9 5-7 15,-9-5-8-15,0 5-3 0,0 0-5 0,0 0-1 16,0 5 1-16,9-1 0 0,-9 0-1 0,-9 7-1 16,9-1 0-16,0-1 0 0,-9 0 2 0,1 6-1 0,8-1-2 15,-8 1 1-15,-2-5 0 0,3 4 0 0,-3 1 1 0,10-5 1 16,-10 5 0-16,3-6 1 0,7 1 0 0,-9-6 1 0,9 5 1 15,0-4 3-15,-9-4 1 0,9 3 1 0,0-3 1 16,9-2 1-16,-9 6 2 0,9-6-1 0,-2 8-1 16,13-4 0-16,-3 2-3 0,8-1-5 0,10-3-14 0,8 3-33 15,8-2-56-15,-6-4-106 0,16-3-154 0,-9-3-85 0</inkml:trace>
  <inkml:trace contextRef="#ctx0" brushRef="#br0" timeOffset="158787.62">30297 6790 207 0,'0'-5'547'0,"9"-5"-118"0,-9 5-145 16,0 2-73-16,7 3-22 0,-7-7-9 0,0 2-5 0,0 5-3 16,0-4-11-16,11 4-16 0,-11 0-24 0,0 0-53 15,0 0-83-15,9 0-90 0,-9 0-92 0,7 0-143 0,-7 0-152 16,0 0-106-16,0 0-52 0</inkml:trace>
  <inkml:trace contextRef="#ctx0" brushRef="#br0" timeOffset="212637.09">2127 13867 320 0,'-8'-3'330'16,"-2"-3"-122"-16,2 0-79 0,8 3-38 0,-8-4-21 0,8 3-5 16,0 0-2-16,0-1 1 0,-9-5 0 0,9 5-1 15,0 0 1-15,0 0 4 0,0-6 5 0,0 8 3 16,0-2 8-16,0-5 10 0,0 5 5 0,0 0 4 0,0 5-1 16,0-5-8-16,0 5-9 0,0 0-9 0,0 0-10 0,0 0-13 15,0 0-8-15,0 0-8 0,0 0-6 0,0 0-1 16,0 5 2-16,0-5 7 0,0 0 6 0,0 0 7 0,0 0 9 15,0 0 10-15,9 0 9 0,-9 0 5 0,16 0 8 0,2 0 6 16,0 0-1-16,7 0-5 0,10 0-8 0,0 0-13 16,9 0-9-16,-1 5-9 0,9-5-17 0,0 5-13 0,10-5-9 15,-2 5-5-15,0-5-4 0,1 0-4 0,7 0-2 16,-6 5-1-16,-1-5 1 0,0 0-2 0,0 5 0 0,-9-5-1 16,0 0 0-16,-18 3 3 0,10-3 1 0,-18 0 0 0,1 7 0 15,-2-7-1-15,-15 0 0 16,6 0-3-16,-7 4-3 0,0-4-4 0,-1 0-6 0,-8 0-33 15,9 0-48-15,-9 5-58 0,0-5-62 0,-9 5-50 0,9 0-51 0,-8 0-64 0,-1 0-102 16,0 0-113-16,-7-1-37 16,-2 0 17-16</inkml:trace>
  <inkml:trace contextRef="#ctx0" brushRef="#br0" timeOffset="212879.66">2284 14200 191 0,'-9'5'400'0,"-1"0"-131"0,10-1-106 0,0 2-66 16,0-2-36-16,0 1-15 0,10 0-3 0,-1-1 1 0,9 6 2 16,-2-4 6-16,10 4-1 0,0 0-2 0,17-7-2 0,0 7-3 15,1-4-7-15,17-2-2 0,0 2-2 0,-1-6-2 0,0 4-3 16,11-4-3-16,-11 0-2 0,11-4-4 0,-2 4-3 16,-8 0-3-16,0 0-3 0,-10 0-3 0,10 0-3 15,-17 0-1-15,8 0-1 0,-17 0-3 0,8 4 0 0,-9-4-2 16,-7 0-5-16,-1 0-14 0,-9 6-16 0,0-6-18 0,1 0-23 15,-9-6-29-15,-1 2-59 0,-8-2-102 0,8-4-126 16,-8 0-64-16</inkml:trace>
  <inkml:trace contextRef="#ctx0" brushRef="#br0" timeOffset="213350.01">3595 13609 174 0,'-10'-10'462'16,"10"4"-119"-16,0 6-124 0,0-3-76 0,0 3-43 0,-8 0-23 16,8 0-13-16,0 0-7 0,0 0-9 0,0 0-8 15,0 0-10-15,0 3-9 0,0-3-10 0,0 0-4 16,0 6-4-16,0-1-3 0,0 5 0 0,-8 0 1 0,8-2 1 15,0 8 0-15,0 3-1 0,0 1 0 0,0-1 0 0,-9 5 1 16,9 1 1-16,0 0-1 0,0 4 0 0,0 0 1 16,0 6 0-16,0-2 2 0,0 3-1 0,-9-3-1 0,9 6 1 15,0-4-1-15,0 3 0 0,0 1 1 0,0 0 0 0,0 1-1 16,0 3-1-16,0-8 0 0,0 4 0 0,0 0 1 0,0-5 0 16,0 6-1-16,0-11-2 0,9 4 0 0,0-2 0 15,-9-7 0-15,8 0 0 0,0-3 0 0,2-8 3 16,-2 2 10-16,1-5 17 0,-1-5 26 0,1 0 37 0,8-5 39 15,-6 0 30-15,4-10 28 0,3 0 27 0,-1-10 13 0,10 0 3 16,-10-4-10-16,9-5-27 0,-9-6-32 0,0 2-22 16,0-7-24-16,1 1-24 0,-9-4-22 0,-1-2-17 0,2-8-12 15,-10 4-10-15,0-10-7 0,0 6-7 0,-10-5-7 16,-7-2-3-16,9 1-2 0,-19 2-4 0,10-2-3 0,0 5 0 16,-9 5-2-16,9 4-2 0,-10 2-2 0,10 4-1 0,-1 9-8 15,10 1-17-15,1 9-46 0,-4 1-83 0,4 5-84 16,7 8-65-16,0 2-55 0,0 4-72 0,7 4-119 0,11 6-124 15,-10 5-35-15,10-5 40 0</inkml:trace>
  <inkml:trace contextRef="#ctx0" brushRef="#br0" timeOffset="214371.63">3725 13593 137 0,'0'-3'292'0,"0"-7"-85"0,0 5-73 0,0 0-50 0,0 0-34 15,9 5-19-15,-9-5-12 0,0 5-7 0,0-5-2 0,9 5-4 16,-9 0-3-16,8-5-1 0,-8 5-2 0,8-5 0 15,1 5 0-15,0 0 2 0,-9-3 2 0,17-4 4 0,-9 7 2 16,1-5 4-16,8 5 5 0,-7-9 5 0,7 4 3 0,-9 0 4 16,10 0 1-16,0 0 0 0,-1-5 2 0,1 6-2 15,-2-6 0-15,2 0-3 0,-1 1-2 0,1-1-3 0,-1 0-2 16,9-6-1-16,0 8-3 0,-1-7 0 0,2-1-4 0,8 2-3 16,0 0-2-16,-1-6-2 0,10 5-1 0,-1-4-2 15,1 5-1-15,0-6-1 0,-2 1 0 0,10-7 0 0,-8 8 3 16,9-3 1-16,-2-3-1 0,2 5 1 0,-10-6 3 15,9 1-1-15,0-1 1 0,0 1 4 0,-9 0 3 0,11 0 3 16,-3-6 4-16,-7 6 3 0,7-6 0 0,2 7 3 0,-10-6 0 16,9-1-3-16,0-1-3 0,0 3-3 15,0-3-5-15,0 3-4 0,1-1 2 0,7-1 1 0,-8 1 1 0,1-6-1 16,8 7-1-16,-10-3 1 0,10 3 4 0,1-1 1 0,-2-6-3 16,0 6-2-16,1-1 1 0,-8 2 7 0,7-2 5 15,1 1 1-15,-9 4-1 0,8-4-1 0,-7-1-3 0,8 7 1 16,-9-8 4-16,-1 7 1 0,2 0 2 0,-9 0 4 15,7-1 5-15,-7 2 2 0,-1-3 2 0,0-3 4 0,10 0-10 16,-1 0-8-16,-9 0-7 0,11-6-10 0,-3 1-5 0,0 0-3 16,2-1-3-16,-1 2-5 0,0-6 1 0,0-1 0 15,0 6-1-15,0-5 2 0,0 4 0 0,9 2 1 16,-17-1 0-16,17 1 0 0,-10 2 0 0,2 1 0 0,8 1 0 16,-9-1 1-16,-1 7 0 0,3-2 0 0,-3 1 1 0,1-1 3 15,0 6 2-15,-9 0 3 0,1-7 2 0,-1 7 0 0,1-1-1 16,-1 2 1-16,0-3-1 0,9-3-4 0,-17 5 2 15,18-1-4-15,-11-3-2 0,3 2-2 0,-1 3 0 16,7-4-1-16,-8-1 0 0,9 3 0 16,1 1 0-16,-10-6-1 0,9 6 0 0,0-1 0 0,0-3 0 0,0 2 0 0,-9 3 0 15,10-8 0-15,-10 11-5 0,9-5 2 0,-9 2-1 16,2 3-1-16,-11-1 0 0,9 3 0 0,1-2 1 0,-10-5-1 16,10 5 1-16,-10-4-5 0,2 5-15 0,-11-6-18 15,11 5-20-15,-11-5-19 0,0 2-17 0,2 3-14 0,-9-5-15 16,-1 6-8-16,1-1 2 0,-10 0 5 0,1 5-2 0,0 1-15 15,0-1-29-15,-9 0-78 0,0 1-118 0,8-2-61 16</inkml:trace>
  <inkml:trace contextRef="#ctx0" brushRef="#br0" timeOffset="-213792.25">3925 14758 397 0,'9'0'317'15,"-9"0"-107"-15,0 0-79 0,0-6-50 0,8 6-28 16,-8 0-16-16,8 0-8 0,-8 0-3 0,10 0-6 0,-10 0-4 15,8 0-3-15,1 0-5 0,-1 0-3 0,1 6-3 0,0-6 0 16,-1 3-2-16,1 2 0 0,0 0 1 0,-1 0 0 16,1 0 1-16,9 5 0 0,-10-4 0 0,10 4 0 15,-11-2 0-15,13 2 4 0,-3 0 1 0,0 3 0 0,-1-2 2 16,11 4 5-16,-9 0 4 0,8 0 4 0,-1 0 7 0,0-2 5 16,2 1 0-16,8 1 3 0,-9 0 4 0,9 0-4 0,-1 1 0 15,1-3-4-15,0 7-8 0,0-5-5 0,0-1-4 16,8 6-3-16,1-5-3 0,-10 0-2 0,9-2-2 15,-9 7-1-15,11-4-2 0,-2 2-1 0,1-3 0 0,-1 4-1 16,9-4 0-16,-10 5 0 0,12-6 1 0,-11 7 0 0,9-2 0 16,1-4 0-16,-2 3-2 0,-7-2 0 0,-1-2 1 15,9 1 0-15,-9 5 0 0,0-6-1 0,1 1 0 0,-1 1 0 16,1-3 0-16,-1 1 1 0,1 0-1 0,-1 2 0 0,1-1-1 16,8-5 1-16,-9 4-1 0,9-4 1 0,1 4-2 15,-10 1 1-15,9-5-1 0,-9 4 2 0,10 1 0 0,-9-1 1 16,7 1 0-16,1 0 0 0,-9-5 1 0,10 5-1 15,-10 0 0-15,1-1 1 0,8 0-2 0,-9-4 1 0,-1 4 0 16,12 1 0-16,-11 1-1 0,9-2 1 0,-9 0 0 0,1 6 1 16,-1-5 0-16,1-1-1 0,-1 6 0 0,1 0-1 15,-9-1 0-15,-2 0 0 0,11 1 0 0,-9-1-2 0,0 1 0 16,0 4-1-16,0 1 2 0,-1-1 0 0,1-4-1 16,0 4 2-16,-1-4 0 0,1 5 0 0,0-7 0 0,0 2 0 15,8 5 0-15,-8-5 0 16,9-1 0-16,-10 6-1 0,9-6 0 0,0 1 1 0,-6-1-1 0,5 6 1 0,-8-7 0 15,11 2 0-15,-12 5 0 0,11-1-1 0,-9-5 0 16,0 6 0-16,0 0 0 0,0-1 1 0,-1 1-1 0,1-2 0 16,-2-3 0-16,-5 5 1 0,6-1 0 0,-8-5-1 0,9 2 2 15,0 3 0-15,-2-5 3 0,-6 1-2 0,8 4 0 0,0-4 0 16,0 5-1-16,0-5 0 0,0 3 0 0,-1-3-1 16,1 4 0-16,8 1 0 0,-8-6 1 0,8 5 2 15,-8-3-1-15,9-3-1 0,7 8 1 0,-7-8 0 0,8 3 0 16,-8-2-1-16,7 5 1 0,2-4 0 0,-1 3 1 0,8 3 0 15,-8-3 0-15,10 7 5 0,-2-6 5 0,10 1 6 16,-8 6 4-16,6-3 1 0,1 6 2 0,-8-6-1 0,9 8 0 16,0-7-4-16,-10 5-6 0,10 0-6 0,-10-6-5 0,10 3-2 15,-10 3 1-15,10-5-2 0,-10 5 1 0,1-3-2 16,0 2 0-16,0-4 1 0,8 5 0 0,-8 1 1 0,9-2-2 16,-9-3 0-16,8 9 1 0,9-4-1 0,-8-1 6 15,7 5-1-15,-6 0 10 0,6 0 12 16,2 0 10-16,-10-1 6 0,9-2 4 0,-8 3 2 15,-1-6-1-15,1 2-1 0,-1-6-8 0,-8 5-12 0,-1-4-5 0,11-1 2 0,-11 0 10 16,1-5 13-16,0 7 15 0,0-8 17 0,-10 2 12 0,10-1 11 16,-18-4 3-16,9 4-4 0,-7-5-14 0,-2 1-13 15,-9-1-16-15,2-4-17 0,-11 0-12 0,1-6-12 0,1 6-10 16,-9-10-17-16,-10 5-35 0,8-5-59 0,-16 0-71 0,10-5-98 16,-10-10-191-16,0 0-107 0,-10-4-86 0,2-5-39 15</inkml:trace>
  <inkml:trace contextRef="#ctx0" brushRef="#br0" timeOffset="-212989.83">9709 10439 378 0,'7'-5'271'0,"3"-1"-107"16,-2 2-67-16,10-5-34 0,7-2-18 0,1 2-6 16,0-1-7-16,8 0-6 0,3-4 1 0,6-1 0 0,-8 5 2 15,17-5 1-15,-1 0 2 0,0 2 1 0,3-3 4 0,7-4 1 16,-1 5 1-16,1-3 2 0,0-2 5 0,8 1 6 16,-8-1 0-16,7 0 0 0,-6 1-2 0,7-1-4 0,2-5 0 15,-11 7-8-15,1-3-7 0,-9 3-7 0,0-2-6 0,-1 6-6 16,-7-6-5-16,-9 5-1 0,-9 1-3 0,9-1-2 0,-17 5-1 15,8-5-1-15,-9 7-5 0,-8 2-19 0,-1-4-30 16,2 0-39-16,-3 0-65 0,3 6-148 0,-2-7-101 16,0 1-71-16</inkml:trace>
  <inkml:trace contextRef="#ctx0" brushRef="#br0" timeOffset="-211422.46">11462 10126 116 0,'0'6'218'16,"0"-2"-89"-16,-9 1-60 0,9-1-34 0,0 6-18 0,-8 0-8 16,8 0 3-16,-9 5 5 0,9-1 2 0,-9 0 3 15,9 10 1-15,-8-2 5 0,8 1-1 0,-8 2 1 0,8 4-6 16,-10 0-9-16,2 1 0 0,8 4-4 0,-9-1 4 0,0 8 3 16,0-3 4-16,1 1-2 0,0 4 2 0,-9 2 0 15,7 4-2-15,2-5 0 0,-11 5-5 0,12 5-5 0,-11-5-1 16,10 4-2-16,-10 1-2 0,1 0 0 0,7-1 0 15,-6 2 1-15,6 3 0 0,-6-6-1 0,-2 3-1 0,9-1 2 16,-8 5-1-16,0-2 1 0,-1 2-2 0,10 5 1 0,-10 0 0 16,1-6-1-16,10 7 1 0,-13-3-2 0,12 2 1 15,-9-1 0-15,8 1 1 0,1 0-1 0,-10-7 1 0,10 7 1 16,-1-6 2-16,0 1 1 0,1 5 2 0,-1-5 2 0,9 5 0 16,-9-6 1-16,0 7 0 0,9-8-1 0,-8 2 0 15,8 4-3-15,-9-4-2 0,0 3-1 0,9-1-1 0,-8 1 0 16,8-3 0-16,0 4 0 0,0-4 1 0,0 5 2 15,0-7-1-15,0 2-1 0,8-5 2 0,-8 4 0 0,0-3 3 16,9 0 0-16,-9-3 2 0,9-3 0 0,-9 5 1 0,8-6 0 16,1 1 0-16,-9 6 0 0,9-1-5 0,-9-2 0 15,9-3-1-15,-1 10-3 0,-8-6-1 0,9 2-1 0,-9-2-1 16,0 6-1-16,9-6 0 0,-9 2 1 0,0 3-1 16,8-4 1-16,-8-1-1 0,0 6 2 0,8-5 0 0,-8-1 0 15,0 6 0-15,10-4-1 0,-10-7-1 0,8 6 1 0,-8-5-2 16,9 4 0-16,0-4 0 0,-1 0 1 0,0 4-1 15,1-4 0-15,9 5 0 0,-10-5 0 0,10 5 1 16,-9-1 0-16,7 1 0 0,3 0 1 0,-2-1-1 0,0 1 2 16,-8 0-1-16,8 0 2 0,-9-5 0 0,10 4 0 0,0-4-1 15,-10 1-1-15,9-1 1 0,1-1-1 0,0 1-1 0,-11 0 0 16,12 0-1-16,-1 0 0 0,-1 4 1 0,8-4 0 16,-7 0-1-16,8-1 0 0,-9 1 1 0,9 0 1 0,-1-5 0 15,2 4 0-15,-1 3-1 0,1-8-2 0,-2 1 1 0,-7-6 1 16,0 7 0-16,-2-5-1 0,2-1 1 0,-1-1-1 15,-8 0 2-15,8-2-1 0,-9-3 0 0,2 1-1 16,-2 1 0-16,1-1 2 0,9-6-1 0,-10 3 0 0,-1-3 0 0,4 3 1 16,-2-7 0-16,8 0-1 0,-9 0 0 0,1 1 0 15,9-2 0-15,-10-2 1 0,0 3-1 0,1 0 0 0,9-3-1 16,-10 3 2-16,1 0-1 0,8-3 1 0,-8 2-1 16,0 2 0-16,-1-1 0 0,8 0 0 0,-5 2 1 0,-4-3-1 15,-7-4 0-15,9 6 1 0,2-5 0 0,-4 4 0 0,2-4-1 16,-9 4 0-16,9-5 1 0,-1 2 0 0,1 3-1 15,-1-4 1-15,2-1 0 0,7 5 0 0,-9 1 2 0,10-6-1 16,-1 1-1-16,0 5-1 0,1-6 1 0,8 1 0 16,-9-1-1-16,1 1 0 0,-1-1-1 0,-1-5 1 0,3 1-1 15,6-1 5-15,-7 1 3 0,-1-5 6 0,9 0 6 0,-8 0 5 16,8 0 4-16,-1-5 3 0,-8 4 2 0,10-4-2 16,0 0-2-16,-1 0-4 0,-1 0-5 0,1 0-4 0,1 0-6 15,-1 0-3-15,-1-1-2 0,2 0-1 0,-2 2-2 0,2-2-2 16,-1 2 0-16,0-2 0 0,-8 2-1 0,7-1 0 15,1-5-2-15,0 0 2 0,1 0 0 0,-1 0 0 16,1 0 0-16,-2-5 1 0,0-1-1 0,10-4 1 0,-9 6 0 16,0-10-1-16,1 4 0 0,7 0-1 0,-8-5 1 0,1-4 0 15,8-1 1-15,-1 2-1 0,-8-13 1 0,8 7 0 0,-7-11 1 16,6 2 2-16,4-6 1 0,-3-6-2 0,-8 1 1 16,8-5 9-16,1-4 15 0,1-6 18 15,-2 0 25-15,1-5 30 0,0 2 28 0,-1-12 30 0,9 6 27 0,-8-5 18 16,9-1 19-16,-11 1 4 0,3 5-14 0,8-5-23 0,-10 0-24 15,10-6-27-15,-11 5-25 0,12-4-25 0,-10-5-32 16,8 1-20-16,1-6-7 0,-10-6-8 0,9 2-4 0,0-6-2 16,1-4-11-16,-1 4 2 0,1-9 2 0,9 4-2 0,-9-5-3 15,-2 1-1-15,10 0 2 0,-9-6-3 0,11 1 8 16,-11 4-2-16,-8 0-5 0,-1 1-1 0,1 5 1 0,-1 4 1 16,-8 1-1-16,1-1 4 0,-12 4 1 0,13-3 2 15,-11 0 3-15,0 4-2 0,1 0 1 0,-10-4 0 0,10 3 2 16,-10 2-4-16,1 0-1 0,0-1-3 0,-9-4-2 0,9 3 0 15,-9 1-1-15,8 5-1 0,-8-6-2 0,9 8 0 16,-9-2-1-16,9-1-3 0,-9 7 4 0,8-7 1 0,1 1-1 16,-1 1 5-16,-8 3-2 0,10 1 0 0,-3 1 0 15,-7-1 3-15,9 0-4 0,-9 4 0 0,11-4 0 0,-11 5-9 16,0 1 5-16,0 2 0 0,0 2 2 0,-11 5-1 0,2 5-4 16,2 4 2-16,-11 0 0 0,1 5 4 0,-1 1-4 0,1 4 1 15,-1 5-4-15,-8-5 0 0,10 10 1 0,-11-6 3 16,2 3 0-16,-2 2 2 0,1-3 2 0,1 4 1 15,-2 0 1-15,1-1 1 0,0 1-1 0,-8-4-1 0,7 7-1 16,-7-3-4-16,7 0-1 0,-7 5 1 0,-1 0 0 0,9 0 1 16,-9 1 1-16,1 7 1 0,8-3-2 0,-9 5 0 0,9 4 0 15,-9-4-1-15,-1 4 1 0,2 5-2 0,0-4-1 16,-1 4 1-16,0 1 4 0,0-2 1 0,1 3-1 0,-1-3 1 16,-9 2 0-16,10 0 2 0,0-6 1 0,-11 5-1 15,10 1-2-15,-8-6-1 0,-9 5 0 0,9-5 1 0,-1 1-1 16,-7 4-1-16,-2-3-1 0,10 2 4 0,-8 2-2 0,7-2 1 15,-9 1 0-15,9 1-1 0,1 0 0 0,-1 4 1 16,1-4 0-16,-10 4-5 0,11-5 0 0,-10 5 2 0,8-4 0 16,-9 5-1-16,3-7 1 0,-11 2-2 0,8 5 2 15,-16-7 0-15,8 2-1 0,-7-1-1 0,-10-1-1 0,-2 2-5 16,-6 0-16-16,-11 0-30 0,2 4-48 0,-17 0-71 0,-10 0-68 16,1 5-67-16,-9 0-82 0,8 0-166 0,-9 10-88 15,9-5-63-15,10 10 1 0</inkml:trace>
  <inkml:trace contextRef="#ctx0" brushRef="#br0" timeOffset="-210920.26">12670 10497 33 0,'-19'15'100'0,"-6"5"-30"16,-1 9-14-16,-17 5-8 0,8 5-3 0,-8 4 0 15,-11 6-6-15,-5 15-7 0,-2 5-10 0,-9 10-5 0,-8 3-3 16,-9 10-1-16,-1 2-2 0,-6 9 0 0,-1 8 3 16,-19 1 3-16,10 6-2 0,-1-1 1 0,1 1-3 0,1-6 0 15,7 0 1-15,0 0-4 0,10-5-1 0,7 1 0 0,2-9-2 16,6-2-1-16,11-9 0 0,9-5-1 0,6-5 0 16,10-4-5-16,1-7-8 0,16-8-16 0,1-5-20 0,17-10-44 15,17-9-89-15,1-1-107 0</inkml:trace>
  <inkml:trace contextRef="#ctx0" brushRef="#br0" timeOffset="-210607.59">14076 11083 199 0,'-18'4'390'0,"-7"6"-167"0,7 2-107 0,-17 7-53 16,9 1-30-16,-8 9-14 0,-9 0-7 0,0 10-3 0,-1 5-2 16,-17 5 0-16,0 14-3 0,-8 6-1 0,-10 9-2 0,-7 9 0 15,-11 10-2-15,-6 7 0 0,-10 2-3 0,-1 17-1 16,-16 5 6-16,-8 7 0 0,-10 8 3 0,-8 12-1 16,0-2 3-16,-1 8-1 0,-8-4 1 0,9-2 1 0,-1-8-6 15,9-1-2-15,2-10-1 0,6-3 2 0,10-5-1 0,9-11-1 16,7-11-1-16,1-2-1 0,8-12-1 0,19-9-1 0,0-5-2 15,9-3-1-15,6-13-2 0,1-4-6 0,27-9-12 16,-9 0-22-16,17-9-29 0,18-12-50 0,-1 2-99 16,18-11-102-16</inkml:trace>
  <inkml:trace contextRef="#ctx0" brushRef="#br0" timeOffset="-210340.28">14083 12861 371 0,'-7'0'456'0,"-19"15"-181"15,-9 0-113-15,0 9-55 0,-17 6-28 0,1 4-10 16,-11 9 1-16,-16 6 6 0,9 10 2 0,-18 10 2 0,-9 3-1 16,1 17-4-16,0-1-7 0,-1 9-7 0,-9 6-11 0,2 9-14 15,-11 1-5-15,11 4-10 0,-1 6-5 0,-9-7-4 16,8 1-3-16,-8 1-3 0,9-6-3 0,-9-5-1 15,9 7-9-15,-9-14-9 0,9 0-13 0,-1-8-13 0,11-4-14 16,-3-5-11-16,11-1-15 0,7-8-11 0,2-5-10 0,6-2-8 16,11 2 0-16,8-10-8 0,-1-1-13 0,19-3-27 0,8-7-54 15,9-9-117-15,0-5-71 0</inkml:trace>
  <inkml:trace contextRef="#ctx0" brushRef="#br0" timeOffset="-210121.55">13676 14693 63 0,'27'-4'491'0,"-9"-2"-115"0,-10 16-151 15,-26 4-82-15,-8 11-50 0,-9 4-19 0,-26 10-6 0,-8 6 1 16,-17 3 5-16,-19 5 2 0,1 11-4 0,0 0-3 0,-18 0-2 16,0 5-7-16,1 4-7 0,-1-1-7 0,0 2-11 15,1 4-10-15,0 1-7 0,8 3-9 0,8-3-3 0,1 3-11 16,1-3-20-16,-2-1-21 0,18 1-17 0,1-6-17 0,15-5-24 15,11 0-22-15,-1-4-25 0,26-6-28 0,1-9-39 16,17 0-89-16,7-10-97 0,20-5-43 0</inkml:trace>
  <inkml:trace contextRef="#ctx0" brushRef="#br0" timeOffset="-209933.67">13850 16339 120 0,'17'9'696'0,"-25"12"17"15,-10 3-40-15,-8 6-194 0,-26 3-127 0,0 6-104 16,-16 1-71-16,-20 9-37 0,-8-6-21 0,-8 1-19 0,-8 5-26 16,-19-4-26-16,1 4-16 0,-18 5-12 0,-16-5-9 0,-2 3-24 15,-8 8-33-15,-8 2-52 0,-9 2-69 0,0 10-72 16,0-7-80-16,0 7-90 0,-1-2-184 0,2 12-77 0,-1 0-33 16,0 3 14-16</inkml:trace>
  <inkml:trace contextRef="#ctx0" brushRef="#br0" timeOffset="-207202.66">17386 14200 93 0,'-11'0'130'15,"4"0"-4"-15,7 0-13 0,-9 0-11 0,9 0-20 16,-11 0-19-16,4 0-14 16,-3 0-11-16,10 0-7 0,-7-5-5 0,7 5-4 15,-9 0-1-15,9 0-1 0,-9 5 0 0,9-5-6 16,0 0-5-16,-8 0-5 0,8 0 0 0,-10 0 4 0,10 5 4 15,0-5 3-15,-8 0 5 0,8 0 8 0,0 5 9 0,0-5 6 16,0 0 4-16,0 0 2 0,0 4 0 0,-9-4-1 0,9 0-3 16,0 0-6-16,0 0-7 0,0 0-2 0,9 0-5 15,-9 0-5-15,0 0-3 0,8 0-1 0,2 6-2 16,-2-6 1-16,10 0 0 0,-1 0 0 0,10-6 2 0,-2 6 0 16,10 0 1-16,-1-4-2 0,10 4 0 0,0-5 0 0,-1 0 1 15,9 0 1-15,0-5-2 0,-1 5 0 0,11 0-2 16,-10-5 0-16,9 6-1 0,-9-1-1 0,0 1-4 0,0 4-1 0,-9-6-3 0,1 2 0 15,-1 4 0-15,-7 0-5 0,-11 0-3 0,1 0 4 0,-8 0-1 16,-1 0-2-16,-9 0 0 0,1 0 0 0,8 4-1 16,-17-4 1-16,0 0 6 0,0 6-6 0,0-6-8 0,-8 4-17 15,-1-4-21-15,-8 9-27 0,0-9-42 0,-1 10-72 0,1-5-125 16,-9 0-100-16,-1 0-56 0</inkml:trace>
  <inkml:trace contextRef="#ctx0" brushRef="#br0" timeOffset="-206889.31">16976 14645 172 0,'-8'3'333'16,"8"3"-113"-16,-9-1-78 0,9-5-48 0,0 5-23 0,9 0-14 15,-1-5-8-15,0 0-3 0,19 0 0 0,-10 0-7 0,17 5-10 16,3-5-8-16,-4 0-8 0,12 0-5 0,-3 0-3 15,2 0-1-15,8 0-2 0,1 0-1 0,-1 0 0 0,-1 0 0 16,1-5 0-16,9 5 1 0,-8 0 2 0,7-5 0 0,1 0 3 16,-9 5 0-16,8-5 3 0,1-4 1 0,-8 4 3 15,0 0-2-15,-3 0-2 0,3 0-1 0,-10 0-1 0,0 0-2 16,-8 0-1-16,0 5-2 0,0-5-1 0,-9 0-1 16,-8 2-1-16,7 3 1 0,-16-7-1 0,8 7 0 0,-8 0-1 15,0-5-7-15,-1 1-14 0,-8 4-18 0,9-5-26 0,-9 5-50 16,9-5-99-16,-9-5-137 0,0 5-75 0</inkml:trace>
  <inkml:trace contextRef="#ctx0" brushRef="#br0" timeOffset="-206383.51">18375 14238 344 0,'0'-9'254'0,"-10"4"-89"16,10-5-54-16,-8 6-22 0,8-6-15 0,0 5-8 0,0-5-5 16,0 5-1-16,0 0-7 0,0 1-3 0,0-2-5 0,0 6-9 15,0-4-4-15,0-1-2 0,0 5-3 0,8 0-4 16,-8 0-2-16,0 0-1 0,0 0-1 0,0 0-3 16,0 0-2-16,0 0-6 0,0 0-2 0,0 0-2 0,0 0-1 15,0 0-1-15,0 0 2 0,0 0-1 0,0 0 2 0,0 0 0 16,0 0 1-16,0 0 0 0,0 5 1 0,0-5-3 15,0 0-1-15,0 4 0 0,0-4-2 0,0 6 1 0,0-2-3 16,0 6 1-16,0 0-1 0,0 0 1 0,0 9 0 0,0-5 0 16,-8 7 0-16,8 3-2 0,0 0 2 0,-9 1 0 0,9-1 1 15,0 1 0-15,0 4 0 0,0-1 0 0,0-2-1 16,0 3 1-16,9 0-1 0,-1 1 1 0,-8-1-1 16,10 0-2-16,-2 1 0 0,1-6 2 0,-1 5 0 0,1-5-1 15,-1 1 1-15,10-1-2 0,-9 1 1 0,-1-6 1 0,1-4 3 16,0 0-1-16,0 0-1 0,-1-6 2 0,0-4-1 15,2 0 4-15,-1 0-1 0,-1-10 2 0,9 0 3 0,-8 0 8 16,9-4 7-16,-10-6 7 0,0 0 6 0,10 0 7 16,-9-4 10-16,8-6 12 0,-8 1 8 0,-1-1 1 0,2 1-2 15,-10-5-2-15,0 0 1 0,8-1 12 0,-8 1 3 0,-8-5-9 16,8 5-10-16,-10-5-5 0,2-1-7 0,-1 6-4 16,-8-5-6-16,8-1-21 15,-9 6-13-15,10-1-7 0,-9 7-8 0,-1-3-5 0,11 2-17 16,-11 10-49-16,-1-1-55 0,11 1-61 0,0-1-100 0,-1 5-192 0,9 0-88 0,-9 0-56 0</inkml:trace>
  <inkml:trace contextRef="#ctx0" brushRef="#br0" timeOffset="-204259.51">18566 14103 19 0,'-9'0'25'0,"9"0"-10"0,-9 0-6 0,0 4-2 0,9-4-1 0,0 0 3 15,-7 0 7-15,7 0 7 16,0 0 2-16,0 6 3 0,-10-6 1 0,10 0 0 0,0 0-1 15,-8 0-5-15,8 0-8 0,0 3-7 0,-9-3-3 0,-1 0-2 16,10 6-2-16,-8-6 0 0,0 4-1 0,-1-4 0 16,0 5 0-16,0-5 0 0,1 0 2 0,-1 5 3 0,9-5 7 15,-9 0 6-15,9 0 11 0,0 6 10 0,0-6 9 16,0 0 7-16,0 0 1 0,0 0 0 0,0 0-3 0,0-6-6 16,0 6-5-16,9 0-9 0,-9 0-9 0,9-5-5 15,-1 5-4-15,1 0 0 0,0 0-1 0,0-5-2 0,7 5-2 16,-6 0-1-16,7 0-1 0,0 0-1 0,1 0 0 0,7 0-1 0,-7 0-3 0,0 0 1 15,7 0-2-15,1 0-2 0,-9 0-1 16,10 0 2-16,1 0-1 0,-13 0 0 0,12 0 1 16,-1 0-1-16,0 0-1 0,-1-4 0 0,1 4 1 0,0 0 0 0,1 0 0 0,-1-6 0 15,1 6 0-15,7 0 1 0,-8 0 1 0,-1-3 1 0,1 3-1 16,1-6 0-16,6 6 1 16,-6-4 2-16,0 4-1 0,7 0 1 0,-7-6 0 15,7 2 0-15,-8 4 1 0,8-6 0 0,-7 6 1 0,8 0 0 0,0-4 0 0,-1-2 4 0,1 3 3 16,0 3 3-16,0-6 1 0,-2 2 0 0,4 4-1 0,-3-5 0 15,9-2-4-15,-8 4-1 0,0 3-4 0,9-5-1 16,-11 5-2-16,12-6-1 0,-11 6 1 0,9 0-3 0,-9 0 4 16,1 0-4-16,1 0 0 0,-2 0-2 0,1 0-1 15,-9 0 1-15,9 0-1 0,-9 0 0 16,-1 6 1-16,12-6 0 0,-13 0 0 0,12 0 1 0,-11 5 0 0,11-5-1 0,-11 0 0 16,10 0 1-16,0 3-1 0,0-3 2 0,0 7-2 15,-1-7 0-15,-8 5 2 0,8-5-2 0,1 4 2 0,0-4-1 16,-1 6-1-16,2-6 1 0,-11 3 0 0,11-3 0 15,-11 0 0-15,11 0 2 0,-12 0 1 0,11 0 0 0,-8 0 1 16,-1 0 0-16,8 0 2 0,-16 0-1 0,17 0-1 0,-9 0-2 16,0-3 0-16,0 3 0 0,0 0-2 0,1 0-1 15,-2 0 0-15,10 0 0 0,-9 3-1 0,0-3 0 16,9 0 0-16,-10 0 1 0,2 0-1 0,8 0 0 0,-9 0 1 16,0 0 2-16,9 0 1 0,-10 0-2 0,1 0 1 0,0-3-1 15,1 3 1-15,-1 0 0 0,1 0-1 0,-2-6-1 0,0 6 0 16,-7 0 0-16,17-4 0 0,-17 4 1 0,15-5 0 15,-6 5-2-15,-1 0 1 0,9-7 0 0,0 7 2 0,-9 0-1 16,17-3-1-16,-7 3 1 0,-3-5-1 0,12-1 0 0,-11 6 0 16,9 0 0-16,1 0-3 0,-1 0 0 0,-8-4 3 15,9 4-2-15,-1 0 1 0,-9 0 1 0,9-5 0 16,-6 5 0-16,5 0 0 0,-7 0 0 0,-1-4 0 0,1 4 0 16,0 0 0-16,0 0 0 0,-2 0-1 0,4 0 1 0,-3 0 1 15,-8 0-1-15,8-6-1 0,1 6 1 0,-9 0-1 0,10 0 1 16,-3 0 1-16,2-5 0 0,1 5 0 0,-2 0 1 15,0 0 1-15,3 0-1 0,-4 0-1 0,2 0 0 16,-1-4-1-16,1 4 1 0,0 0 0 0,0 0-1 0,7-6-1 16,-15 6 1-16,16 0 0 0,-16-4 0 0,7 4 0 0,1-5-1 15,0 5 0-15,0 0 1 0,0 0 0 0,-9-5 0 16,17 5 0-16,-9-5 0 0,10 5 0 0,-9 0 0 0,9 0 0 16,-1-5 0-16,0 5 0 0,0 0 0 0,0 0 0 15,-6 0-1-15,5 0 1 0,2 0 0 0,-10 0 0 0,9 0-2 16,-8-5 0-16,9 5 2 0,-9 0 1 0,-1-5 0 0,1 5-1 15,-9 0-1-15,9-5 1 0,-9 1 0 0,8 4 0 16,-7-6 1-16,7 6-1 0,-7-3-1 0,7 3 0 0,-8-6 0 16,8 6 0-16,1 0 1 0,0 0 0 0,-8-4 0 0,7 4 0 15,0 0 0-15,2 0 1 0,-1 0 1 0,8 0-1 16,-9 0 0-16,1 0-2 0,0 0 0 0,9 0 0 0,-10 0 1 16,9 0 1-16,-7 4 0 0,-1-4-2 0,7 0 1 15,1 0 1-15,-7 0 0 0,-1 0 0 0,0 0-1 0,-1 0 0 16,9 0 0-16,-8 0 1 0,0 0-2 0,0 0 1 0,-8 0-2 15,6-4 1-15,2 4 0 0,-9-6 0 0,9 6 1 16,-9-5-1-16,0 5 1 0,9 0 0 0,-9-5 0 0,9 5 0 16,-9-5 0-16,9 5 0 0,-9 0 0 0,8 0-1 15,1 0 1-15,-10 0 0 0,12 0 0 0,-4 0 0 0,2 0 0 16,0 0 0-16,-1 5 0 0,0-5 0 0,1 0-1 0,1 5 0 16,7-5 0-16,0 0-1 0,-8 0 2 0,9 0 0 15,-1 0 0-15,1-5 0 0,-1 5 1 0,1-5 1 0,-1 5 1 16,1-5-2-16,-1 5 0 0,0-3 1 0,1-4 1 0,-2 7-3 15,2 0 0-15,0-3-2 0,-1 3 0 0,1-6 0 16,-10 6 2-16,9 0-1 0,1-6-1 0,-1 6 0 16,2-4 2-16,6 4-1 0,-8-4 0 0,9-2 0 0,1 2-1 15,-10 4 0-15,9-6 1 0,0 3 0 0,-9 3 0 0,10 0 1 16,-10-6 0-16,9 6 0 0,-9 0 2 0,10 0 0 0,-10 0-1 16,1 6-1-16,8-6 0 0,-9 0-1 0,1 0 1 15,-1 0 0-15,-8 0-1 0,8 0 1 0,1 0 0 16,0 3 0-16,-1-3 0 0,0 0 1 0,0 0-1 0,0 0 0 15,1 0-1-15,0 0 1 0,-1 0 0 0,0 0 0 0,1 0 1 16,-1-3-1-16,2 3 0 0,5-6-1 0,-6 6 1 16,8-6-2-16,0 6-3 0,-8-3 2 0,8-4 1 0,-8 7 2 15,-2 0 1-15,3 0 0 0,7-4-1 0,-9 4 2 16,0 0 1-16,0 0-2 0,0 0 0 0,9 0 0 0,-7 0 0 16,-3 0 1-16,10 0 1 0,-8 0-1 0,0 0 5 0,-1 0 1 15,1 0-2-15,-1 0 0 0,0 0 1 0,9 0-2 16,-8-4-2-16,0 4-1 0,-10 0 0 0,8-5-1 0,3 5 1 15,-2 0-2-15,1-5-2 0,-9 5 2 0,7 0 1 16,3 5 2-16,-2-5-3 0,1 0 0 0,-1 5 0 0,0-5 0 16,1 4 2-16,0 0-1 0,7-4-2 0,-8 0 0 0,1 7-3 15,-1-7 3-15,10 3-1 0,-10-3 1 0,9 0 0 16,-9 0-1-16,1 0 2 0,-2 0 1 0,-6 0 4 0,-2 0 0 16,-7 0-3-16,-1 0 0 0,-9 0 0 0,0 0-1 0,1 0 1 15,-10 0 2-15,0-3-7 0,-8 3-14 0,0-7-34 16,-8 7-80-16,-9-4-171 0,0 0-94 0,-18-1-51 15</inkml:trace>
  <inkml:trace contextRef="#ctx0" brushRef="#br0" timeOffset="-201753.66">18765 14781 70 0,'0'0'93'0,"0"0"-17"0,0 0-15 0,0 0-15 0,0 0-13 15,0 0-12-15,0 0-8 16,0 0-6-16,0 0 0 0,0 0 1 0,-9 0 2 0,9 0 1 15,0 0 4-15,0 0 4 0,0 5 2 0,0-5 0 16,0 0 0-16,-8 0-1 0,8 0-5 0,0 0-2 0,0 5-4 16,-7-5-3-16,7 0-1 0,0 0-3 0,0 6-1 0,-11-6-1 15,11 0 5-15,11 0 4 0,-11 0 6 0,0 0 5 16,7 0 4-16,1 0 2 0,1 0 2 0,0 0 3 0,8 0-3 0,1 0-5 0,-1-6-6 0,0 6-5 0,0 0-4 16,1 0-3-16,-1 0-2 0,9 0-2 0,-8 0-2 15,8 0 0 1,1 0-1-16,-10 0 2 0,8 0-1 0,10 0 0 0,-9 0 1 0,0 0 1 0,9 0 0 0,-10 0-1 0,11 0 0 15,-10 0 0-15,9 0 1 0,-9 0 0 0,8 0-1 0,0 0 0 16,-7-5 1-16,8 5 3 0,-9 0-4 0,1-5 2 16,7 5 0-16,-8-5 1 0,8 5 1 0,1 0-1 15,-10-5-1 1,12 5 2-16,-3 0 1 0,-8 0-1 0,8-5 0 0,1 5-2 0,0-5 2 0,-1 5-1 0,2 0-3 0,-11 0 0 16,11 0 0-16,-2 0-1 0,1-3 1 0,-1 3 0 0,1 0-1 15,0 0 0-15,-1 0 5 0,1 0-2 0,0 0-1 16,0 0 0-16,-10 0 0 0,12 3-1 0,-13-3 0 0,12 0 0 15,-11 5 0-15,1-5 0 0,9 0 0 0,-10 5 1 16,12-5 0-16,-3 0 1 0,1 0 0 0,-1 5-1 0,-7-5 0 16,7 0 0-16,9 0 0 0,-8 0-1 0,-1 0 0 15,2 0 1 1,7 0 2-16,-8 0-1 0,-1-5 1 0,0 5 0 16,1 0 1-16,-8 0-1 0,8 5 3 0,-10-5-4 0,2 0-1 15,-1 0 1-15,0 0-1 0,-9 0 0 0,9 0 0 0,-1 0-1 16,3 0 2-16,-2 0 0 0,0 0 1 0,-1 0 1 15,1 0 1-15,1 0 1 0,-1-5 0 0,-1 5 0 0,11 0-2 16,-10 0 1-16,0 0-1 0,9 0-1 0,-1 0 0 0,-8 0-1 16,9 0-1-16,-9 0 1 0,-1 0-2 0,2 5 0 15,-1-5 0-15,8 0-1 0,-8 5 0 0,1-5 1 16,-1 0-1-16,-1 5 2 0,2-5 0 0,-1 0-1 0,0 0 0 16,0-5 1-16,0 5 0 0,9 0 0 0,-9-5 1 0,0 5-2 15,9 0 2-15,-9 0 3 0,1-5-1 0,7 5 0 0,-8 0 1 16,8-5-3-16,-7 5 0 0,8 0 0 0,-2-5-1 15,3 5 0-15,-10 0 0 0,9 0 1 0,-1 0 0 16,1 0 1-16,-10 0-1 0,12 0 0 0,-4 0 0 0,2 0-2 0,0 0 0 16,-9 0 0-16,9 0-1 0,0 0 0 0,-2 0 0 15,-5 0 1-15,6 0-1 0,1-3 0 0,-1 3 0 16,1 0 1-16,-9-6 0 0,10 6 0 0,-11-6 0 0,1 6 1 16,1 0 1-16,-1 0 1 0,-1-4-2 0,1 4-1 0,0 0 1 15,2 0 1-15,-3-4-1 0,1 4-1 0,0 0-2 0,-1 0 0 16,2-6 2-16,-1 6 3 0,8-4-3 0,-7-2-1 15,6 6 1-15,-6 0 0 0,8-5 0 0,0 1 0 16,-9 4-1-16,8 0-2 0,0 0 2 0,-7-6-1 0,8 6 0 16,0 0 2-16,-9 0-1 0,8 0 0 0,-8 0 1 0,9 0 0 15,-9 0-1-15,0 0 1 0,10 0 0 0,-11 0-1 16,1 0 0-16,9 0 1 0,-9 0-1 0,1 0 1 0,6-4 1 16,-6 4 0-16,8-6 2 0,-9 6-2 0,9-4 0 15,-1 4 0-15,1-4 1 0,-9 4 0 0,9-6-1 0,-2 6-1 16,4-4 0-16,6 4 0 0,-9-5 0 0,-7 5 0 0,7-5 1 15,0 5-1-15,2 0 1 0,-10 0 1 0,0-5-1 16,9 5 0-16,-9 0-2 0,0-5 0 0,10 5 0 0,-12 0 0 16,2 0 0-16,1 0-1 0,-2 0-1 0,2 0 1 0,-1 0 1 15,0 0 1-15,-1 0-2 0,2 0 1 0,-1 0 0 16,1 0 0-16,-2 0 1 0,1 0-1 0,0 0 1 0,-9 0 0 16,10 0 1-16,-1 0-1 0,-1 0-2 0,-6 0 1 15,-1 0 0-15,7 0-3 0,0 5 1 0,-7-5-1 0,8 0-1 16,-9 0 1-16,9 0 0 0,0 0 1 0,-8 0 0 15,7 0 1-15,0 0 1 0,3 0-1 0,-2 0 0 0,0 0 0 16,9 0 1-16,-9 0 1 0,8 0 0 0,0 0 0 0,3 0 0 16,-4 0 1-16,2 0 0 0,0 0 0 0,0 0 0 15,-9 0 0-15,9 5-1 0,-9-5 0 0,9 0 0 0,-9 0 0 16,-1 5 0-16,1-5 0 0,9 0 0 0,-17 0 1 0,8 5 0 16,-1-5-1-16,1 0 0 0,1 0 0 0,-1-5 0 15,0 5 0-15,0 0 0 0,0 0 0 0,1-5-1 16,-3 5 1-16,3 0 1 0,8-5 1 0,-9 5 0 0,0-5-1 15,0 5-1-15,9 0 2 0,-9 0-1 0,0-5 0 0,9 5 0 16,-8 0-1-16,-2 0 1 0,0 0-1 0,2 5 0 0,-1-5-1 16,0 0 0-16,0 0-1 0,0 0-1 0,1 5 2 15,-2-5-2-15,1 0 3 0,-8 5 0 0,17-5 0 16,-9 0 0-16,0 0 1 0,-1 5 1 0,10-5 0 0,-9 0-1 16,9 0 0-16,0 5 0 0,0-5 1 0,-1 0 0 0,1 0-2 15,0 4-1-15,9-4 0 0,-10 0 1 0,9 0 0 16,-8 0-2-16,8 0 0 0,1 0 1 0,-11 0 1 0,3 0-1 15,-1 0-2-15,-1 0-2 0,2 0 1 0,-11 0-3 0,11 0-3 16,-10 0-2-16,-1 0-2 0,10-4-1 0,-9 4-1 0,0 0 0 16,0 0 2-16,1-5 0 0,0 5 3 0,-2 0 3 15,0 0 0-15,2-5 1 0,-1 5 0 0,0 0 1 16,8 0 0-16,-8 0-3 0,1-5 0 0,6 5-4 0,4 0-4 16,-12 0-1-16,10 0-1 0,-1 0 0 0,1 0-1 0,8 0 2 15,-7 0 1-15,-2 0 4 0,9 0 4 0,-8 0 4 0,8-5 2 16,1 5 2-16,0 0 1 0,-1 0 1 0,-8 0 0 15,8 0 0-15,1-5 0 0,-11 5 0 0,12 0-1 16,-2 0 0-16,0 5 0 0,-8-5-1 0,10 0 1 0,-3 0 0 16,2 0 1-16,-1 5-1 0,-1-5 0 0,3 0 0 0,-2 0 0 15,-9 0 1-15,10 0 0 0,-1 0 0 0,1 0 0 16,-10-5 2-16,10 5-1 0,0 0 3 0,-1 0-1 0,0-5 1 16,1 5 2-16,-1-6 1 0,2 3 2 0,-3 3 0 15,-7-5 4-15,9 5-1 0,-1 0 4 0,1-5 0 0,-1 5-1 16,0 0 1-16,-9 0-2 0,10 0-2 0,-9 0-4 0,8 0 0 15,-8 0-2-15,0 0-3 0,0 0-3 0,-1 5-1 16,1-5 0-16,0 0 0 0,-8 0-1 0,6 0 1 0,2 0 1 16,0 0 0-16,-1 0 1 0,1 0 0 0,1 0 0 0,-2 0-2 15,1-5 0-15,-1 5 1 0,1 0-1 0,1 0 0 16,-3 0-1-16,3 0 1 0,-2 0 0 0,9 0 1 0,-8 0 1 16,0 0-1-16,9 5-2 0,-10-5 1 0,9 0 0 15,-7 0 0-15,7 5 1 0,-9-5 1 0,9 0-1 0,-7 0-1 16,8 3 4-16,-2-3-2 0,2 0-1 0,-1 0-1 0,10 0 0 15,-10 0-1-15,9 0 1 0,0 0 0 0,-9-3-1 16,10 3 1-16,0 0 0 0,-2 0 2 0,1 0-1 0,-9 0 1 16,9 0-1-16,-9 0-1 0,1 0 1 0,-1 0 1 15,-9 0-2-15,4 0 0 0,-5 0-2 0,2 0 1 0,-9 0 1 16,-1-5 2-16,1 5 2 0,-8-5 2 0,8 5 3 0,-17-5 5 16,9 5 3-16,-3-5 2 0,3 5 0 0,1-5-1 15,-2 5-1-15,-9-5-2 0,10 5-2 0,-9 0-4 0,7-5-2 16,2 5-4-16,-10 0 0 0,10 0 0 0,-9-5-3 15,9 5 0-15,-10 0-3 0,0 0-5 0,2 0-14 0,-10 0-31 16,7 0-59-16,-7-5-123 0,0 2-99 0</inkml:trace>
  <inkml:trace contextRef="#ctx0" brushRef="#br0" timeOffset="-201220.41">31547 13903 77 0,'18'0'233'0,"8"3"-50"0,0-3-47 0,9 0-37 16,-9 0-21-16,9 0-16 0,-2 0-8 0,11 0-9 15,0 0-4-15,-9 7-1 0,16-7-3 0,-6 0-1 0,7 3 2 16,-1-3-1-16,2 0-1 0,9 0 0 0,-2 0 2 16,0 5 0-16,1-5 4 0,0 0 0 0,0 0-1 0,-1 5-1 15,1 0 2-15,0-5 2 0,0 5 1 0,0 1-2 16,-1-2-2-16,0-4 3 0,-7 6 0 0,-1-6-1 0,1 3-3 15,-10-3-5-15,1 0-5 0,-10 0-3 0,1 0-5 0,-9 0-7 16,-9-3-2-16,1 3-7 0,-11 0-5 0,-7-6-18 16,0 6-29-16,-7-4-44 0,-11-2-58 0,1-4-111 0,-19 5-141 15,2 0-85-15,-8-5-50 0</inkml:trace>
  <inkml:trace contextRef="#ctx0" brushRef="#br0" timeOffset="-188203.57">18487 1998 16 0,'8'-6'164'15,"-8"2"-47"-15,0 0-22 0,0-1-21 0,0 5-9 0,-8-5-6 16,8 5-2-16,0-5-4 0,-8 5-7 0,8-5-7 0,0 0-5 16,-9 0-5-16,9 5-2 0,-9-4-2 0,9 4-4 0,0-7-3 15,-9 7-1-15,9-3-2 0,0 3 1 0,0-5 0 16,0 5-3-16,-8-5-1 0,8 5-4 0,0-5-1 16,0 5 2-16,0-5 6 0,0 5 5 0,0-5 6 0,0 5 3 15,8-5 5-15,-8 5 3 0,0-5 0 0,0 2-5 0,9-4-5 16,-9 4-6-16,9-3-7 0,0-4-6 0,-1 0-3 15,0 1-6-15,2-1 1 0,-1 0-1 0,-1 0 0 0,9 1 0 16,-8 3 1-16,0-4-1 0,0 6 0 0,-1-2 1 0,-8 2-1 16,8-2 0-16,2 6-1 0,-10-3-1 0,8 3-2 0,-8 0 3 15,9 0-1-15,-9 3-1 0,9 3 1 0,-9-2 1 16,8 6 0-16,-8-4 1 0,9 9 1 0,-9-7-2 16,0 2 0-16,8 2 2 0,-8 1 0 0,0 1-2 0,0 1 2 15,0 0 0-15,10 0-1 0,-10 0 1 0,0-5 0 0,0 4 0 16,0-4 1-16,0 0 0 0,8-2 1 0,-8 2 0 15,0 0 0-15,0-4 1 0,0 3-1 0,0-3-1 0,8-2-1 16,-8-4 0-16,0 4 0 0,0 2 0 0,0-6 1 0,0 0 0 16,0 6 2-16,0-6 0 0,0 0 2 0,0-6 9 15,0 6 6-15,0-6 3 0,0 6 1 0,0-4 1 0,0-6 0 16,0 6 4-16,10-7-4 0,-10 1-9 0,7 0-5 0,-7 2-4 16,10-2-2-16,-3 0-1 0,3 0-1 0,0-1-6 0,-3 3 2 15,4 3 1-15,-4-5 0 0,1 5 0 0,1 0-1 16,0 0 0-16,0 2-2 0,8 3 1 0,-8-7 2 0,8 7 0 15,0-3-1-15,-8 3-2 0,9 0 2 0,-10 3-1 0,9-3 1 16,0 7 1-16,-8-4-3 0,9 2 0 0,-10 0 1 16,10 5-1-16,-11 0-1 0,13 5-2 0,-3-6-17 0,-10 6-21 15,11-1-33-15,0 0-69 0,-1 2-182 0,-9-1-89 16,2-1-57-16</inkml:trace>
  <inkml:trace contextRef="#ctx0" brushRef="#br0" timeOffset="-186211.22">18383 16335 179 0,'0'-11'300'0,"0"2"-86"0,0-1-68 0,0 1-45 0,9-2-26 15,-9 1-9-15,0 1-3 0,8-1 1 16,-8 0 1-16,9 5-1 0,-9-4-6 0,8 0-4 15,-8-7-1-15,9 6-1 0,-9 0 6 0,9 0 4 0,-9 2 6 16,0-2 12-16,0-1 24 0,0 1 36 0,9 1 38 0,-9 0 32 16,0 4 21-16,0 0 11 0,0 0-8 0,0 0-7 0,0 0-24 0,-9 5-34 0,9 0-43 0,0-5-43 15,0 5-31-15,0 0-23 0,0 0-6 0,0 5-13 16,0-5-5-16,0 10-5 16,-9 0-2-16,9 4 2 0,0 5-2 0,0 10 5 15,-9 1 4-15,9 4 3 0,-8 0 5 0,-1 6 4 0,9-1 1 16,-8 4-2-16,-1 2 1 0,9-6-2 0,-8 5-3 0,8 0-2 15,-10 0-1-15,10-5-4 0,-8 0 0 0,-1 0-2 0,9 0-3 0,-9-5-1 0,1 1 0 0,8-5 1 16,-8 3-3-16,-1-4 2 0,-2-4 2 0,4-1 2 0,-1 0 2 16,-1 2 1-16,0-13 2 0,0 7 0 0,9-4 0 0,-8-8-3 15,8 2 0-15,0 1 0 0,-8-7 1 0,8 2-1 16,8-2 1-16,-8 1 3 0,8-1 0 0,1 1 6 0,9 0 1 16,-3-5 0-16,13 5 0 0,-2-5-1 0,9 0-1 15,-1 0-3-15,10-5 0 0,0 5-5 0,-1-5-1 0,9 0-2 16,0 1 1-16,0-1-4 0,-9 1-1 0,10-2-1 0,-19 6-3 15,9 0-8-15,-8-4-11 0,-9 4-15 0,9 0-35 32,-17 0-60-32,-2 0-83 0,2 4-81 0,0-4-80 0,-1 0-115 0,1-4-179 0,-2 4-75 0,-6-6-23 0</inkml:trace>
  <inkml:trace contextRef="#ctx0" brushRef="#br0" timeOffset="-185661.01">19547 16428 208 0,'0'-5'505'16,"-9"5"-143"-16,9-6-146 0,-9 6-91 0,9 0-55 0,0 0-29 15,-8 0-14-15,8 6-5 0,-9 3 6 0,0 1 6 16,9 4 5-16,-8 6 2 0,0 4 5 0,-2 1 7 0,-7 5 6 15,9-1 9-15,-2 0 6 0,2 4 12 0,-10-3 8 32,11 4 8-32,-3-4 1 0,1 4 0 0,0-5-2 0,-7 0-7 15,16 1-5-15,-18-1-8 0,18-3-5 0,-9-3 2 0,1 2 0 16,-2-6 0-16,10 0 2 0,-8 2-2 0,8-13-4 0,0 8-1 16,-8-12 5-16,8 6-1 0,0-4 6 0,0-2 5 15,8-4 1-15,-8 6 2 0,0-6-1 0,8-6-7 0,-8 2-13 16,10-6-13-16,7-6-12 0,-9-2-12 0,9-7-7 15,1 1-8-15,-9-6-5 0,8-4-2 0,1 1-3 0,-10-3-2 16,10-3 0-16,-9 1-2 0,9-11-3 0,-10 4 0 0,9-3-1 16,-8-1-1-16,8 0-1 0,-8 0 1 0,-1 5 2 15,1-1-1-15,0 6 0 0,-1 6-2 0,-8 3 2 0,9 1 1 16,-1 9 3-16,-8 7 0 0,0-3-2 0,10 6 2 16,-10 0-1-16,0 0 0 0,0 7-2 0,8 3-1 0,-8 0-2 15,9 3 0-15,0 7 1 0,-2 6-1 0,10 4 2 0,3-2 2 16,-4 12-1-16,2-1 2 0,-1 1 1 0,0 4-1 15,9 5 1-15,1 0-1 0,-1 0-1 0,8 0 1 0,-6 0 0 0,-3 5 0 16,0-5-2-16,2 0-2 0,-2 0 0 0,2 0 1 16,-11 1 0-16,2-7-1 0,0-3 0 0,-1 4-1 15,-9-10 1-15,2 1-2 0,5-1 1 0,-4-4-1 0,-11-6-3 16,7 7-2-16,3-13-3 0,-10 2-4 0,0 0-5 0,0 0-7 16,9-4-9-16,-9-6-20 0,0 0-31 0,0 4-51 0,8-4-74 15,-8-4-75-15,0 4-78 0,0-10-109 0,0 0-164 16,-8 0-76-16,8-4-21 0</inkml:trace>
  <inkml:trace contextRef="#ctx0" brushRef="#br0" timeOffset="-185456.69">19495 16686 385 0,'-8'-5'498'0,"-2"0"-149"16,10 0-126-16,0 5-71 0,0-3-34 0,10-3-12 0,-2 6-5 15,0-6 1-15,10 2-3 0,-1 4-7 16,9 0-12-16,-9-6-12 0,18 6-18 0,-10-4-16 0,12 4-17 0,-3 0-26 16,0 0-34-16,10 0-40 0,-9 0-48 0,9 0-73 0,-1 4-129 15,0-4-133-15,0 0-74 0,-9 0-32 16</inkml:trace>
  <inkml:trace contextRef="#ctx0" brushRef="#br0" timeOffset="-185049.22">20971 16226 80 0,'0'-19'550'0,"0"-1"-36"16,0 7-167-16,-9-2-109 0,0 0-62 0,-8 0-24 0,0 6-15 15,0-1-3-15,-10 5 1 0,1-5-7 0,1 10-12 0,-2 0-16 16,-8 5-16-16,0 5-19 0,1-5-16 0,-1 9-12 15,1 1-12-15,8 0-5 0,-1 0-4 0,1 4-1 16,-1 5-2-16,11 0-2 0,-2 1-3 0,10-1-1 0,-10 1 2 0,18 5-1 16,0-1 1-16,0 0 1 0,10 0 7 0,6 1 6 15,2-1 8-15,-2 5 9 0,11-4 8 0,-1 4 7 16,1 0 10-16,8-5 3 0,7 5 2 0,-7-4-1 0,0-1-4 16,8 0-6-16,0 0-3 0,1 0-7 0,-9 1-7 0,8-1-9 15,-17 0-6-15,8-4-5 0,1-1-4 0,-8 0-5 0,-11 0-4 16,3 1-1-16,-10-5-1 0,-1-1 0 0,0 1 3 15,-16 0-1-15,8-1 2 0,-17-4 2 0,-2 5 3 16,3-5 2-16,-11-2-2 0,-8-2 0 0,1-1 1 0,-9 0 0 16,-1-5-1-16,1-2-2 0,-1 3-1 0,1-6-2 0,0 0-3 15,-1 0 0-15,2 0-3 0,7-6-4 0,0 3-5 0,8-2-17 16,2-5-43-16,7 5-80 0,1-5-90 0,9-6-89 16,-2 2-106-16,28-5-180 0,-1-6-99 0,1 7-55 15,16-8 1-15</inkml:trace>
  <inkml:trace contextRef="#ctx0" brushRef="#br0" timeOffset="-184704.59">21702 16324 128 0,'-11'-9'561'0,"11"-1"-23"0,-9 5-189 16,9-5-133-16,0 10-76 0,0-5-44 0,0 5-24 15,0 0-9-15,9 0 6 0,2 5 3 0,-4 1-1 0,10 8-2 16,-8 0 1-16,0 1 0 0,-1 5 6 0,10 5 6 0,-9-2 2 16,-1 6 1-16,2 6 6 0,-3 1 6 0,-7-3 4 15,9 6 3-15,-9-1-3 0,9 1-4 0,0 0-3 16,-9 1-6-16,0-6-8 0,8 4-7 0,-8-3-5 0,8 1-5 16,-8-7-6-16,10 4-6 0,-2-4-8 0,-8-5-6 0,8 7-4 15,2-13-6-15,7 2-4 0,-9 4-4 0,2-9-1 0,6 1-3 16,1-3-2-16,10 2-3 0,-10-5-1 0,18 0-1 15,-9-5-1-15,9 0-2 0,-1-5-2 0,1 4-2 16,0-8 0-16,7 4-4 0,-5-5-8 0,6-5-10 0,-9 5-22 16,1-10-29-16,0 1-53 0,-10-1-70 0,2 0-69 0,-10-3-64 15,9-8-72-15,-17 3-99 0,9-7-143 0,-18 0-56 0,0-4 5 16</inkml:trace>
  <inkml:trace contextRef="#ctx0" brushRef="#br0" timeOffset="-184469.87">21944 16256 337 0,'-10'-10'372'0,"10"5"-129"0,0 0-89 16,0 1-49-16,10-2-25 0,-3 3-13 0,10-3-3 0,-7 2-2 16,7 4 1-16,9-6 0 0,1 2-3 0,-1-2-2 0,0 6-5 15,9-4-3-15,-10-2-2 0,10 3-2 0,0-4 0 16,0 4-1-16,-1-2-1 0,1-5 0 0,-1 5-4 0,1-1-5 15,8 2-6-15,-16-2-6 0,8 3-8 0,0 3-20 0,-9-6-25 16,0 6-32-16,-9 0-30 0,1 0-38 0,-11 0-40 16,13 6-55-16,-20-6-85 0,0 3-120 0,0 3-58 0</inkml:trace>
  <inkml:trace contextRef="#ctx0" brushRef="#br0" timeOffset="-184298.02">21596 16564 409 0,'0'5'433'16,"0"0"-162"-16,0 5-103 0,9-10-56 0,8 5-20 16,1-1-4-16,-1-4 2 0,8 4 4 0,10-4 5 0,0-4-2 15,10 4-9-15,5-4-12 0,3-1-16 0,8 0-13 16,-1 0-14-16,10-5-12 0,-1 5-12 0,8 1-23 0,-6-6-32 16,-1 0-35-16,-2 5-46 0,-6-5-68 0,-1 5-113 0,-10-3-141 15,3 1-69-15,-21-2-25 0</inkml:trace>
  <inkml:trace contextRef="#ctx0" brushRef="#br0" timeOffset="-184015.91">22934 16213 422 0,'-11'0'418'16,"4"-6"-159"-16,-3 6-108 0,10 0-60 0,-7 0-26 15,7 0-8-15,0 6 2 0,7 4 7 0,-7-1 10 0,10 5 10 16,-3 2 11-16,-7 3 10 0,20 5 10 0,-13 1 10 16,3 4 12-16,7 5 9 0,-9 1 6 0,10-1 4 0,-1 4-6 15,-8 2-8-15,8-1-14 0,1-1-18 0,-10 1-19 0,10 6-17 16,-10-11-17-16,9 5-15 0,2 1-9 0,-12-6-9 16,4-1-5-16,-4 3-7 0,1-3-6 0,10 1-3 15,-9-4-9-15,-1-2-16 0,-8 2-32 0,10-1-47 0,-2-4-53 16,-8-1-48-16,9-4-43 0,-9 0-44 0,9-7-43 0,-1-7-55 15,1-1-99-15,-9-5-66 0,0 0-11 0</inkml:trace>
  <inkml:trace contextRef="#ctx0" brushRef="#br0" timeOffset="-183445.6">23046 16095 435 0,'0'-15'527'16,"0"-3"-173"-16,9 8-138 0,-9-6-76 0,17 3-30 16,-9-3-3-16,10 2 4 0,-1 4 1 0,9-5 1 0,-8 1-4 15,17 4-6-15,-9 0-8 0,9 0-16 0,-1 0-14 16,0 1-5-16,1-1 6 0,8 0 11 0,-7 5 12 0,7 0 11 15,-8 0 7-15,9 0-2 0,-11 2-5 0,4 3-12 0,-4 0-14 16,-6 0-10-16,-1 3-18 0,0 2-16 0,-9 0-12 16,1 5-7-16,-1 0-5 0,-9 0-3 0,-8 4-1 0,9 5-7 15,-18 2 3-15,9-3 3 0,-8 8-1 0,-9-3 1 0,-1 3 0 16,-7 2 1-16,-11 2 0 0,11-2 1 0,-11 3-1 16,2-7 0-16,-9 6 0 0,8-12-2 0,-9 7 1 0,1-6 1 15,7 1-1-15,-7-1 0 0,0-4 0 0,9 0 0 16,-9 0 2-16,7-5-1 0,1 4 0 0,9-4-1 0,-8 0-1 0,7 0 0 0,11-5-1 15,-2 3 1-15,1-2 0 0,8-2-1 0,0 2-1 16,1-6 1-16,-1 4-2 0,9-4 3 0,0 6 0 0,0-2 6 16,9 1 8-16,8 0 8 0,-8 0 6 0,17 5 4 0,-9-1 6 15,9 1 4-15,10 0 0 0,-3 5-4 0,-6-5-6 16,8 4-9-16,8 6-2 0,-9-6-3 0,3 6-5 0,-4 5-4 16,11-7-3-16,-9 7-14 0,-1 1 4 0,1-3 4 15,8 2-1-15,-8-1 1 0,-1 0 0 0,2 2 1 0,-2-7 2 16,1 4 11-16,7 2-4 0,-5-4-1 0,-3-3 0 0,1 2-3 15,-1-6 0-15,1 1 1 0,-1 0 0 0,-7-5 0 16,-1-2-1-16,-1 4-2 0,1-3-2 0,-8-5 2 0,-9 2-4 16,8-2-4-16,-8-4-11 0,-1 6-19 15,2-6-40-15,-10 0-69 0,8 0-78 0,-8 0-76 0,8-6-85 0,2-4-132 16,-2 0-137-16,1 2-64 0,-1-7-10 0</inkml:trace>
  <inkml:trace contextRef="#ctx0" brushRef="#br0" timeOffset="-183258.09">24809 16765 401 0,'9'-15'845'16,"-9"0"9"-16,8 0-1 0,-8 5-204 0,0 1-282 0,9-1-185 15,-9 0-112-15,0 5-75 0,-9 5-85 0,9-5-103 16,0 5-104-16,0 0-154 0,0 0-167 0,0 0-106 0,-8 0-51 15,-1 5-12-15</inkml:trace>
  <inkml:trace contextRef="#ctx0" brushRef="#br0" timeOffset="-169965.62">12244 6155 155 0,'0'0'134'0,"0"-5"-30"0,0 5-21 15,0 0-14-15,0-5-5 16,0 5-3-16,0-5-2 0,0 5-1 0,0-5-6 0,-9 5-7 16,9-4-7-16,-9 4-7 0,9 0-5 0,0-6-7 0,0 6-4 0,0-3-4 0,-8 3 1 15,8 0 0-15,0-6-3 16,0 6 1-16,0 0 0 0,0 0 1 0,0 0 0 15,0-4 1-15,-10 4-2 0,10 0 0 0,0 0 1 0,0 0 2 16,0 0-1-16,0-6 0 0,-8 6 0 0,8 0 0 0,0 0-2 16,0 0 2-16,0 0-3 0,0 0-1 0,0 0-3 15,0 0-1-15,0 0-2 0,0 0 0 0,0 0-1 0,0 0-1 16,0 0 0-16,0 0 0 0,0 0 0 0,0 0 0 0,0 0 0 16,0 0 0-16,0 0 0 0,0 0-1 0,0 0 1 15,0 0 0-15,0 0 3 0,0 0 1 0,0 0 3 0,0 0 0 16,0 0 2-16,0 0 1 0,8 0-2 0,-8 0 2 15,0 0-2-15,0 0-1 0,0 0-4 0,10 0 1 0,-2 0-2 16,-8-5-1-16,18 5-1 0,-11-5-1 0,3 5 1 0,8-5-1 16,-2 5 1-16,2-5 0 0,-1 5 1 0,1-3 0 15,0-4 3-15,7 4-2 0,-7-3 2 0,-2 6-2 0,1 0-1 16,1-6 2-16,1 2-1 0,-2 4-1 0,-1 0-1 16,2-4 0-16,-1 4 0 0,1 0 1 0,-10 0-1 0,10-6 0 15,-1 6-1-15,1 0 1 0,0-4 1 0,-2 4-1 0,-6 0 2 16,8 0-1-16,-3 0 0 0,3 0-1 0,0 0 0 0,-1 0 0 15,-7 0 0-15,6 0-1 0,-8 4 0 0,10-4 0 0,-1 0 0 16,-8 6 1-16,8-6 0 0,-8 0 0 16,0 4-1-16,8-4 1 0,-8 0 0 0,8 0 1 0,-9 4-1 15,9-4 0-15,-7 0 0 0,7 6 3 0,-8-6-2 0,9 0 0 16,-2 0 0-16,-6 0-1 0,7 0 1 0,0 0-1 0,-8 0-2 0,9 0 0 0,-2 0 3 16,2 0 0-16,8 0 0 0,-9 0 0 0,1 0-1 15,8 0 0-15,-9 0 0 0,10 0 0 0,-2 0 0 0,2 0-1 16,-3-6 1-16,3 6-1 15,-1 0 1-15,-1-4 1 0,12 4-1 0,-12 0 0 0,10 0 1 0,-9 0-3 0,0 0 1 16,1 0-1-16,6 0 2 0,-6 4-1 0,0-4 1 16,-2 0 0-16,1 6 0 0,0-6 2 0,0 0-2 0,1 6 2 15,-11-6-1-15,12 0 0 0,-12 0-1 0,11 0 0 0,-12 0-2 16,13 0 1-16,-11 0 2 0,9 0-1 0,-9 0 0 0,9-6 1 16,1 6 0-16,-10 0 2 0,9 0 1 0,-8 0-3 15,9 0-2-15,-11 0 1 0,1 0 0 0,0 0-2 0,1 0-1 16,-1 0-1-16,1 6-1 0,-2-3 3 0,-6-3 0 0,-2 7 0 15,1-7 1-15,-1 3 1 0,-8-3-1 0,9 5-1 16,-9 0-4-16,0 0-7 0,-9-5-8 0,1 5-14 16,-1 1-19-16,-9-2-28 0,2-4-48 0,-10 6-74 0,-9-6-118 15,0 0-73-15</inkml:trace>
  <inkml:trace contextRef="#ctx0" brushRef="#br0" timeOffset="-169433.34">12486 6083 104 0,'0'0'249'0,"0"-7"-63"0,0 7-60 0,0 0-45 0,0-3-29 16,0 3-17-16,10 0-13 0,-2 0-7 0,0 0-6 0,2 0-2 15,-2 0-4-15,9 3 4 0,1-3-2 0,8 0 1 16,-9 0 1-16,9 7 1 0,10-7 1 0,-11 0 1 0,10-7 2 16,1 7 1-16,6 0-2 0,1-3 0 0,1 3 0 0,8-6-1 15,0 0 1-15,0 2-3 0,18 4 0 0,-1-4-1 16,1-2 3-16,-1 2 0 0,-1-2 1 0,12 3 1 0,-2-3-1 15,-8 6 0-15,8-6-1 0,9 3-2 0,-10-4-1 16,2 3-1-16,8 0-2 0,-10 4 1 0,11-6-2 0,-2 2 1 16,-8-1 1-16,9 5-1 0,0-5-1 0,-8 5-1 15,-2-5-1-15,10 5-1 0,-9 0 1 0,-8 0-1 0,8 0 1 16,-7 0 0-16,-3-5 2 0,1 5 4 0,1 0-2 0,0-4 4 16,-10-3 2-16,10 4 1 0,-9-2 0 0,0 0 1 0,-1-5-3 15,0 5-2-15,2 0 0 0,-1-3 0 0,0 1-1 16,-10 4 0-16,2 3-2 0,-1-6-1 0,-1 0 2 15,2 6 0-15,0 0-4 0,-11 0-1 0,2 0-1 0,-9 0-1 16,8 0-1-16,-9 0 0 0,-8 6 0 0,1-6-1 0,-1 6 3 16,-9-6 0-16,-8 0 0 0,8 0 0 0,-9 3 2 15,-8-3 0-15,0 0 0 0,0 0 0 0,0 0-10 0,-8 0-23 16,0 0-48-16,-10 0-117 0,-8-3-123 0,-9 3-82 16</inkml:trace>
  <inkml:trace contextRef="#ctx0" brushRef="#br0" timeOffset="-168773.1">12713 5970 148 0,'0'0'347'0,"0"0"-104"0,0 0-86 0,-10 0-59 15,10 0-40-15,0 0-22 0,-8 4-12 0,8-4-8 16,0 0-2-16,-7 5-1 0,7-5-5 0,-10 5-1 0,2 0-3 16,-2-5 1-16,1 5-3 0,9 5 0 0,-7-6-3 15,-3 0-1-15,10 6 1 0,0-4 0 0,0 0 1 0,0 3-2 16,0 1 0-16,10-6 2 0,-10 0 2 0,7 2 0 0,2 0 2 15,1-3 1-15,-10 4 1 0,8-7 2 0,2 3 5 16,-3-3 0-16,1 0 1 0,2 5 1 0,-2-5 2 0,-8 0-2 16,0 0-1-16,9 0 0 0,-9 0-2 0,-9 0 1 0,9 0-1 15,0 0 1-15,0 0-3 0,-8 0 0 0,8 0-2 16,0 0 0-16,-10 5-3 0,10-5-2 0,-8 0-1 0,8 0-2 16,0 5 0-16,0-5 1 0,0 0 1 0,0 0-2 15,8 0 2-15,-8 0 1 0,0-5 0 0,10 0 3 0,-2 0 2 16,1 2 3-16,0-7-2 0,0-2 2 0,-1-2-1 0,10 1 1 15,-10-2 3-15,0-6 7 0,2 7 4 0,-10 0 8 16,8-1 4-16,-8-5 4 0,-8 10 0 0,8-3 0 16,-10 1-2-16,10-2-9 0,-16 4-6 0,8 7-10 0,-10-9-7 15,0 12-2-15,-9-4-2 0,12 4-2 0,-13 0-2 0,2 4 1 16,0-4 0 0,1 6-1-16,-1 0-3 0,8-3-1 0,-9 7-2 0,19 0-12 0,-10 0-23 0,18-1-26 0,0 1-37 15,10 5-66-15,6-5-153 0,11 0-84 0,-1-7-62 0</inkml:trace>
  <inkml:trace contextRef="#ctx0" brushRef="#br0" timeOffset="-168490.16">13225 5930 229 0,'-44'5'384'0,"1"0"-166"0,8 5-98 0,10 0-56 15,-2-7-31-15,10 8-18 0,8-6-8 0,9 5-4 0,-8-5-2 16,16-1 5-16,1 2-2 0,-1-2 3 0,18 0 1 16,-8 3 3-16,8-7 1 0,10-7 0 0,-11 7 0 0,1 0-2 15,0-4 3-15,0 0-3 0,0-2 4 0,-8 2 5 0,-10 4 6 16,8-5 5-16,-16 0 7 0,10 5 3 0,-10-5-2 16,-10 5 1-16,2-5-3 0,-8 5-6 0,-2-4-6 0,-8 4-9 15,0 4-6-15,0-4-4 0,-8 5 0 0,-3 0-2 0,12 0-3 16,0 0-1-16,-2 5-2 0,10-6-1 0,8 0-5 15,1 3-15-15,-2 2-14 0,10-3-20 0,10-3-19 0,7 3-26 16,0-6-34-16,10 0-37 0,7 0-41 0,2-6-46 16,-11 3-40-16</inkml:trace>
  <inkml:trace contextRef="#ctx0" brushRef="#br0" timeOffset="-167607.12">13512 5979 103 0,'8'0'350'0,"0"0"-77"0,-8 5-85 0,0-5-63 0,10 0-45 15,-10 5-33-15,0-5-21 0,0 5-12 0,0-5-7 16,0 4-1-16,8-4-1 0,-8 6 0 0,9-6 2 0,-1 0-1 15,2 4 0-15,6-4 1 0,11 0 3 0,0 0-1 0,-2-4 1 16,10 4 0-16,8-10-1 0,-9 5 2 0,10-5-2 16,-9 5 0-16,8-6-3 0,-17 3 0 0,9 3-1 0,-9-5 0 15,-9 5 6-15,-8 0 6 0,9 0 7 0,-18 2 2 16,0 3 3-16,-10-7 1 0,2 7 0 0,-18 7 0 0,0-7-7 16,-17 3-9-16,8 7-6 0,-9-5-4 0,0 5-1 0,2 0-1 15,8 0-1-15,-2-6-1 0,19 6 1 0,-8-5 0 16,15 4-1-16,2-3-2 0,-1-2-1 0,9 0-2 0,0 3 1 15,9-4-2-15,9 3 0 0,7-6 1 0,10 6 3 16,-1-6 0-16,1-6 2 0,8 6 0 0,1-6 1 0,-1 3 0 16,1-4 0-16,-1-1 0 0,1 2 0 0,-1-3 2 0,-16-1-2 15,7 1 0-15,-8 2 2 0,-9 4 0 0,1-2 4 16,-18 0 2-16,0 0 0 0,0 0-1 0,-9 0 2 0,-9 5 0 16,-8 5-1-16,-9-5-1 0,8 5-3 0,-6 5-3 0,-2-5 0 15,-8 5-2-15,8-6 0 0,10 6 0 16,-10-5 0-16,8 4-1 0,11-3 1 0,-3-2-1 0,10 0 1 0,9 3-2 15,0-4-1-15,0 3 1 0,9 0 1 0,10-6-2 0,6 3-1 16,1-3 0-16,9 0 2 0,-1-3 1 0,10-3-3 16,-1 0-1-16,-8 3 1 0,10-4 1 0,-3-1 1 0,-7-2-1 15,7 0-2-15,-7 0 4 0,2 6 0 0,-12-6 0 16,0 5 0-16,-7 0-3 0,-1 5 0 0,-8-5 2 0,-9 10 0 16,-9-5-2-16,-8 5 2 0,-1 3-2 0,1 3 1 0,-9 4 3 15,-1 0 1-15,2-7 0 0,-2 8 1 0,2-1-1 16,8-5-1-16,8-2 0 0,-9-2 0 0,18 3-3 0,-8-2 1 15,8-4-2-15,8 2 0 0,1-5 2 0,9 5 2 16,-1-5 0-16,8 0 0 0,10-5 1 0,2 0 0 0,-12 2 0 16,8-4-1-16,3-2 0 0,-1-1-2 0,-9 6 2 0,0-6 0 15,-1 1-1-15,-7 3 0 0,7-3 0 0,-15 2 1 16,-1 3 1-16,0 0 1 0,-9-2 0 0,0 2-2 16,-9 4 2-16,0 0-1 0,-1 0-1 0,-6 0-1 0,-1 0-1 0,-1 0 0 15,9 0 1-15,-9 4 1 0,10-4 0 0,0 6 0 16,-2-6-1-16,10 0 0 0,-8 0 1 0,8 0 0 15,8-6-2-15,-8 6 1 0,18-4-3 0,-10 4 0 0,10-5-2 16,9-5-2-16,-10 5-2 0,9-6 1 0,1 3-1 0,-10-2 0 16,8 0 2-16,-7-3 1 0,-2 3 3 0,2-2 3 0,-9 3 0 15,0-1 0-15,-9 5 2 0,9 2 2 0,-9-9-1 16,-9 12-1-16,0-4-1 0,9 4-1 0,-9 0 0 16,1 0-5-16,-10 4-6 0,10-4-5 0,-1 12-12 0,0-9-15 15,1 2-16-15,8 0-17 0,0 5-15 0,0-6-13 0,8-4-11 16,1 6-10-16,0-6-9 0,7 0-3 0,-6 0 5 15,7 0 11-15,1 0 16 0,8-6 22 0,-9 6 35 0,0-4 42 16,-7-1 46-16,7 0 38 0,-9 5 28 0,0 0 19 16,2-5 12-16,-10 5 3 0,8-5-12 0,1 5-18 0,-9-3-22 15,8 3-18-15,-8 0-16 0,10 0-13 0,-10 0-12 0,8 0-8 16,0 0-7-16,10 0-6 0,-1 0-1 0,1 0-3 16,16 0 1-16,1 0-1 0,-2 0 4 15,12 0 5-15,7-6 0 0,-8 0 4 0,7-4 1 0,2 2 2 0,-1 2 0 0,0-9 0 16,-1 11-2-16,-6-6-3 0,-10-4-1 0,-9 4-1 0,0 0 3 15,-9 5 2-15,-9-4 3 0,2 2-6 0,-10-1-4 16,-10 2-10-16,-7 2-16 0,0 4-20 0,0-5-33 0,-18 5-49 16,-1 5-87-16,1-5-139 0,1 4-83 0</inkml:trace>
  <inkml:trace contextRef="#ctx0" brushRef="#br0" timeOffset="-147988.97">8787 8129 57 0,'0'-5'84'16,"0"5"-3"-16,0-6-5 0,-8 6-3 0,8-4-3 16,0 4-1-16,0 0-6 0,0-6-6 0,0 6-9 0,0 0-7 15,0-4-6-15,0 4-5 0,0-5-2 0,0 0-5 0,8 0-2 16,-8 0-3-16,10 1-3 16,-10-1-1-16,8 0-1 0,-8 0-3 0,9 0-1 0,-1 0 1 0,-8 0-2 0,9 0 2 15,0 0 0 1,-9 0 3-16,8 2 3 0,-8-4 5 0,0 4 3 0,9-3 0 0,-9 1 0 0,0 0 1 0,9 0 3 15,-9 0-1-15,0 5 2 16,0-5-1-16,0 0 0 0,0 2-2 0,0-3-1 16,0 0 1-16,0 2-2 0,0 0-1 0,0-2-3 0,0 2-1 0,0 4 1 0,0-6 0 0,0 1 2 0,0 5-1 31,0-4-1-31,0 4-2 0,0 0-1 0,0-6-3 0,0 6-4 16,0 0-3-16,0 0-1 0,0 0-5 0,0 6-2 0,0-6 1 15,0 0-3-15,0 4 0 0,0 1 2 0,0 1 0 16,0-2 0-16,0 6 1 0,0 0 0 0,0-1 1 0,0 1-2 15,0 5 1-15,0-1 0 0,0 6 0 0,0-5 1 0,0 5 0 16,0-1 0-16,0 6 0 0,0-5 2 0,0 3 0 16,0 3 0-16,0-3-2 0,0 2 1 0,0 4 0 0,0 0 0 15,0 1-1-15,0-2-1 0,0 2-1 0,0 5 0 16,0-2 1-16,0 2 0 0,0-1 0 0,0-1 1 0,0 3 0 16,0-3 0-16,0 2 2 0,8-6-1 0,-8 6-1 0,0-6-1 15,0-6 0-15,0 8 0 0,0-7 1 0,9 0 0 16,-9-3-1-16,0-3 0 0,0 2 1 0,0-6 1 0,0 1-2 15,9 0 0-15,-9-5 0 0,0-2 0 0,0 2 1 0,0-4 0 16,0-2 0-16,0 1 5 0,0 1 8 0,0-6 7 16,0 0 17-16,0 4 12 0,0-4 17 0,0 0 27 0,0 0 29 15,0-4 29-15,0 4 15 0,0-6 9 0,0 1-7 16,-9 1-4-16,9-5-13 0,0-2-22 0,-9-3-31 0,9-1-30 16,0-4-25-16,-8-1-15 0,8 1-10 0,-9-6-7 0,9 2-6 15,-9-3-3-15,9 1-1 0,0 1 0 0,-8 0 1 16,8 0-1-16,0-1-1 0,0 1 0 0,0-6 0 15,0 6-1-15,0-1 0 0,0 1-1 0,8-5 0 0,-8 10 0 16,9-6 0-16,0 5 0 0,-9 1 0 0,8 0 1 0,1 3 0 16,0 2-1-16,7-1-1 0,-6 1-1 0,-2 4 1 0,1 1-2 15,9-1 2-15,-10 5-3 0,1-2 3 0,7 4-1 16,-6-2 1-16,8-1 1 0,-9 6 0 0,8 0-1 0,-9 0-1 16,1 6 1-16,8-1-4 0,-8-2-3 0,-9 4-6 0,8 1-9 15,-8 2-8-15,9 0-7 0,-9-4-7 0,-9 8-4 16,9-5-1-16,-8 1 2 0,-1 6 6 0,0-6 6 15,-8 3 9-15,-1-3 7 0,2 5 8 0,-2 0 6 0,1-6 2 16,-1 5 2-16,0-4 0 0,1 1 2 0,-1-1 1 0,2 0 0 16,7-2-1-16,-8 2-1 0,8 0 1 0,0 0-1 15,9-4 1-15,-8 3-1 0,-1 1-3 0,9-6-1 0,0 6 0 16,0 0-2-16,0 0 0 0,0-1 0 0,9 2 0 16,-9 0 1-16,8-8 1 0,1 7 2 0,0-5 1 0,8 5 0 15,-8-5 1-15,7 0 3 0,11-2-1 0,-9 4 0 0,-1-3 0 16,9 1 1-16,1 0-1 0,-2-5-8 0,1 5-16 15,-9-5-24-15,9 5-29 0,-8-5-31 0,7 0-31 0,-7 0-32 16,-1 0-33-16,2-5-34 0,6-5-50 0,-7 5-94 0,-1-6-81 16,-9-2-33-16</inkml:trace>
  <inkml:trace contextRef="#ctx0" brushRef="#br0" timeOffset="-147550.03">8553 8016 111 0,'0'0'276'16,"-8"0"-83"-16,-2 0-68 0,10 0-43 0,0 0-25 0,0 6-14 16,0-6-9-16,0 0-5 0,0 0-3 0,0 3-2 0,10-3-5 15,-10 0-2-15,8 0-4 0,9 7-3 0,-8-7-2 0,17 0 0 16,-8 0-1-16,8-7 0 0,0 7 2 0,0-3-1 16,10 3 2-16,-12-6 1 0,12 1 1 0,-2 0 3 15,1 0 0-15,-1 0 1 0,-8 0 2 0,9 5-3 0,-10-5-1 16,-6 2-1-16,-1-3-1 0,-1 6-2 0,-9 0 1 0,1-6 2 15,-9 6 3-15,8 0 0 0,-8 0 2 0,0 0 1 16,0 0-1-16,-8 0-3 0,-1 0-1 0,9 0-4 0,-8 0-4 16,-2 6-1-16,-6-6-3 0,7 6-1 0,-10-3 0 15,12 2-1-15,-2 0 0 0,-8 0 0 0,7 5-1 0,2-5 0 16,-9 1-6-16,7 4-8 0,-6-7-10 0,7 7-15 0,0-5-23 16,1 5-42-16,-10-5-77 0,10 0-153 0,8 0-78 1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22T04:18:27.44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220 2247 201 0,'8'4'150'0,"10"-4"-50"0,-10 6-27 0,10-12-9 15,-2 6-4-15,2-4-2 0,1 0 1 0,6-2 1 16,-7 2-3-16,8-6-2 0,0-1-2 0,-1-3 0 0,1 0 3 15,0-6 3-15,-8 1 3 0,8-1 3 0,0-3 0 0,-8 2-2 16,-2-7-5-16,2 2-6 0,0 1-7 0,-1-8-5 0,-9 4-8 16,2-6-6-16,7 6-5 0,-8-6-2 0,-9 2-1 15,8-1 2-15,-8-7 0 0,0 8-1 0,0-1-3 0,0-5-1 16,-8 4 7-16,8 2 9 0,-9-2 7 0,9 6 6 16,-9-6 10-16,9 6 15 0,-8 6 19 0,8 3 13 0,0 1 3 15,-10 4-5-15,10 4-7 0,0 1-8 0,0 6-12 16,-8-1-19-16,8 0-18 0,0 5-16 0,0 0-13 0,0 0-6 15,0 5-4-15,0 4-1 0,0 7 1 0,0-2-1 0,0 5 1 16,8 7 1-16,-8-3 1 0,10 6 2 0,-2 6 0 16,1 0 0-16,0 4 1 0,-1 0 0 0,9 0 4 0,-8-1 0 15,8 7-1-15,-7-1-2 0,6 5 0 0,2-1 0 16,-1 1 0-16,1 0 0 0,-10 5 0 0,1 4-1 0,0-4 1 16,0-1 1-16,-9-4 0 0,8 0-2 0,-8 0 0 0,0 0 0 15,0-6 0-15,9-3-1 0,-9-1 0 0,0 0 0 16,9-5 1-16,-9 1-2 0,0-12 1 0,8 7 0 0,-8-6-1 15,0-4 1-15,9 0 0 0,-9-4-1 0,0 2-1 16,9-8 3-16,-9 0 0 0,0 0 3 0,0-7 11 0,0-3 25 16,8 6 32-16,-8-6 32 0,0 0 27 0,0 0 15 0,0-6 8 15,0-4 4-15,0-3-5 0,0-2-24 0,-8 2-29 16,8-8-31-16,0-3-25 0,-9 0-19 0,9-11-6 0,0 1-5 16,-9-1-6-16,1-9-3 0,8 0-3 0,-9 1 0 15,0-12-2-15,1 7 1 0,8-6-1 0,-9 1-4 0,0-1 3 16,9 0 0-16,-9-5-2 0,9 11 1 0,-8-6-2 0,8 0 1 15,0 1-1-15,0 4 0 0,8 0 1 0,1 5 0 16,-9 5 2-16,9-1-1 0,0 6 0 0,-1 1 0 16,10 3 1-16,-10 6-3 0,10-1-3 0,-1 5-1 0,1 6-2 0,-2-1-3 15,2 5-3-15,-1 5-4 0,1 0-5 0,0 5-1 16,-3 5-2-16,5 5-4 0,-12 5-4 0,1 0-1 0,-2 4 1 16,-7 5 2-16,0 0 2 0,-7 7-1 0,-2-3 5 15,1 7 4-15,-12-5 5 0,5-2 3 0,-3 6 1 0,-7-4-3 16,-3 0-4-16,2-1-9 0,1 0-25 0,-1-5-38 15,0 1-52-15,8-1-51 0,1-4-48 0,-1-7-42 0,11 3-42 16,-3-1-70-16,10-5-133 0,0-2-49 0,0-2-2 16</inkml:trace>
  <inkml:trace contextRef="#ctx0" brushRef="#br0" timeOffset="861">5392 1715 406 0,'0'4'363'0,"0"-4"-143"0,-8 6-97 0,8-6-58 15,0 5-29-15,-9 5-17 0,9-7-11 0,-9 8-2 16,9 4-2-16,-8-2 0 0,-1 3 0 0,9 4-2 0,-9-1 2 15,9 5 0-15,0 1 2 0,-9-1-2 0,9 1 2 16,9-1 2-16,-9 1 1 0,9-1 3 0,0 5 0 0,8-9 2 16,-8 4 1-16,7-3 3 0,11-8 1 0,-10 2 1 0,11 0 6 15,-4-6 3-15,2-3 3 0,9-2 4 0,-9 1 3 0,8-10-2 16,2 1-1-16,-1-2-2 0,-2-3-6 0,-6-6-2 16,8 0-3-16,-9 2 0 0,0-8 3 0,0 6 4 15,-17-4 3-15,8-1-1 0,-9 1 3 0,-8-1 2 0,-8 1 1 16,0 0-3-16,-1-1-5 0,0 0-6 0,-8 2-4 0,-9-3-4 15,8 3-2-15,-7-4-3 0,-2 3-6 0,0 5-1 16,10-2-2-16,1 3 1 0,-2 3 1 0,1-6 2 0,7 6 0 16,2 7 1-16,8-8 0 0,-8 2-2 0,16 4 0 15,-8-5-1-15,8 7-2 0,10-9-1 0,-1 2-1 0,9 1 0 16,1-1-1-16,7-5 2 0,1 6-1 0,0-6-2 0,0 5 2 16,0 0 1-16,-1-3 0 0,1 3 1 0,-9 0 1 15,9 0 3-15,-17 0 3 0,7 4 3 16,-7 3 0-16,-2-3-1 0,-7 1 1 0,8 1-3 0,-7 4-2 0,-10 0-2 15,8 0-2-15,1 4-3 0,-1 1-1 0,2 1 0 0,-10 3 0 16,8 1 0-16,-1 5 1 0,4 0 0 0,-4 4 1 0,3 1 0 16,-1 3 1-16,-1 2 1 0,1 1-1 0,-1 1 0 15,2 3 1-15,-2 3-1 0,0-3 1 0,1 5 1 0,0-6 1 16,0 10-1-16,-1-4 0 0,1-1 2 0,-9 0-2 16,9 5 0-16,-1-4 0 0,1 3-1 0,0-4 0 0,-1 0 0 15,1 1 0-15,0-2 0 0,0-3-1 0,-9 4-1 16,7-9 0-16,2-1 2 0,2 1-2 0,-11-5 1 0,0-7 2 15,7 3 3-15,-7-6 15 0,0-1 25 0,0-5 37 0,0 1 38 16,0 0 42-16,0-5 29 0,0 0 17 0,0-5 7 0,0 0-14 16,0 1-20-16,0-11-32 0,0 5-40 0,-7-10-39 15,7 2-31-15,-11-7-18 0,11 1-11 0,-9-6 1 16,9-4-6-16,-7 1-5 0,-2-7 0 0,0 1-3 0,0 0-3 16,1-4-2-16,-1-2-2 0,0-4-2 0,1 5-2 0,-10-5-3 15,10 5 0-15,-10-4 1 0,1 7 1 0,9-1 5 16,-2 7 1-16,2 0 1 0,-1 1 3 0,9 6 3 0,-8 2-1 15,16 8-2-15,-8-3-1 0,9 8-3 0,-1-2-1 16,2 5-1-16,6 0 0 0,2 5-2 0,8 0 1 0,-9 5 1 16,9 0-2-16,1 5 0 0,0 0-2 0,-10 5-3 0,8 4-2 15,-7 0-8-15,-1 7-8 0,-9-3-2 0,2 8-2 16,-2-3-1-16,-8 3-1 0,-8-3 3 0,-2 7 1 0,2 0 7 16,-1-1 4-16,-9 0 1 0,1-5-4 0,1 5-7 15,-1-4-12-15,-3 1-17 0,4-3-26 0,-2-3-33 0,10-1-35 16,-10-4-35-16,10 0-32 0,-1-7-28 0,9-2-24 0,0-2-28 15,0 2-64-15,0-6-118 0,9-6-43 0</inkml:trace>
  <inkml:trace contextRef="#ctx0" brushRef="#br0" timeOffset="1674.72">6686 1530 322 0,'0'-6'431'0,"0"6"-148"0,0 0-121 0,0 0-73 0,0 6-43 16,0 3-24-16,0 1-12 0,0 5-3 0,0 0-1 16,0-2 0-16,0 13 1 0,0-8 1 0,0 7 0 0,0-1-1 15,0 1 1-15,0-2 0 0,7 3-3 0,-7-3 1 16,11 3-1-16,-2-3 0 0,-2-1 1 0,-7-9 4 0,18 7 4 16,-9-11 8-16,-1 6 9 0,10-5 9 0,-10-5 9 0,10 0 8 15,-1-5 6-15,1 0 5 0,-1-5 4 0,9 0-2 16,-8-5-1-16,9 2 0 0,-11-8 4 0,1 1 8 15,0 1 7-15,1-6 3 0,-10 6-2 0,10-1-2 0,-9-5 5 16,-1 1 1-16,-8 4-7 0,9-6-9 0,-9 3-13 0,0-2-8 16,0 1-7-16,0 4-5 0,0-5-12 0,0 6-11 0,0 5-8 15,-9-7-6-15,9 12-5 0,0-6-3 0,0 4-1 16,0 3-3-16,0 3-1 0,-8 0 1 0,8 0-1 0,0 0-1 16,0 9 2-16,0 1 1 0,-9 0 1 0,9 0 0 15,0 3 3-15,0 7 0 0,0-1-1 0,-8 3 0 0,8-4 0 16,0 2 0-16,8-1 1 0,-8 6 0 0,0-7 0 15,9 2 0-15,-9-1 0 0,8 3 0 0,-8-4 0 0,9 3 0 16,0-8 0-16,-1 2 0 0,9 0 0 0,-8 0 0 0,-1-11 0 16,2 6 2-16,0 0 1 0,-3-5 0 0,1-5 5 0,2 5 7 15,-2-5 6-15,1-5 4 0,0 5 3 0,-2-5 2 16,3 0 4-16,8 0-1 0,-10-5-7 0,0 6-6 16,2-6-7-16,-10 0-4 0,8 5-2 0,1-5-4 0,-1 0-3 15,-8 7 0-15,9-7 0 0,-9-2-7 0,9 3-7 0,-1-1-8 16,-8 2-9-16,9-4-8 0,-9 2-18 0,0 2-21 15,9-7-19-15,-9 5-11 0,8-6-5 0,-8 8-4 0,0-7-2 16,9 5 4-16,-9-6 12 0,0 8 21 0,0-2 22 16,9 0 14-16,-9-3 14 0,0 6 12 0,0-2 9 0,0-1 5 15,0 5 2-15,0 1 3 0,0-6-2 0,0 4 1 0,0 1 2 16,0 0 1-16,0 1 1 0,0-2 2 0,0-3 4 16,0 5 5-16,9-6 4 0,-9 0 3 0,0 1 5 15,0-6 7-15,0 0 6 0,8-1 3 0,-8 2 0 0,0 0-5 16,9-1-3-16,0-5 0 0,-2 6-3 0,-7-6-5 0,10 5-4 15,0-4-1-15,-10-1 0 0,0 7 0 0,7-7 0 0,-7 0-2 16,0 0-1-16,0 1-2 0,-7-1-4 0,7 1-5 16,-10-1-2-16,0 0-2 0,-6 1-1 0,7 5 6 0,1-7 3 15,-10 11 0-15,9-4 3 0,1 5 1 0,-1-1 2 16,0 0 0-16,1 5-2 0,-1 1-5 0,0 4-7 0,9-5-2 16,-8 10-1-16,-1-5-4 0,1 9-2 0,8 1 0 15,-10 0 0-15,2 9 1 0,0 1 2 0,-1 5 0 0,0-2 1 16,-1 7 0-16,10-1 1 0,0 6 0 0,-7-1-1 0,7 5 0 15,0 1 3-15,0-2 0 0,7 1 1 0,-7 5 0 0,10-4 2 16,-1 2 0-16,0-2-1 0,-1-1 3 0,0 1-1 16,10-6 0-16,-9 4-1 0,8-3 0 0,0-6 2 15,9 5-5-15,-8-4-13 0,8-6-30 0,10 0-43 0,-12 0-44 16,12-3-49-16,-2-13-64 0,1 4-116 0,7-8-138 16,3-4-79-16,-10 0-17 0</inkml:trace>
  <inkml:trace contextRef="#ctx0" brushRef="#br0" timeOffset="2287.98">7867 1582 359 0,'-17'0'433'16,"-1"0"-158"-16,1 6-111 0,-9-2-65 0,8 6-31 0,-7 6-16 15,-1-7-3-15,-9 11 0 0,9-1-1 0,0 0 1 0,-1 6-5 16,1-5-4-16,9 4-12 0,0 1-7 0,-1-2-7 15,1-2-5-15,17 3-2 0,-8-5-2 0,8 1 0 16,0-4 0-16,0-3 2 0,8-3 1 0,-8 0 4 0,17-5 4 16,1-2 1-16,-1 4 1 0,0-14 1 0,9 4 1 0,-8-2 3 15,8-5 3-15,-8-5 4 0,7 7 11 0,-8-8 13 16,9-4 10-16,-8 7 9 0,-1-9 8 0,-6 3 14 0,4-1 11 16,3 2 7-16,-9-7-2 0,-1 6-6 0,0-1-5 15,2 2-3-15,-10-4-10 0,9 9-14 0,-9-3-14 0,0 2-13 16,8 5-10-16,-8 3-10 0,0-4-10 0,0 6-6 0,0 4-5 15,10-6-3-15,-10 12-4 0,0-2-1 0,7 6-2 16,-7-1-1-16,9 6 3 0,0 0 3 0,-9 4-1 0,9 3 1 16,7 1 1-16,-6 2 0 0,-2-6 0 0,0 4 1 15,10 3-1-15,-1-3-1 0,1 3 2 0,0-3-1 0,-1-1 0 16,0-9-1-16,10 7 0 0,-11-12 0 0,11 3 2 0,-10-1 1 16,9-5 2-16,0-5 3 0,0 0 6 0,0-5 7 15,0 0 8-15,1-4 11 0,-2-6 7 0,1 0 7 0,0 0 3 16,0-4 0-16,0-1 2 0,-9 1-2 0,1-5-6 15,-1-1-10-15,-8 1-7 0,0 4-7 0,-2-4-4 0,-7-1-6 16,0-4-3-16,0 0-4 0,-7 0-2 0,-2-1-3 16,0 1 0-16,1-6 0 0,-9 6 0 0,-1-6-1 0,0 6 0 15,1 6-3-15,9-3 2 0,-10 7-2 0,10 5 1 0,-1-2-1 16,0 7-1-16,1 4-1 0,0 0-1 0,8 0-1 16,-10 5-1-16,10 5 0 0,-10 5-1 0,10 5 2 0,-7 0-1 15,7 3 2-15,0 8 0 0,0-3 0 0,0 3 2 16,7 2 0-16,-7 6-1 0,10 0 1 0,0 2 1 0,-2-3 0 15,0 6 2-15,10-5-1 0,-10 0 0 0,10 1 0 0,-10-1-1 16,9 1 0-16,9-5-1 0,-8-3-3 0,8 3-8 16,1 0-17-16,-11-6-31 0,11 0-50 0,-1-4-61 0,-9-1-61 15,1-5-52-15,8-2-44 0,-10-8-52 0,2 2-80 16,0-6-135 0,-2-6-37-16,4-4 13 0</inkml:trace>
  <inkml:trace contextRef="#ctx0" brushRef="#br0" timeOffset="2599.48">8188 1636 108 0,'0'0'478'0,"0"0"-164"0,0 0-136 15,0 5-77-15,9-5-41 0,9 0-19 0,-10 6-8 16,9-6-2-16,9 4 0 0,-8-4 1 0,15 6-3 16,-5-6-2-16,6 0-4 0,1 0-2 0,-1 0 0 0,1 0 2 15,1 0 4-15,-2 0 6 0,1-6 7 0,-9 6 5 0,0-4 9 16,-1-2 6-16,-7 6 8 0,0-5 11 0,-9 5 8 15,-2-5 12-15,2 5 13 0,2 0 14 0,-4 0 11 0,-7-4 5 16,0 4-2-16,10 0-9 0,-10 0-14 0,0 0-17 16,0 0-21-16,7 0-21 0,-7 0-19 0,0 4-17 0,0 1-11 15,0 0-6-15,0 5-1 0,9 0-3 0,-9-1-1 0,9 6 3 16,-9 0 0-16,8 0-1 0,2 0 2 0,-2-2 0 16,1 8 0-16,8-3-2 0,-8-2 1 0,8 4 0 15,0-7 10-15,9 9-2 0,-8-9-4 0,17 1-14 0,-9 1-33 16,0 0-53-16,9-5-57 0,-1 0-58 0,9-5-69 0,-8 0-86 15,8-5-165-15,-6-5-72 0,5-5-27 0</inkml:trace>
  <inkml:trace contextRef="#ctx0" brushRef="#br0" timeOffset="2740.63">9057 1460 217 0,'-17'-9'493'0,"0"5"-180"0,8-7-144 0,9 11-84 16,-9-5-46-16,9 5-32 0,9 0-28 0,0 0-34 0,8 0-59 15,0 5-127-15,9-5-108 0,0 0-65 0</inkml:trace>
  <inkml:trace contextRef="#ctx0" brushRef="#br0" timeOffset="3210.71">9386 1539 182 0,'-17'10'423'0,"0"-5"-153"0,-1 10-119 16,10-5-65-16,-10 3-36 0,10 3-16 0,-10-3-9 31,10 7-3-31,-1 0 1 0,1-1-1 0,-2 1-2 0,10-1-1 16,-8 2-3-16,8-2-4 0,-7 1-2 0,7-1-1 15,0-5 1-15,0 1 2 0,0-1 3 0,7-2 4 0,-7-4 7 16,0-3 11-16,8 5 10 0,-8-10 19 0,0 4 19 0,10-4 23 16,-10 0 23-16,8 0 18 0,1-4 12 0,-9-6 5 15,8 1 2-15,2-1-6 0,6 0-7 0,-6-4-9 0,-2-1-14 16,0-5-14-16,1 6-13 0,9-1-13 0,-10-4-7 15,0-2-10-15,1 7-14 0,0-6-13 0,9 5-11 0,-10 2-8 16,1-3-4-16,-1 6-5 0,2 0-6 0,-2 1-5 0,-1 5-4 16,13-2-4-16,-12 2-2 0,1 4-1 0,-1 0-1 15,1 0 1-15,-1 4 2 0,10 2-2 0,-10 4 0 0,1-7 2 16,0 7 1-16,-9 6-1 0,9-6 0 0,-1-1 1 16,-8 5 1-16,0-2-1 0,9-9 2 0,-9 7 0 0,0-5-2 15,0 0 1-15,0-1 0 0,9 2 0 0,-9-6 0 16,0 0 2-16,0 5 2 0,0-5-2 0,0 0 1 0,0-5-3 15,0 5 2-15,0-6-2 0,0 2 0 0,8-1-1 0,-8 0-4 16,0-5 2-16,9 0 0 0,-9 5 0 0,9-5-2 0,-9 6 0 16,8-1-2-16,1 1 1 0,-2-2 0 0,4 2-3 15,-11-2 1-15,7 6 1 0,3-5 2 0,0 5-1 16,-10 0 1-16,7 0 0 0,3 5 2 0,-3 1 2 0,3-2 1 16,-2 6-1-16,0-5 0 0,2 5 2 0,-2-1 0 0,1 6-8 15,-1-5-25-15,1 5-49 0,0 0-60 0,9-1-62 16,-10 1-61-16,9-2-73 0,8 3-112 0,-7-6-167 0,17 0-61 15,0-5-4-15</inkml:trace>
  <inkml:trace contextRef="#ctx0" brushRef="#br0" timeOffset="3883.64">10776 1582 238 0,'-8'-3'488'16,"-2"-4"-184"-16,10 4-132 0,-8 3-75 0,8-5-45 0,-9 5-23 15,9 0-15-15,0 0-7 0,-9 5-2 0,9-2 0 0,-8 7-2 16,8 0 0-16,-9 6 1 0,9-3 2 0,0 2 5 15,-8 6 2-15,8-8 1 0,0 9 1 0,0-4 3 0,0 2 0 16,0-1 1-16,8 6-1 0,-8-7-4 0,9 2-1 0,-9-1-2 16,8 3 0-16,1-4-3 0,-9 3 0 0,9-3 0 15,-1-3 3-15,10 0 2 0,-9-1 3 0,-1-4 7 0,10 0 7 16,-11 0 10-16,13-6 9 0,-3 0 19 0,-9 2 9 16,9-2 12-16,1-4 9 0,-10-4 6 0,10-6 11 0,-1 6 11 15,1-6 14-15,-2-5 4 0,2-1 3 0,0 3 1 0,-2-2-1 16,-7-5-1-16,9 1-8 0,-1 0-15 0,1-1-20 15,-2 1-17-15,-6-1-18 0,7 1-12 0,0-1-10 16,-8 1-11-16,9-2-8 0,-10 7-8 0,0 1-5 0,2 1-5 16,-2 2-1-16,0 1-2 0,-8 5-2 0,10-2-4 0,-10 6-3 15,8 0 2-15,-8 0-2 0,9 6 1 0,-9-2-1 16,8 5 9-16,-8 1-4 0,10 5-1 0,-10 0 1 0,0 0-3 16,8 0 1-16,-8-1-2 0,0 1-2 0,8 4-12 15,-8-5 1-15,0 2-3 0,0-3 0 0,10-3-1 0,-10 2 0 16,0-4 2-16,0 2 3 0,0-5 2 0,0-5 4 0,0 4 7 15,0 2 2-15,0-6 3 0,0-6-1 0,0 6 2 16,0-4-11-16,0-6 4 0,7 1 3 0,3-1 0 0,-10 0-1 16,9-4-2-16,-1-1 2 0,2-1-1 0,-10 6 11 15,7-3-5-15,11-2-3 0,-10 1-3 0,1 4 0 0,9-5 1 16,0 5-1-16,-10 0 1 0,9 7-2 0,-8-4 2 0,8 2 0 16,-9 1 0-16,2-2 1 0,6 6-2 0,-7 6 1 15,0-6 0-15,1 4 0 0,6 1 0 0,-7 5 2 0,-1 0 1 16,10 0-2-16,-11 5 2 0,13-5 0 0,-12 4-2 15,10 1 2-15,-10-2 0 0,9 3-3 0,-8-2 0 0,8 5-3 16,-8-3-13-16,8-6-24 0,-9 4-38 0,2 1-51 0,7-6-60 16,-9 1-52-16,-8-5-50 0,10 0-49 0,-2 0-73 15,-8-10-122-15,0 0-64 0,0-3-13 0</inkml:trace>
  <inkml:trace contextRef="#ctx0" brushRef="#br0" timeOffset="4040.38">10924 1470 322 0,'-18'-14'486'0,"10"5"-175"0,-1-2-132 16,0 1-71-16,1 2-42 0,8 1-20 0,0 4-13 0,0-7-6 15,17 10-6-15,-8-6-16 0,17 2-25 0,0 4-31 16,9 0-47-16,-1-6-88 0,9 6-167 0,10 0-88 0</inkml:trace>
  <inkml:trace contextRef="#ctx0" brushRef="#br0" timeOffset="4934.76">11914 1515 135 0,'0'0'513'0,"0"4"-134"0,0-4-153 0,0 5-97 15,0-5-62-15,0 6-33 0,8-3-19 0,-8 7-7 16,0 1-1-16,9-1 0 0,-9 5 1 0,0 4 1 0,9 1 0 15,-9-2 2-15,0 7 3 0,8-1 0 0,-8 1 0 0,0-2 0 16,0 3 0-16,9 3-1 0,-9 1 0 0,0-7 0 16,7 2-3-16,-7 1 0 0,0-8-1 0,11 2 0 15,-11-7 2-15,7 3 3 0,2-1 7 0,-9-5 8 0,11-6 12 16,-4 6 12-16,2-6 16 0,0-4 20 0,8 0 11 0,1-4 7 16,-1-6 7-16,0 1 5 0,9-6 12 0,-9 1 5 0,9-6 7 15,-8 0-1-15,7-4 3 0,-7 4 2 0,0-9-5 16,-11 4-6-16,3 1-13 0,-1-5-16 0,0 3-21 15,-9-2-16-15,9 3-15 0,-9-4-11 0,0 5-9 0,0 5-11 16,0-1-8-16,0 1-4 0,0-1-4 0,0 10-1 0,0 1-5 16,7-2-3-16,-7 1-1 0,0 6-3 0,0-1 0 15,0 5 0-15,0 5-2 0,10-1-2 0,-10 11 4 0,0-6 1 16,8 12 2-16,1-6 1 0,-9 8 0 0,8-3-1 0,1-1 3 16,0 7 1-16,-1-3-4 0,10-3-2 0,-1 5 2 15,-8-7-3-15,8 3-2 0,8-3 0 0,-7 2 0 0,8-4-1 16,0-3-1-16,-8-3 0 0,17 2 0 0,-9-8 2 15,0 0 0-15,1-4 4 0,-1 0-1 0,-8-4 2 0,7 0 1 16,1-2 3-16,-9-4 0 0,1 4 2 0,-10-2-1 0,10-7 2 16,-10-1 3-16,1 3 5 0,-9-2 4 0,0 0 2 15,0-1 2-15,0-2 0 0,-9-2 0 0,1 1 2 0,-2 4-4 16,2-5-5-16,0 0-5 0,0 7-2 0,-10-3 5 16,9 3-5-16,0 3-2 0,9 0-4 0,-9 5 0 0,1 0-3 15,8-1-2-15,-10 2-1 0,10 4-8 0,0 0 2 0,-8 4 0 16,8 2 12-16,0-1-3 0,0 10 0 0,-7-5-1 15,7 9-1-15,0-5 1 0,-10 5 1 0,10 1 1 0,0 5-9 16,0-6 3-16,-8 5 1 0,8-3 1 0,8-2-1 16,-8 4-2-16,0-3-3 0,10 5-3 0,-3-5-4 0,-7-1-3 0,8 1-4 15,10-1 0-15,-9 1 0 0,0-5 3 0,8-1 3 16,1 1 2-16,-2 0 5 0,2-7 2 0,-1 2 4 16,0-4 0-16,10-2 4 0,-10 2-1 0,9-6 3 0,-8 0 3 15,9 0 3-15,-11-6 5 0,2-4 3 0,-2 6 0 0,2-10 8 16,-9 4 5-16,8-5 1 0,0-4-2 0,-7-1-13 0,6 2 0 15,-7-4 3-15,0-1 3 0,0-3-6 0,-2 3-5 16,-7-3-1-16,10 3 0 0,-10-6 9 0,10 4-4 0,-10 0-5 16,7 6-3-16,-7-1-1 0,10 0-1 0,-2 7-1 0,-8-3 1 15,8 3-2-15,1 3-1 0,-9 0-1 0,0 5-2 16,9 0-1-16,-9-1-3 0,0 2-2 0,9-2-2 16,-9 6 0-16,0 0 0 0,8 0 1 0,-8 6 1 0,9 4 0 15,-9 0 1-15,9 0 3 0,0 3 2 0,-9 7 0 0,8-4 2 16,-8 2 0-16,9 3 0 0,-9-2 1 0,8 0 1 0,-8 1-1 15,9-2 0-15,-9 8 1 0,8-11-1 0,2 9 0 16,-2-4 0-16,8-1 0 0,-6-3 0 0,7-3 8 16,1 1-3-16,0-2 7 0,-3 1-3 0,13-3-6 0,-2-5-9 15,0 5-16-15,-1-5-31 0,11-5-59 0,-11 0-53 0,18 0-61 16,-6 0-44-16,-4-5-42 0,2-5-36 0,0 0-38 0,-1-5-41 16,1 0-68-16,-9-4-50 0,0-1-8 0</inkml:trace>
  <inkml:trace contextRef="#ctx0" brushRef="#br0" timeOffset="5169.53">13859 1470 11 0,'-9'0'407'15,"0"0"-125"-15,9 0-114 0,0 5-72 0,0 0-38 0,-7 0-18 0,7 0-5 16,7 5-3-16,-7-1 1 0,0 6-1 0,9 0 2 16,0 0 0-16,-1 0 0 0,2 8 0 0,-2-3-2 0,9-1-1 15,-7 7-1-15,-2-3 0 0,0 7-3 0,10-7 1 0,-10 3 1 16,1 3-4-16,0-5 1 0,-9 1-2 0,0-1-1 15,8-5 1-15,-8 6 4 0,-8-5 4 0,8-2 0 0,-9 3 2 16,0-6-1-16,-8 4 2 0,8-5 2 0,-7-3 0 0,6 3-5 16,-7-4-7-16,-1-4-4 0,1-2-3 0,1 2-4 15,-3-3-10-15,10-3-16 0,0 0-28 0,2 0-31 0,-3-3-41 16,2-3-62-16,8-4-100 0,0-4-149 0,0-1-70 16</inkml:trace>
  <inkml:trace contextRef="#ctx0" brushRef="#br0" timeOffset="5704.09">14189 1163 293 0,'-9'5'296'0,"0"5"-120"0,1-6-73 0,-1 2-40 0,9 2-17 16,-9-2-9-16,9 3-5 0,-8-4-1 0,8 5-2 0,0-5-2 15,0 5-2-15,0-4-5 0,0 3-1 0,0 0 2 0,0-4 0 16,0 5 0-16,0-5 3 0,0 0 2 0,0 5 1 16,-9-5 1-16,9-1 0 0,0 1 0 0,0 0 0 15,0 0-1-15,0 0-2 0,0-1-1 0,0 2-2 0,0-2-1 16,0-4 2-16,-7 6-4 0,7-1-3 0,0-2-1 0,0-3-2 16,0 6-3-16,0 0-3 0,-11-3 0 0,11 3 0 15,0-2 0-15,0 2 1 0,-7 4 0 0,7 0 3 0,0 0 0 16,0-2 2-16,-9 2-3 0,9 1 0 0,0-2-2 0,0 1-1 15,0-1-4-15,-11 1-1 0,11 0 0 0,0 0-2 16,0 0 0-16,0-1 0 0,0 0 0 0,0 1-1 0,0-4 1 16,0 4 0-16,0 0 0 0,0 0 1 0,0-1 0 15,11-5 2-15,-11 6 0 0,0 0 2 0,9 5 0 0,-9-6 4 16,0 6 0-16,7-5 4 0,-7 5 4 0,11 1 2 0,-4-3 2 16,2 1-3-16,-1 0 4 0,1-4 0 0,0 6 1 15,-1-1 3-15,1-7-4 0,0 2 4 0,0-4 1 0,-1 4 8 16,1-6 3-16,0 2 4 0,-1-1 2 0,0-5 2 15,10 4 0-15,-9-4-1 0,8 0-3 0,0 0-4 0,-6 0-6 16,4 0-6-16,-5 0-4 0,-2 0-6 0,1 0-2 16,-1 0-3-16,0-4-1 0,2 4-3 0,-1 0 0 0,-1 0-3 15,1 0-1-15,-9-5-2 0,8 5 1 0,1-6-1 16,0 2-1-16,0 4-1 0,-1-6-1 0,0-4-6 0,10 6-17 16,-10-5-28-16,2-1-31 0,7 0-35 15,-9-6-40-15,2-2-58 0,7-2-113 0,-8-5-131 0,-2 2-67 0,3-7-20 0</inkml:trace>
  <inkml:trace contextRef="#ctx0" brushRef="#br0" timeOffset="5892.86">14094 1133 7 0,'0'0'492'0,"-11"6"-129"0,11-6-147 0,0 0-93 0,0 0-55 0,0 4-32 16,0 0-18-16,11-4-14 0,-2 6-22 0,-2-2-31 0,4 2-70 16,5-1-158-16,10-1-84 0,-9 2-60 0</inkml:trace>
  <inkml:trace contextRef="#ctx0" brushRef="#br0" timeOffset="6316.02">14493 1357 352 0,'-10'6'311'16,"-6"0"-133"-16,6 3-81 0,2 1-44 0,0 0-22 16,-1 3-9-16,0 2-3 0,0 6-1 0,9-8 0 0,-8 7-3 15,8-5 1-15,0 5 0 0,-9 4-3 0,9-9-3 0,9 3 1 16,-9 2-2-16,0-4 1 0,0-6 5 0,8 3 5 15,1-3 5-15,-9 0 4 0,9-4 6 0,0-2 5 0,-1 1 2 16,0-5 2-16,10 0 0 0,0-5-3 0,-10 1 0 16,9-2-1-16,1-4-2 0,0 0-2 0,-1 0 0 0,10 1-1 15,-10-5 1-15,0 4 1 0,0 1-1 0,0-1 0 0,1 0-1 16,-1 0 1-16,1 0-3 0,-10 4-4 0,0 3-3 16,2-3-6-16,-3 1-4 0,3 5-5 0,-10-4-1 0,8 4-5 15,-8 0-3-15,0 4 0 0,0 1-2 0,0-5 0 0,0 6-1 16,0-3 1-1,0 3-4-15,0-2 1 0,9 2 1 0,-9-1 1 0,0-5 0 0,10 5 1 0,-10 0 0 16,7-5 1-16,3 0 1 0,-2 0-1 0,0 0 3 0,2 0-1 16,-2 0 0-16,1 5-2 15,-1-5 1-15,2 0 1 0,-2 0-1 0,0 0 0 0,2 3-2 0,-2 4 0 0,9-7 0 0,-8 3-7 16,17 3-23-16,-9-2-33 0,9 2-43 0,1-6-74 16,8 4-151-16,-1-4-99 0,0 0-74 0</inkml:trace>
  <inkml:trace contextRef="#ctx0" brushRef="#br0" timeOffset="6456.72">15578 1598 271 0,'0'0'531'0,"-8"0"-163"0,8 0-145 0,0 0-83 16,-9 0-46-16,9 0-25 0,0 0-14 0,-8 0-7 0,8 0-4 16,0 0-14-16,-9 4-29 0,9 2-38 0,-9-2-53 0,9-4-89 15,-9 6-183-15,1-3-97 0,-10-3-60 0</inkml:trace>
  <inkml:trace contextRef="#ctx0" brushRef="#br0" timeOffset="7257.88">6198 2775 281 0,'-25'5'289'0,"8"-5"-127"0,-1 0-75 0,10 0-38 0,-1 5-15 15,0-5-7-15,1 0 0 0,0 0-1 0,8 0-1 0,-9 3 0 16,9-3 1-16,0 0-2 0,0 0-4 0,9 7-1 16,-9-7-1-16,8 3 0 0,9 3 1 0,-8-1 3 0,17 0 2 15,-9 0 0-15,19 0-1 0,-2 5-2 0,1-7 0 16,17 3-2-16,0-2 0 0,10 6-2 0,6-4-2 0,10-6 2 15,18 4 2-15,-1-4 0 0,19 0 0 0,-1 0 1 0,17 0 0 16,8-4 2-16,10 4 6 0,8-6 5 0,18 2 2 16,9-2 3-16,-1 2 4 0,9-2 2 0,0 3 1 0,9-7 0 15,7 5-8-15,2-5-4 0,0 5-7 0,8-4-6 0,-8 2-3 16,-1-1-4-16,1-2-4 0,0 0-3 0,-11 0-2 16,11 0-2-16,-9 1 0 0,-1-1 4 0,-17 0-5 0,1 1 0 15,-9-7 2-15,-9 8 4 0,-9-3 2 0,-7 1 2 16,-20 6 1-16,-9-6 2 0,3 1 2 0,-28-1 3 0,-7 5 0 15,-11-5 0-15,-16 5 5 0,-10-1 14 0,-6 2 13 0,-20-2 6 16,2 3 3-16,-10-8-6 0,-8 11-18 0,-9-9-32 16,0 4-41-16,0 0-57 0,-9 0-67 0,0 0-82 15,1 5-138-15,-1-5-103 0,1 0-55 0</inkml:trace>
  <inkml:trace contextRef="#ctx0" brushRef="#br0" timeOffset="7462.06">13737 2598 259 0,'18'-4'515'0,"7"4"-167"0,10-6-149 16,0 6-88-16,0-3-48 0,8-3-21 0,1 1-5 16,-1 5-1-16,9-4 3 0,-9-1 0 0,1 5 2 0,8-5-1 15,0 5-4-15,-9-5-7 0,1 5-12 0,0 0-24 0,-1-5-31 16,-18 5-46-16,11 0-91 0,-19-5-182 0,-9 0-105 15,-16 0-51-15</inkml:trace>
  <inkml:trace contextRef="#ctx0" brushRef="#br0" timeOffset="8292.44">4628 4543 238 0,'-9'-6'399'0,"-9"6"-139"16,11-3-111-16,-2 3-61 0,9 0-33 0,-10-5-15 0,10 5-7 15,0 0-6-15,0 0 0 0,0 0-3 0,0 5-4 16,10-5-5-16,-10 3-2 0,16 3-1 0,2-6-1 16,0 4 4-16,7 2 5 0,11-2 3 0,-2 6 2 0,9-10 2 15,0 6 2-15,19-2 2 0,-2-4 4 0,19 0 3 16,-2 0 2-16,10 0 0 0,18 0 4 0,-1 0-2 0,18-4-1 16,7 4-3-16,3-6-7 0,6 2-6 0,10-2-5 0,-11 6-2 15,12-4-2-15,-9-2 4 0,6 2 7 0,-15-2 6 16,9 3 6-16,-11-2 4 0,-7-2 5 0,-1-1 6 0,-8 2 3 15,-9 2 1-15,1-5 1 0,-18 3 2 0,-10-3 9 0,-7 3 10 16,-9-3 12-16,-9 4 11 0,-9-5 13 0,-7 10 10 16,-19-10 6-16,10 5-6 0,-20 5-10 0,3-10-15 0,-10 6-17 15,0-1-29-15,-10 5-40 0,3-4-58 0,-20-2-70 0,10 6-66 16,-19 0-60-16,11 0-56 0,-11 0-64 0,-7 0-92 16,9 0-139-16,-10 6-49 0,9-6 8 0</inkml:trace>
  <inkml:trace contextRef="#ctx0" brushRef="#br0" timeOffset="8906.25">4793 8802 445 0,'-10'-4'418'0,"-7"-1"-133"0,10-1-109 0,-3 2-65 16,2-2-39-16,8 2-17 0,-9 4-5 0,9-6 4 0,-9 2 6 16,9 0 6-16,0 4 4 15,-8-5-1-15,8 5-6 0,0 0-7 0,0 0-9 0,-9 0-12 0,9 0-11 0,9 0-10 16,-9 0-7-16,0 0-5 0,8 0-1 0,1 0-1 0,-9 5-1 15,9-5 0-15,9 4 1 0,-11-4 7 0,10 4 0 16,10 2 1-16,-1-6 4 0,1 4 3 0,16-4 4 0,1 6 3 16,7-6 4-16,20 0-3 0,-3-6 6 0,10 2 5 0,18-2 2 15,0 2 6-15,16-5 8 0,1-1 12 16,10 0 16-16,6 1 12 0,1-1 11 0,1 0 10 0,-1 0 7 0,-1 5 7 0,2 0-2 16,0 0-9-16,-10 2-16 0,11 3-14 0,-12-7-16 15,2 7-12-15,-10 0-16 0,1 7-15 0,1-7-8 16,-19 0-6-16,-8 3-4 0,-1-3-2 0,-17 0-3 0,-7 5 1 15,-19-5-1-15,0 0 0 0,-7 5 0 0,-12-5 3 0,-4 0 2 16,-3 0 5-16,-9 0 0 0,-8 0-9 0,0-5-29 0,0 5-56 16,-18-5-75-16,1 5-76 0,-10-10-85 0,2 6-119 15,-10-7-167-15,1-3-93 0,-10 5-30 0</inkml:trace>
  <inkml:trace contextRef="#ctx0" brushRef="#br0" timeOffset="10620.7">5062 4440 144 0,'-10'-5'324'15,"10"1"-118"-15,0-2-101 0,0 2-54 0,10-1-27 0,-10 1-11 16,0-2 0-16,10 2 8 0,-10-2 6 0,0 1 6 16,8 0 6-16,-8 5 4 0,0-4 2 0,9-2 3 15,-9 3 4-15,0 3 5 0,0-6 5 0,0 6 4 0,0 0 2 16,0 0-4-16,-9 0-8 0,1 6-7 0,-12 3-10 0,5 0-8 16,-3 12-10-16,-17-2-5 0,9 5-6 0,0 5-3 0,0 1 2 15,9-1 0-15,-9 1 1 0,17-1-1 0,0 0 2 16,0 0 1-16,9-5 3 0,9 6 3 0,0-5-3 0,0-1 5 15,8-5 1-15,9-5 3 0,0 2 1 0,8-7 0 16,1-4-3-16,9-5-2 0,0 0 1 0,-1-8-2 0,0-4-3 16,0-2 1-16,9-1 1 0,-8-5 6 0,0 2 11 15,-2-7 16-15,-7 6 24 0,9-11 32 0,-18 6 32 0,-1-1 28 16,-6 1 26-16,-1-1 16 0,-11 1 0 0,2 0-8 0,-9 3-24 16,-9 3-32-16,2-2-32 0,-11 0-33 0,-9 5-30 15,1 6-24-15,-9-1-15 0,-8 0-6 0,0 5-6 0,-9 5-3 16,9 0-2-16,-10 5-6 0,9 1-18 0,1 4-36 15,9-1-62-15,8 1-68 0,-2-1-54 0,21 1-45 0,7 5-46 16,17-6-75-16,10 1-162 0,7 1-45 0,9-8 4 0</inkml:trace>
  <inkml:trace contextRef="#ctx0" brushRef="#br0" timeOffset="10870.66">5967 4498 26 0,'-28'16'538'0,"-6"-1"1"15,8-1-218-15,8 6-143 0,-8-6-85 0,17 1-42 16,-8-1-23-16,17-4-8 0,0 5-3 0,0-5-1 0,9-6 2 16,8 8 2-16,0-9 2 0,18 2 3 0,0-5 2 15,10 0 2-15,-3-5 6 0,10 2 12 0,-1-9 10 0,-7-2 20 16,-2 4 21-16,3-5 20 0,-10 1 19 0,0-1 21 0,-18 1 17 16,0-2 14-16,1 6 1 0,-10 2-9 0,-8-7-21 15,0 5-23-15,-8 1-21 0,-1-2-25 0,-8 1-29 16,-9 1-26-16,-9 4-19 0,-8 0-16 0,-1 5-12 0,-9 0-18 15,11 5-27-15,-10 0-37 0,0 4-45 0,9-3-54 0,7 3-49 16,2 0-41-16,7 7-36 0,1-8-29 0,18 4-40 0,-1-3-76 16,9 1-68-16,9-6-20 0</inkml:trace>
  <inkml:trace contextRef="#ctx0" brushRef="#br0" timeOffset="11136.54">6504 4421 389 0,'0'4'549'0,"0"2"-167"15,0-2-148-15,0 6-96 0,-9 0-64 0,9 0-35 0,0 5-19 16,0-6-9-16,0 6-2 0,0 0 0 0,9 0 1 16,-1-6 3-16,10 5 0 0,8 2 2 0,0-7 2 0,0 1 0 15,9-6 2-15,-2 2 1 0,11-6-3 0,0 0 1 0,-1-10 4 16,10 4 7-16,-9-7 14 0,-1 3 23 0,-8-6 27 16,-1 3 34-16,-8-2 36 0,1 0 33 0,-11 0 18 15,-8 6 9-15,-8-6-6 0,0 0-18 0,-8 0-30 0,-8-4-35 16,-2 9-38-16,-17-5-33 0,1 6-24 0,-10-6-18 0,-9 5-12 15,2 6-8-15,-2-2-1 0,2 2-3 0,-3 4-8 0,11 0-20 16,0 4-36-16,9-4-56 0,0 6-65 0,16-2-58 16,1 2-47-16,17 4-49 0,8-7-74 0,1 3-128 0,17-2-68 15,0-4-19-15,8-4 23 0</inkml:trace>
  <inkml:trace contextRef="#ctx0" brushRef="#br0" timeOffset="11529.54">7302 4294 372 0,'-8'10'582'0,"-1"5"-95"0,-8-6-190 0,8 6-126 16,0 5-79-16,-8-7-42 0,9 2-18 0,-2 0-8 0,10 0-4 16,-8-1-1-16,8 6-2 0,8-5 1 0,2-1 0 15,7 0 0-15,0 2-4 0,9-8-3 0,0-1-3 0,9-2-1 16,1-5-2-16,6 0 1 0,1-5-1 0,1-5-2 16,-2-1 0-16,3 1 0 0,-10-4 4 0,-9 0 8 0,0-1 15 15,-1 0 20-15,-7 6 23 0,-10-6 13 0,-8 5 9 16,0-5 4-16,-16 6-1 0,-2 0-10 0,-8 3-15 0,-17 2-19 15,0 4-24-15,-10 4-13 0,1 2-8 0,-1 7-7 0,3-3-1 16,5 6-2-16,2-3 0 0,8 2-1 0,1 0 0 0,8 4 0 16,8 2-2-16,1-2-3 0,17 1-4 0,0-1-2 15,7 1-3-15,12-7-5 0,6 3-4 0,10-2-7 16,9-4-7-16,-1-5-2 0,19-5 2 0,-2 0-1 0,0-10 3 16,1 1 4-16,0-1 4 0,8-6 7 0,-8-3 9 0,0-1 7 15,-9-5 12-15,1 7 20 0,-2-6 22 0,-8-1 28 16,-6 5 32-16,-12-3 28 0,-8-3 17 0,1 7 7 0,-18-1-1 15,0 1-13-15,-18-1-21 0,1 6-26 0,-18-1-32 0,1 0-28 16,-19 6-19-16,1 4-12 0,-8 5-18 0,-2 0-30 16,-7 5-45-16,9 0-61 0,-2 5-68 0,9 4-71 0,11-4-79 15,-2 4-139-15,19 0-110 0,7 1-65 0,0-5-7 16</inkml:trace>
  <inkml:trace contextRef="#ctx0" brushRef="#br0" timeOffset="12171.53">9221 4053 460 0,'-7'-13'526'0,"-3"3"-176"16,10 0-136-16,-9 2-69 0,9 1-31 16,-8 4-17-16,8 3-8 0,0-6-8 0,0 6-4 0,0 0-9 0,0 6-12 15,0 4-16-15,0-2-17 0,0 12-11 0,0 0-4 0,-9 4 1 16,9 4 0-16,0 3 2 0,-8 2 2 0,8 3 1 16,-10 2 3-16,2 1 2 0,0 0 1 0,8 6-1 0,-9-6 0 15,0 4-2-15,9 0-3 0,0-4 1 0,-9 1-1 0,9-5-1 16,0-2-2-16,0-3 0 0,0 0 0 0,9-6 2 15,-9-6 1-15,0 2 8 0,9-5 15 0,-9-5 28 16,9 0 29-16,-9 0 34 0,0-10 30 0,8 6 20 0,-8-6 13 16,0-6-2-16,8-4-12 0,2 0-23 0,7-9-25 0,-9-7-33 15,1 3-31-15,8-6-18 0,-6-6-13 0,4 1-2 0,-5-6-1 16,-10 1-6-16,8-4-2 0,1-1-5 0,-9 0 0 16,8 1-1-16,-8-8-6 0,10 8-5 0,-10-6-2 0,8 10-4 15,0-5 0-15,-8 9 0 0,10 2-2 0,-2 7-2 0,-8 3 1 16,8 5-2-16,1 8 2 0,-9-1 1 0,9 6 0 15,0 0 0-15,-1 10 1 0,9 5-1 0,0 6 1 0,10 7 0 16,-1 2 1-16,1 4 0 0,-2 0 1 0,10 6-1 16,0 3 1-16,-9-4-2 0,8 5 0 0,0-5 1 0,3 5-6 15,-4-3-1-15,2-3-1 0,1-4-3 0,-2 1 1 0,0-6-2 16,-7 1 2-16,8-5 2 0,-9-1 1 0,0-9 3 16,-1 0 2-16,-7-6 2 0,0-4-1 0,-2 0 4 0,2-10 3 15,-1 0 2-15,1-4 4 0,-11-7 1 0,3 3 5 16,-2-12 4-16,-8 6 3 0,0-10 0 0,0 4 1 0,-8-9 1 15,-2 4 3-15,-6-3-1 0,-1-1-5 0,-1 6-3 0,-7-12 0 16,7 6-2-16,-8 5-4 0,0-5-4 0,9-1-4 16,-1 6 6-16,10 6-6 0,-1-3-9 0,0 13-14 15,0-2-16-15,9 5-15 0,9 1-29 0,0 4-68 0,8 5-101 16,10 0-83-16,-2 0-88 0,18 5-149 0,1 5-105 0,-2 0-96 16,12 0-31-16</inkml:trace>
  <inkml:trace contextRef="#ctx0" brushRef="#br0" timeOffset="12532.11">10385 4474 150 0,'-7'10'526'0,"-3"-5"-96"0,10 4-171 15,0-3-107-15,0-2-60 0,10 2-33 0,-3-6-15 0,11 0-8 16,-1-6-3-16,9 2-1 15,8-2-3-15,-7 3-4 0,7-8-5 0,-8 1 4 0,9 1 11 0,-10-6 13 0,-5 0 22 16,5 5 29-16,-8-3 27 0,-8 3 27 0,8-6 17 16,-8 3 8-16,-9-3 4 0,0 6-3 0,-9-3-10 0,1-2-23 15,-1 4-25-15,-8 1-18 0,-1 1-16 0,-8 4-19 0,-2 0-16 16,4 5-15-16,-2 0-13 0,0 5-6 0,0 0-5 16,-1 4-7-16,2 1-5 0,8 1-2 0,-1 4-1 15,-9-2 1-15,19 7 1 0,-9-1 0 0,7 1 1 0,2-1 1 16,8 6 1-16,0-5 2 0,0 5-1 0,0-1 0 0,8 0 1 15,2 0 0-15,0 1 0 0,5-1 0 0,-5 1-2 0,16-1 1 16,-9-5 0-16,9 2 0 0,9-2-4 0,-1-4-10 16,1-1-23-16,-2-4-44 0,13 4-68 0,-3-9-71 15,9 1-67-15,-9-6-70 0,9 0-99 0,-8-11-155 0,8 7-71 16,-8-6-17-16</inkml:trace>
  <inkml:trace contextRef="#ctx0" brushRef="#br0" timeOffset="12909.56">11384 4176 182 0,'-18'0'536'0,"10"0"-100"0,-10 0-174 16,11 0-110-16,-3 5-65 0,10-5-33 0,-8 0-13 15,8 0-9-15,0 5-1 0,0-5 3 0,8 5 2 0,2 0 3 16,7 1-2-16,-1-2 1 0,2 2 2 0,17-3 2 16,-9 3 3-16,9-2 1 15,-1-4-1-15,9 5-1 0,2-5 1 0,-11 5 0 0,9-5 1 0,1 5 3 0,6-5 8 0,-13 5 9 16,14-5 10-16,-7 5 7 0,-9 0 4 0,7-5 0 16,-6 5-4-16,-2-1-7 0,1-4-10 0,-9 6-13 0,0-2-14 15,-8 6-10-15,-2-5-9 0,-6 0-7 0,7 5-2 0,-9-2 2 16,-8 8 7-16,-8-1 14 0,1-1 6 0,-13 11 11 15,-5-1 5-15,-1 1 3 0,-9 4-1 0,-8 0 2 0,8 4-11 16,-10-2-16-16,3 2-7 0,-1 2-9 0,9-6-5 16,-1 5-3-16,-2 1-5 0,4-7-13 0,-2 2-44 0,9-1-71 15,0 1-79-15,9-6-93 0,-1 1-150 0,18-5-135 0,0-6-105 16,0 6-50-16</inkml:trace>
  <inkml:trace contextRef="#ctx0" brushRef="#br0" timeOffset="13551.89">12973 4064 446 0,'-9'-11'551'0,"2"8"-183"0,-3-7-154 16,10 5-85-16,-10 5-50 0,10-5-27 0,-7 5-15 0,7 0-8 15,0 0-4-15,0 5-3 0,0 0-4 0,0 5-5 16,0 4-4-16,0 1 5 0,-10 4 12 0,10 7 15 0,0 3 10 16,0-6 7-16,-8 7 4 0,8 4 4 0,-8-4 4 15,8 4-4-15,-9-1-13 0,9 3-11 0,0-7-7 0,-9 0-7 16,9 0-2-16,0-5 0 0,0 0 8 0,0-3 13 0,9-7 18 15,-9 0 27-15,0-4 34 0,0 0 34 0,0-5 24 16,0-5 11-16,0 0-1 0,0-5-7 0,0 1-18 0,9-12-26 16,-1 2-34-16,-8-7-30 0,8-3-21 0,-8 0-13 15,10 0-9-15,-3-5-2 0,3-6-2 0,-10 6 2 0,0-6-2 16,10 2-5-16,-10-6-5 0,7 4-1 0,-7-4-6 0,0 6-3 16,9-2-4-16,-9 1-3 0,9 5-2 0,-9 4-1 15,9 1 2-15,-9 9-3 0,8 0 2 0,-8 6-2 0,8 3-3 16,2 6 0-16,7 6 0 0,0 3-1 0,0 6-1 15,9 6-1-15,8 7 1 0,-7 2 1 0,8 4 2 0,0 0-2 16,8 5-1-16,-8 0 1 0,-9 0-1 0,9 0-2 0,-2-4-1 16,4 3-1-16,-3-4-1 0,0 0 0 0,2 1 0 15,-1-6 1-15,-2 1 0 0,4-6 1 0,-4-4 0 0,-6-1 4 16,7-9 0-16,-8 0 3 0,1 0 2 0,-2-10 3 0,-6 0 3 16,-3-6 3-16,1-8 6 0,-7-1 8 0,5-5 8 15,-5 0 7-15,0-3 8 0,-10-11 2 0,0 4 5 0,-10-4 4 16,0-6 1-16,3 1-4 0,-11 0-7 0,1-4-6 15,1 3-8-15,-3-2-5 0,1-3-7 0,-7 6-6 0,8 0-5 16,8 1-6-16,-8 2-4 0,9 7-7 0,-2 0-10 0,10 5-18 16,0 4-26-16,0 5-24 0,10 1-23 0,-2 4-36 15,9 5-79-15,9 5-95 0,-1 0-90 0,2 0-100 0,8 5-186 16,-2 5-70-16,3-5-42 0,-1 9-9 0</inkml:trace>
  <inkml:trace contextRef="#ctx0" brushRef="#br0" timeOffset="13974.63">14327 4098 314 0,'-26'10'564'0,"0"0"-84"0,1 0-189 0,-1 9-113 0,8-3-59 0,-8-3-25 0,9 7-8 16,-1-4-1-16,10 2 1 0,-1-3 6 0,2 4 0 15,7 1-8-15,7 0-9 0,2-2-12 0,-1-3-7 0,10 1-4 16,8 4-4-16,0-11-1 0,9 0 0 0,-1-4-1 15,1 1 0-15,0-6 7 0,0 0 4 0,-1-6 3 0,0-4 15 16,-8 6 12-16,1-11 12 0,-1 5 13 0,-8-4 6 0,-11-1-2 16,3-1-5-16,-1-2-5 0,-9-2-14 0,0 1-13 15,-9-1-13-15,-1 0-17 0,3 7-11 0,-2-8-9 0,-8 13-4 16,7-8-5-16,-7 12-7 0,9-2-6 0,-2 6-5 0,2 6-2 16,0-2-1-16,-2 12-3 0,2 2 0 0,8 12-1 15,0-1 0-15,8 10 2 0,10 0-2 0,0 6 1 0,7 7-1 16,2 3 1-16,-1 2 2 0,8 2 1 0,1 5-1 15,-1-5-1-15,-7-1 2 0,7 6 1 0,1-10 1 0,-9 4 3 16,0-5-1-16,1-2 1 0,-9-8-2 0,-2 1 2 0,2-5-1 16,-18-10 1-16,8 0 0 0,-8-3 1 0,-8-13-1 15,0 2 5-15,-10-10 0 0,-8 0 3 0,-9-5-1 0,0-5 2 16,-17-10 0-16,-1 1 1 0,2-6-1 0,-11 0-4 16,2-3 3-16,0-2 1 0,-1-5-1 0,8 1-1 0,1 0 0 15,9 4-8-15,9 1-13 0,-1-1-21 0,17 6-61 0,1-1-115 16,10 2-113-16,-4-7-153 0,11 1-196 0,11-1-99 15,-11 2-52-15,0 1-17 0</inkml:trace>
  <inkml:trace contextRef="#ctx0" brushRef="#br0" timeOffset="14899.16">2473 4592 147 0,'-17'4'511'16,"10"2"-120"-16,7-2-156 0,-10 6-102 0,10 0-61 0,0-1-34 16,0 6-17-16,10-5-7 0,-3 5-1 0,3 0-1 0,17 0 2 15,-11-6 1-15,10 6 2 0,9-5 3 0,0-2 1 16,0-2 1-16,7-2 3 0,3-4 4 0,-2 0 5 15,9-10 8-15,-1 2 6 0,-6-2 6 0,7-5 7 0,-9-1 12 0,0-2 6 16,-8 3 8-16,-1 0 14 0,-8-4 19 0,2 9 23 16,-21-5 11-16,2 5 3 0,0 0-9 0,-18 1-12 0,0-1-13 15,2 10-22-15,-21-4-28 0,-6 8-32 0,-1 2-19 16,-8 3-13-16,-1 5-7 0,0 2-1 0,-7 3-2 0,8 0 0 16,-10 6 2-16,11-2 1 0,7 3-2 0,-1 3 1 0,1-5 1 15,9 1 2-15,9-1 0 0,0 7 1 0,8-8-3 16,1 2 8-16,8-6-3 0,0 1 2 0,8 3 2 0,1-8 7 15,17 5 7-15,-8-4 4 0,16-8 3 0,9-3-7 16,2 0 2-16,6-5-1 0,19-5-3 0,8 0-7 0,0-3-14 16,18-8-44-16,-1-4-74 0,0 5-81 0,1-3-85 0,-1-7-144 15,-8 6-147-15,0-1-115 0,-18 2-52 0,-8-4 5 16</inkml:trace>
  <inkml:trace contextRef="#ctx0" brushRef="#br0" timeOffset="15590.47">2318 9384 36 0,'0'-24'780'0,"0"-1"15"0,0 5 6 0,-9 5-195 15,2 2-203-15,-3 3-174 0,-7 4-104 0,7 6-61 0,-6 0-32 16,-2 0-12-16,1 6-7 0,-1 4-4 0,1-6 1 0,0 5 1 16,8-4-3-16,1 5 1 0,8-5 0 0,0 5-4 15,0-5 2-15,0 5 0 0,8-10 4 0,1 4 2 0,8-4 3 16,0-4 7-16,1-6 4 0,-1 0 1 0,1-5 1 15,8-4 2-15,1-1-2 0,-2-3 1 0,0-3-1 0,-7-2-2 16,8 3 1-16,-9 0 4 0,-7 1 0 0,6-1 4 0,-6 7 2 16,-10 2 2-16,7 1 1 0,-7 1 0 0,0 4-2 15,0 0-4-15,10 6-4 0,-10-2-8 0,0 1-7 0,0 5-4 16,0 5-7-16,7 5-4 0,3 10-3 0,0-1 0 0,6 11-2 16,10 9 1-16,0 4 2 0,9 6-2 0,-1 5 3 15,1 5 1-15,9 10 1 0,-11-6-1 0,11 10 0 16,-8-4-2-16,-11 3-4 0,11-3-2 0,-11 0-3 0,-7-7-3 0,7 2 0 15,-15-9 0-15,-1-3 0 0,-9-7 3 0,0-6 3 0,0-5 7 16,-9-4 5-16,-8-6 12 0,-1-4 2 0,0-5-1 16,-7 0 3-16,-1-12 3 0,-1 3 1 0,-7-12 0 15,8 3 1-15,-9-4-8 0,9-1 5 0,-9-7 6 0,9-5 3 16,8 0 1-16,-7 1 2 0,16-1-1 0,-8 1-2 0,17-6-5 16,-9 1-8-16,18-6-13 0,-1 5-19 0,10-3-20 0,17-1-25 15,-1-5-26-15,19 4-52 0,6-4-110 0,2-1-108 16,10 2-135-16,-2-3-208 0,0 3-95 0,0-1-47 15,1 5-12-15</inkml:trace>
  <inkml:trace contextRef="#ctx0" brushRef="#br0" timeOffset="16577.24">16142 4567 242 0,'-8'0'332'0,"-10"0"-116"0,9 0-82 0,1 0-43 16,-1 0-19-16,1 0-10 0,8 0-2 0,-9 0-2 0,9 0-1 15,0 0-3-15,-8 6-7 0,8-6-7 0,0 0-8 16,0 0-10-16,0 0-6 0,0 0-4 0,0 0-5 0,0 0-3 16,0 0 0-16,0 4 2 0,8-4 1 0,-8 0 4 0,9 0 6 15,-1 0 8-15,1 5 6 0,-1-5 6 0,19 0 4 16,-1-5 5-16,-1 5 2 0,12-4-1 0,5 4 0 0,2-6-4 15,-1 6-3-15,9-4-6 0,9-2-4 0,-9 2-2 16,9-6-3-16,-1 4 0 0,2 3 2 0,-2-9 1 0,1 4 7 16,0-2 8-16,-1 1 12 0,-7-6 18 0,-10 5 18 0,0-5 21 15,1 0 19-15,-18 6 18 0,1-6 18 0,-11 5-2 16,2-5-10-16,-18 6-17 0,0 0-23 0,-9-7-24 0,-8 6-24 16,-9 0-26-16,-1 7-26 0,-16-3-10 0,-1 0-4 15,1 6-4-15,9-3 1 0,-9 3-3 0,16 0-2 0,0 0-8 16,10 3-5-16,9-3-2 0,8 12-7 0,0-3-11 0,18 1-14 15,8 0-20-15,-1 0-17 0,19 3-13 0,-1 3-8 16,0-2-4-16,11 5-1 0,-11-4 8 0,0 0 16 0,0-6 17 16,0 6 22-16,-8 0 19 0,-10 0 12 0,-8-5 8 0,3 4 5 15,-13-4 5-15,-7 0 1 0,-7 4 3 0,-2-5-1 16,-9 7 1-16,-8-2 1 0,-9-4 7 0,0 5-6 16,-17-6-15-16,9 1-26 0,-1 0-37 0,-7 0-43 0,16-6-58 15,-1 2-107-15,11-6-164 0,-1 0-95 0,8 0-38 0</inkml:trace>
  <inkml:trace contextRef="#ctx0" brushRef="#br0" timeOffset="17220.5">18054 4312 191 0,'-10'-4'439'0,"10"0"-128"0,10-2-118 15,-10-3-65-15,0 4-32 0,0 0-12 0,7-4-1 16,3 3 1-16,-10-3 0 0,8-1 0 0,-8 5-2 0,8 0-6 16,2 0-10-16,-2 0-13 0,1 1-11 0,-1-2-11 15,10 3-8-15,-10 3-8 0,10-6-5 0,-10 6-3 0,10 0-4 16,-1 6 0-16,0-3-2 0,2 3 0 0,-3 3 0 16,2 6-5-16,6 0 4 0,-4 4 1 0,-4 6 2 0,10-1 0 15,-8 5 1-15,-1 0 2 0,0 1-2 0,10 4 5 0,-10 0-6 16,1 1 0-16,-2-7 0 0,3 7 1 0,-1-1-1 0,-11-5 0 15,11-4 1-15,-9 0 3 0,-1-6 5 0,0-4 4 16,-8-1 12-16,10 0 21 0,-10-8 33 0,8 4 43 16,-8-10 45-16,0 4 32 0,0-4 18 15,0 0 9-15,0-4-6 0,-8-6-15 0,8 0-30 0,-10-4-40 0,10-1-42 0,-8-4-29 16,8-6-18-16,0 2-13 0,-8-3-6 0,8-3-3 0,0 4-2 16,0-5-3-16,8 2-5 0,-8-2-4 0,8 1-6 15,2-6 0-15,-2 6-1 0,1-4-4 0,0 4 1 16,8-1-1-16,1 0 0 0,-2 1 0 0,1 5 8 0,0-1-5 15,3 5-2-15,-2 1-2 0,-3 5-1 0,3 4 0 0,-1 1-1 16,1 3 0-16,-1 0-7 0,0 6 2 0,0 6 2 16,1 0 2-16,8 3-1 0,-9 5 1 0,1 2-1 0,0 2-3 15,-3 3 2-15,-5 2-1 0,0 2 1 0,-2-1-1 16,1 6-1-16,-2 0-4 0,-7-1 1 0,10-6-4 0,-10 7-3 16,8-1-6-16,-8 0-10 0,0-5-18 0,9 7-34 0,-9-7-50 15,9 0-58-15,-1 1-60 0,1-6-52 0,-1 1-50 16,10-1-77-16,0-9-141 0,-1 0-61 0,9-6-25 0,-1 7 19 15</inkml:trace>
  <inkml:trace contextRef="#ctx0" brushRef="#br0" timeOffset="17738.66">19616 4328 504 0,'-18'-6'493'0,"-7"3"-173"0,-1 3-124 0,0 0-71 16,0 0-42-16,0 3-22 0,9-3-13 0,-10 6-8 0,11 0-3 15,-3 3-5-15,1 1-8 0,1 0-6 0,9 0-9 0,-1 3-4 16,1-3-2-16,8 0 1 0,0 0-2 0,0-5 1 16,8 5 1-16,1-1 1 0,-1-4-1 0,2 0 1 15,-3 0 1-15,11-5 0 0,1 5 0 0,-12-5-1 0,11-5 1 16,-10 5-1-16,2 0 1 0,-2-5-1 0,1 5-2 0,-1 0 1 16,-8 0-1-1,0 0-1-15,10 0 0 0,-10 0-2 0,0 0 0 0,0 0 0 0,0 0-1 0,0 0 0 0,8 0 0 16,-8 5-1-16,8 0 0 0,1-5 1 0,0 5 0 0,8-5 1 15,-8 5 0-15,8-5 1 0,9 4 1 0,0-4 1 0,-8-4 5 16,6 4 8-16,3-5 7 0,0-5 12 0,-10 5 17 16,9-10 23-16,0 5 22 0,-8-3 22 0,-2-3 20 15,2-4 10-15,-1 1 4 0,2-4-2 0,-12-3-14 0,11 2-16 16,-10 0-14-16,-8-6-15 0,10 2-15 0,-10-1-10 0,0-1-7 16,-10-5-6-16,10 1-1 0,-8 5-3 0,1-4-4 0,-4-3-5 15,4 3-6-15,-3 2-6 0,1-2-1 0,1 7 0 16,-1 3-1-16,-9-2-1 0,10 10-2 0,8 1-9 0,-8 4 2 15,8 1-3-15,-9 3-13 0,9 6 1 0,0 0 1 0,0 0-3 16,0 10-3-16,0 0 6 0,0 9-3 0,9 1-2 16,-9 5 10-16,0 4-5 0,8 5-3 0,-8 1 0 0,8 3 2 15,2-4-2-15,-2 6 1 0,1-6 1 0,-1 5-2 16,11-4 2-16,-12-2 0 0,11 2-2 0,-10-1-1 0,10 0-1 16,-1-1-2-16,1-2-3 0,0-8-5 0,-2 3-8 0,2-3-16 15,-1-3-24-15,1 0-36 0,8-5-45 0,-18 0-49 16,1-6-46-16,-1 1-39 0,10-5-38 0,-11-5-38 15,4-5-48-15,-11-1-79 0,0-4-80 0,0 1-21 0</inkml:trace>
  <inkml:trace contextRef="#ctx0" brushRef="#br0" timeOffset="17894.78">19503 4202 148 0,'0'0'458'0,"0"0"-144"16,9-6-129-16,0 1-73 0,-1 5-38 0,1 0-15 15,0-5-13-15,8 5-6 0,0-5 0 0,0 5-4 0,10 0-3 16,6 0-8-16,3 0-7 0,8 0-11 0,-1 5-13 16,1-5-20-16,7 5-32 0,10-5-61 0,-9 0-120 0,9-5-126 15,-8 0-74-15</inkml:trace>
  <inkml:trace contextRef="#ctx0" brushRef="#br0" timeOffset="18473.36">20381 4128 481 0,'-10'0'370'0,"3"5"-142"0,-3-1-103 16,3 2-55-16,-3-2-28 0,10 6-14 0,-10 0-4 16,3-1-2-16,-3 11 1 0,2-4-1 0,-1 2 2 0,1 2 1 15,8 0 0-15,0 4-2 0,0-6-1 0,0 4-1 16,8 1 0-16,-8-4 1 0,9 1 1 0,9 0 0 0,-11-1-3 16,13 1-2-16,-3-5-3 0,0-1-1 0,9 0-1 0,-1-4-1 15,1-4-2-15,0 2-1 0,1-8 1 0,7 7-1 16,-8-14 1-16,1 7 2 0,-12-3 6 0,13-2 7 0,-11-5 8 15,0 1 14-15,1-6 13 0,-1 5 15 0,-8-5 16 16,8-5 21-16,-8 6 20 0,-9-5 16 0,9 3 10 0,-9-3 4 16,0-1-5-16,-9-5-5 0,9 7-8 0,-9-2-18 0,0 0-24 15,1 1-29-15,-1 4-12 0,0 0-13 0,1 2-11 16,8 2-9-16,-8 1-8 0,8 2-8 0,0 2-4 16,0 2 5-16,0 4-8 0,-10-6-6 0,10 6-3 0,0 0-3 15,10 0 0 1,-10 6 0-16,0-2 1 0,8 5 0 0,-8 1 1 0,8 0 1 0,1 6 3 0,0-3 0 0,-9 2 0 0,8 5 0 15,1-6-3-15,9 6-8 0,-10-2-8 0,1 7-11 16,0-5-15-16,-1-1-14 0,9 1-13 0,-7 0-19 0,6-1-8 16,2 1-5-16,-9-5 4 0,8-1 5 0,0 0 12 15,1-4 13-15,0-4 12 0,-1-1 19 0,0-2 13 0,0-3 10 16,-7-3 7-16,6-2 4 0,2-1 6 0,-8-4 2 16,5-4 6-16,-5 4 3 0,-2-4-2 0,1-6 11 0,0 5 13 15,-2-4 12-15,3-1 15 0,-10 1 11 0,9-1 9 0,-9 7 5 16,9-9 5-16,-1 8-9 0,-8 0-8 0,8 0-13 0,-8-1-18 15,0 5-14-15,0 0-11 0,10 5-7 0,-10 0-6 16,0 1-4-16,8-2-2 0,-8 3-1 0,0 3-3 16,9 0 0-16,-9 0 0 0,8 3 0 0,1-3 0 0,0 6 2 15,-9 3 1-15,8-4 0 0,1 5 3 0,-9 5-1 0,9-5 0 16,-1 4-1-16,-8 0 2 0,9 0 0 0,-9 2-1 16,9 3 1-16,-9-3-2 0,9-3-10 0,-1 7-13 0,1-4-22 15,0-3-30-15,-2 2-35 0,13 0-38 0,-12 0-43 16,8-5-42-16,2-1-40 0,8-3-62 0,-9-3-105 0,1-3-89 15,8-3-36-15</inkml:trace>
  <inkml:trace contextRef="#ctx0" brushRef="#br0" timeOffset="19694.45">21682 4191 469 0,'-8'5'385'15,"-9"5"-133"-15,-10-4-95 0,11 3-53 0,-10 0-27 0,-1 6-10 0,10-5-5 0,-9 5-3 0,-1-1-4 0,2 0-10 16,7 7-6-16,1-6-9 0,-1 4-10 0,10 1-7 16,0-7-6-16,-2 3-3 0,10-2-1 0,0-5-1 0,10 6-2 15,-2-5 0-15,10 0 1 0,-1-5-1 0,0 0 1 16,-1-5 0-16,11 0 0 0,-9-5-1 0,8 0 0 0,-9 0 1 15,1-5 0-15,-1 0 5 0,1 0 4 0,-2-3 10 0,-6-3 13 16,-2 6 19-16,1-3 19 0,-9-3 16 0,8 2 18 16,-8-1 13-16,0 6 3 0,0-6-4 0,0 5-12 0,-8 5-16 15,8 0-20-15,0 0-19 0,0 0-19 0,0 1-17 0,0 4-11 16,0 4-4-16,-9 1-3 0,9 0-2 0,0 5 0 16,0 0-1-16,0-2 0 0,0 8 4 0,9-1-5 0,-9-5-2 15,8 4-3-15,1 1 0 0,-1-6 0 0,12 6 0 16,-5-5 1-16,3-1-1 0,-1 1 6 0,10-5 1 0,-2 0 4 15,-7-5 1-15,7 0-3 0,1-5 4 0,1 0 0 0,-1-5 2 16,-1 1 0-16,2-5 0 0,-10-2 0 0,9-3 2 16,-8-1 3-16,8 1-5 0,-17-1 2 0,8-4-1 15,0 0 2-15,-8-1 1 0,-1 2 2 0,2-8 2 0,-10 7 6 16,0-5 4-16,0-1 2 0,0-4 3 0,0 5 2 0,-10-1-1 16,2 1-2-16,-1 0 1 0,9 4-2 0,-8-3 0 0,-1 8 2 15,9-1-2-15,-9 3 0 0,1 8-3 0,8 0-1 16,0 0-4-16,-9 7-3 0,9-3-6 0,0 0-5 15,-9 6-5-15,9 6 0 0,-8 0 0 0,8 2-1 0,-9 7 2 16,0 5-1 0,0-1 1-16,1 6 2 0,8 4-1 0,-9 0 1 0,9 0 0 0,-9 7-1 0,9-3-1 0,0 6 2 15,0-5 1-15,0 1-2 0,0 3 6 0,9-4-3 0,-9 5-4 16,9 1-3-16,-1-7-7 0,1 6-5 0,9-3-2 0,-1 2-1 16,0-8-9-16,1 4-4 0,7-11 1 0,1 3 2 0,2-3 6 15,-3-7 5-15,1-2 1 0,1 1 1 0,7-11 7 16,-8 2 6-16,-1-12 3 0,1 2 3 0,9-6 0 31,-10 1 3-31,3-7 0 0,-2-3 2 0,0-5-1 0,-9 0 0 0,1-7 0 0,-1 3 1 0,9-7 1 0,-17-4 0 0,8 0 0 16,1 1-2-16,-11-7 1 0,13 1-2 0,-13-5 1 31,3 1 0-31,-3-1 0 0,-7-5 0 0,9 5-1 0,-9-4 0 16,0 4 0-16,0 5 1 0,0-1 2 0,0 6 4 0,0 0 3 0,-9 6 0 0,9 3 4 0,0 10 2 0,0 1 1 15,0 4 0-15,0 0-3 0,0 6-4 0,-7-1-7 0,7 10-3 16,0-4-1-16,-10 8-3 0,10 1-2 0,-7 9-2 15,-13 1 1-15,13 0 0 0,-3 10 2 0,2-1 1 0,-1 1 0 16,-8 3 0-16,8 7 0 0,1-1 0 0,-10 5-1 16,18 0 1-16,-8 0-3 0,-1 0-6 0,9 0-11 0,0-3-10 15,0 2-7-15,0-4-5 0,9-6-4 0,-1 3-3 0,1-7-1 32,8-5 7-32,1 1 9 0,-1-5 12 0,1-6 8 0,9 1 3 0,-3-5 6 0,2-5 6 0,1 0 10 0,-1-5 15 15,-9 0 11-15,9-5 13 0,-9 0 18 0,9-3 21 0,-17-3 16 16,9 3 9-16,-10-7 7 0,1 4-1 0,-9-3 1 15,0 5-5-15,0-6-12 0,0 10-15 0,0-4-14 16,0 4-13-16,0 0-13 0,0 5-14 0,0 0-13 0,-9 0-9 31,9 5-9-31,0 0-4 0,-8 5-2 0,8 0-3 0,0 0 0 16,0 5 1-16,0 0 3 0,0-1-3 0,8 6 0 0,1-1-3 16,0-4-1-16,8 6 1 0,1-3 0 0,8-3-2 15,-1 0-3-15,1-4 2 0,9-2 3 0,-1-4 2 16,1 0 2-16,2 0 1 0,-4-4-2 0,2-6 4 0,0 0 3 15,-9-5 0-15,8-1 1 0,-6 2 0 0,-13-5 0 0,3 0 2 16,0-1 2-16,-1-5 2 0,-8 1 3 0,-9-1-2 0,0-4 2 16,0 0 2-16,0 5 1 0,-9 4-1 0,-1 1 0 15,10 4-3-15,0 0-6 0,0 10-4 0,0 0-4 16,0 5-5-16,0 5-2 0,0 5-1 0,0 5-4 0,0 9 0 16,10 1 0-16,-1 9 6 0,0-1 1 0,-1 7 0 0,10 4 1 15,-10-5-1-15,9 11 1 0,1-1 0 0,-1-1 4 16,-8 1-5-16,8 3 3 0,-8 2 1 0,8 1 2 0,-8-6-1 15,0 5 3-15,-2-6 0 0,-7-4 6 0,10 0 0 0,-10-6-3 16,0-3 0-16,0-5-3 0,-10-7 3 0,3-1 3 0,-2-9 9 16,-8 1 2-16,-1-8 6 0,1 0 8 0,-9-6 2 15,-9-6 3-15,1-4 2 0,-10-5 1 0,2 1-4 16,5-10-2-16,-6-1-3 0,9 1-3 0,-1-1 0 0,0 1-1 16,17-1-5-16,1 5-12 0,0-4-19 0,17 5-30 0,8-1-80 15,11 5-105-15,6-9-98 0,10 3-122 0,17 3-211 16,1-6-77-16,6 4-50 0,12-5-17 0</inkml:trace>
  <inkml:trace contextRef="#ctx0" brushRef="#br0" timeOffset="21045.09">24705 4005 280 0,'0'-9'411'0,"0"-1"-126"0,0 5-106 16,0 0-51-16,0-5-23 0,0 7-9 0,0-13-3 16,0 12-4-16,0-6-5 0,-9 5-4 0,9-1-6 0,0 2-15 15,0-2-15-15,0 2-14 0,0 4-9 0,0 0-7 0,0-6-2 16,0 6-4-16,-8 6-4 0,8-6-2 0,0 4-2 15,-10 6 0-15,10-4 1 0,-8 9-1 0,8-7 0 0,-9 7 0 16,9 0 0-16,-9 6 0 0,9-3 1 0,0 2-2 0,-8 4 0 16,8-4 0-16,0 4 1 0,0 1-1 0,8-1 1 15,-8 0 0-15,9 1 0 0,0 4 1 0,-1-4 1 0,2-1 0 16,7-4 2-16,0-2-1 0,-1 3 3 0,2-1 1 16,1-7 0-16,-11-3 6 0,9 0 2 0,1 0 8 0,-10-4 14 15,10-2 21-15,-9-4 29 0,-1 5 31 0,1-10 27 0,0 5 19 16,7-4 18-16,-6-2 9 0,-2-4 0 0,1 0-12 15,0 0-20-15,7 1-26 0,-7-5-21 0,9 4-18 0,-10-5-20 16,10-1-12-16,-9 2-9 0,-1-5-8 0,0 4-9 0,2-4-4 16,-1-1-6-16,-1 7-4 0,9-8-3 0,-8 6-5 15,0 2-4-15,0-3-3 0,-1 2-5 0,-8-1-1 0,18 5-1 16,-10 0-1-16,0 1 1 0,2 4 0 0,-2-5-1 0,1 10-2 16,-1-10 2-16,2 10-1 0,-2-4-2 0,1 4 1 0,7 0-2 15,-6 0 1-15,8 4 0 0,-9-4 3 0,-2 5-2 16,11 0 3-16,-9 5-1 0,-1 0-1 0,1 0 1 15,0-2 0-15,-1 8-3 0,1-1-2 0,0-1 1 0,-9 2-3 16,0 2-3-16,8-3-3 0,-8 4-1 0,0 1-2 0,0-1 1 16,0 1 1-16,0-6-2 0,0 7 1 0,0-6 2 0,-8-6 4 15,8 5-1-15,0-4 2 0,0-1 2 0,0 1 0 16,0-5 2-16,0 0 3 0,0 1 2 0,0-6 7 16,0 4 7-16,8-8 6 0,-8 4 2 0,0-11 2 0,9 6 3 15,-9-8 2-15,9 3 3 0,0-6-4 0,-1 3-4 0,-8-9-4 16,8 8-2-16,2-5-1 0,-2 4-2 0,9-4-2 0,-8 4-1 15,1 6-4-15,-3-6 0 0,4 5-2 0,-4 0 0 16,1 0-2-16,2 1-2 0,-2 5-1 0,1-2-2 16,-1 2-1-16,2 4 0 0,-2-6-5 0,0 6 2 0,10 0 1 15,-10 0 2-15,1 0 1 0,9 6 0 0,-2-6 0 0,-7 0-1 16,0 0 6-16,9 4-8 0,-1-4 3 0,-9 0-3 0,10 0 2 16,-11 0 1-16,13-4 1 0,-3 4 1 0,0-6-1 15,1 2 4-15,-2-6-1 0,2 5 1 0,-9 1-3 0,-1-8 0 16,1 8-1-16,8-6-1 0,-8 6 0 0,-9-6-1 15,9 5-9-15,-1 0 2 0,-8 0 1 0,0 0-3 0,9 5-3 16,-9-4-4-16,0 4-2 0,0 0-2 0,0 0 7 0,9 4-6 16,-9-4 1-16,0 10 3 0,9 0-1 0,-9 0 5 15,7 0 2-15,-7 4 1 0,9-4 1 0,2 5-1 0,-4-1 1 16,3 2 1-16,6-8-6 0,-7 7 4 0,-1-5 3 16,2-1 1-16,-2-3 3 0,1 3 2 0,-1-4 0 0,1 0 1 15,8-5 10-15,-8 5-4 0,0-5-2 0,-1-5 1 0,1 5-3 16,8-5 0-16,-9 0 1 0,10 0 0 0,-9 1 2 15,1-5 0-15,6 3 0 0,-7-4 2 0,0 0 0 0,0 0 2 16,-1 1 1-16,-8-5 0 0,9 4 1 0,0 0 0 0,0-5-2 16,-9 5 0-16,8-4 1 0,-8 4-1 15,9-5-11-15,-9 6 1 0,0-1 1 0,8 0 0 0,-8 0 2 0,0 0-1 16,9 5-1-16,-9 2 0 0,0-7 8 0,0 10-1 0,0-6-1 16,0 6-4-16,0-5-1 0,8 0-1 0,-8 5 0 0,0 0-1 15,0 0 0-15,0 0-1 0,0 0-2 0,0 0 1 16,0 0-1-16,0 5 1 0,0 0-1 0,0 1 2 15,10 4-2-15,-10 3 1 0,0 2-2 0,8-2 2 0,-8 8-1 16,8-1 1-16,2 4-1 0,-2 1 2 0,0 5 0 0,-8-1 2 16,9-1 0-16,0 6 0 0,0 0 0 0,-1 2 0 0,1-3 1 15,0 6 1-15,-2-5-2 0,3 6-1 0,-10-6-2 16,0 5 3-16,8 0 0 0,-8-5-1 0,0 0-2 0,0 1-2 16,0-1 4-16,-8-6 0 0,8 3 2 0,0-7-1 15,0 5 0-15,0-10 1 0,0 1 3 0,0-5-2 0,0-5 3 16,0 0-1-16,0-6 1 0,0 1 6 0,0 0 5 0,0 0 4 15,0-5 4-15,-10-5 2 0,10-5-1 0,-7-1 0 16,7-2 0-16,-9-7-5 0,0-4-2 0,1-6 0 0,-1 1-3 16,-9 0 1-16,10-10-2 0,-10 5 0 0,10-6-1 0,0 2-3 15,-10-1-3-15,18 0-2 0,-9 0-1 0,1-1-1 16,8 1-2-16,-9-1 2 0,9 1 0 0,9 0 2 0,-9 5-3 16,8-5-2-16,1 5 0 0,-1 6-2 0,10-7-2 15,-10 11 0-15,10-1-3 0,-1 6-4 0,1-1-2 0,-1 5-2 16,9 2-5-16,-8 3-2 0,9 4-5 0,-2 6-1 15,-8-5 0-15,9 5 0 0,-8 5 2 0,-1-5 2 0,0 9 1 16,0-2 0-16,-7 1 1 0,-3 2-2 16,2 5-1-16,-9 0-1 0,-9-1 0 0,2 6-1 0,-11-2-1 0,-8 3-6 15,-1 3-11-15,1-5-17 0,-8 1-34 0,0-1-50 0,-10 1-58 16,9 0-54-16,1-5-52 0,-2-1-67 0,11-9-102 0,-1 4-121 16,8-9-55-16,-8 6 3 0</inkml:trace>
  <inkml:trace contextRef="#ctx0" brushRef="#br0" timeOffset="21249.49">24644 3459 462 0,'-9'-6'427'16,"9"6"-182"-16,0 0-123 0,17 0-83 0,-8 0-78 0,18 6-133 16,-2-1-128-16,11-2-95 0</inkml:trace>
  <inkml:trace contextRef="#ctx0" brushRef="#br0" timeOffset="22174.29">26797 3912 426 0,'-8'-4'465'15,"8"-2"-185"-15,0 6-127 0,-9 0-72 0,0 6-41 16,1-6-19-16,-10 10-5 0,10 0-7 0,-9-1-1 0,-9 5-1 16,8 6-1-16,1-5-1 0,-1 4-3 0,10 1-1 0,-10 0 0 15,18 4 0-15,-7-4-1 0,7 3 2 0,0-2 1 16,0 3 2-16,7-5 2 0,1-4 0 0,2 6 1 0,7-8 2 16,1-3 1-16,8 0-3 0,-10 0 4 0,11-5 2 15,-1-1 4-15,0-4 6 0,-9 0 5 0,9-4 5 0,-8-6 5 16,-1 0 13-16,0 0 5 0,1 1 4 0,-9-6 0 0,7-5 2 15,-6 7 0-15,-2-7 3 0,1 4 0 0,-1-3-5 16,1 5-5-16,-9-1 0 0,9 0-3 0,-1 5-6 0,-8-1-8 16,0 3-11-16,10 3-8 0,-10 5-8 0,8-5-8 15,-8 5-8-15,0 0-6 0,8 0-3 0,-8 5 1 0,9 5 0 16,-9 0 1-16,9 4 2 0,0 1 1 0,-9 0 2 16,7 5 0-16,3-1 3 0,-10 5-1 0,10-5-1 0,-3 1 1 15,-7-1-2-15,10 1 0 0,-2-1 2 0,-8 1 1 0,9-6-1 16,-1-4 2-16,1 1 1 0,-9-2 10 0,9-3 11 0,-9-3 15 15,8-3 13-15,1 0 11 0,0 0 9 0,0-3 6 16,8-3 5-16,0-3-2 0,-9-2 2 0,10 1-1 16,8-4-4-16,-9 0 1 0,1-1-3 0,-1-5 1 0,-8 6-3 15,8-5-6-15,1-7-11 0,-9 7-8 0,-1-5-4 0,9-1-5 16,-17 6-8-16,9-1-5 0,0 1-4 0,0 4-3 16,-1 0-1-16,-8 7-3 0,8-2-8 0,2-1-6 0,-10 6-3 15,8 0 3-15,0 5-3 0,2 0-2 0,7 5-3 16,-9 0-3-16,2 6-4 0,6-1-5 0,-6 3-6 15,7 2-10-15,-8 5-1 0,-1-6 0 0,9 6-1 0,-7-2 2 0,-2 3 4 16,-8-1 3-16,8 0 4 0,-8-2 1 0,0-3-3 16,0 4-4-16,0-4-1 0,-8 0-2 0,0 0-4 15,-2-1 0-15,3 0 1 0,-3-4 2 0,-7 1 5 0,0-2 8 16,7-3 5-16,-6 3 1 0,-2-5 5 0,1-4 5 0,-1 6 2 16,10-2 2-16,-2-4 3 0,2 0 0 0,8 6 0 0,-8-6 1 15,8 0 1-15,0 0 1 0,0 0-1 0,0 0 0 16,8-6 1-16,10 2-1 0,-10-2 1 0,10-4-1 0,-1 7 2 15,1-9 0-15,8-2 0 0,-9 4 2 0,10-4 1 0,-10 0 0 16,8-6 2-16,1 5 4 0,-8-5 0 0,8 1 0 16,-9-1 1-16,1 7 1 0,-2-7 0 0,2 1 0 15,-1 3-1-15,-8 2-4 0,8 4 0 0,-7-5-2 0,-2 6-1 16,-1 2-2-16,3-1-3 0,0 3-2 0,-2 0-4 0,-8 5 0 16,8 0 0-16,1 0 0 0,8 5-1 0,-8 0 1 15,8 3 0-15,0 3-4 0,1 4 1 0,0 0 1 0,-1-1-2 16,0 6-1-16,10-1-3 0,-11 1 0 0,-6 4-1 15,7-3 4-15,-9-3-1 0,2 7-2 0,-2-10 3 0,0 4-1 16,1 0-2-16,-9-5-3 0,0 1-4 0,0 1-1 0,0-6 1 16,-9 0 1-16,1-7-1 0,0 7 2 0,-2-5 2 15,-7 0-3-15,-1-5-14 0,11 0-25 0,-13 0-34 0,4 0-38 16,7 0-40-16,-8-10-53 0,9 6-73 0,-2-5-125 16,10-7-89-16,0 2-34 0</inkml:trace>
  <inkml:trace contextRef="#ctx0" brushRef="#br0" timeOffset="22362.35">28335 4012 434 0,'0'0'354'16,"-9"0"-124"-16,9 0-90 0,-9 3-54 0,1 2-30 0,-1 0-16 16,9 0-8-16,-8 5-4 0,-2-5 0 0,10 10-1 15,-8-6-3-15,8 1-3 0,0 5-1 0,0-5 0 0,0 4-2 16,0 1-1-16,8-1-1 0,-8 2-3 0,10-6-7 0,-2 3-15 15,1 3-24-15,8-6-43 0,-8-7-77 0,-1 3-158 16,10-2-87-16,-1-4-55 0</inkml:trace>
  <inkml:trace contextRef="#ctx0" brushRef="#br0" timeOffset="23054.49">28335 3757 429 0,'0'0'407'0,"0"0"-140"16,0-6-109-16,0 6-65 0,0 0-36 0,8 6-26 0,-8-2-11 0,0 1-10 0,0 5-5 0,9 4-1 15,0 6 1-15,-9 5 0 0,8-1 2 0,1 6 1 16,8-1 3-16,-9 4 2 0,10 2-1 0,-9-1 0 0,-1-1-1 16,10 3 0-16,-9-1-2 0,0-2-3 0,-2-4-1 15,-7 0 0-15,10 1-2 0,-10-5 0 0,0-1 1 0,0-10-1 16,0 6-1-16,0-5 3 0,0-5 4 0,-10-6 6 0,10 6 8 15,0-4 10-15,-7-6 12 0,7 3 10 0,-9-3 9 16,9 0 5-16,-9 0 4 0,9 0 3 0,-8-3 4 0,8 3 6 16,0 0 3-16,0 0 2 0,0-6 2 0,0 6-2 15,0-4-5-15,8 4-10 0,1-6-12 0,7 2-15 0,3-6-14 16,-1 4-14-16,7-3-10 0,-8 0-4 0,19-2-1 0,-11 1-1 16,1 1 0-16,9-6-1 0,-1-4 1 0,2 4 1 15,7-4 0-15,-9-6 0 0,1 2 0 0,1-7 0 0,-11-1 1 16,1-7-1-16,1 4 0 0,-2-10 0 0,-8-1 0 15,1-4 1-15,-1 0-1 0,-8 1 2 0,8 0 3 0,-17-1 5 16,9 5 9-16,-9 0 3 0,9 4 8 0,-9 1 6 16,0 6 5-16,0 4 5 0,0 3 5 0,-9 2 0 0,9 5-5 15,0 9-6-15,-9 0-7 0,9 0-10 0,0 6-5 0,-8 4-10 16,-1 0-9-16,0 9-5 0,1 1-4 0,-9 5-1 0,7 0-1 16,-7 3 3-16,10 6-2 0,-3 1 2 0,2 5 0 15,-1 5 3-15,-2-2 0 0,4 2 0 0,-1 4 0 16,-2 5-1-16,2-5 1 0,8 4-1 0,-9-3 1 0,9 4-5 15,0 0 1-15,0-5-2 0,0 0-4 0,9 0-3 0,-1-5-4 16,2-5-4-16,-2 1-1 0,-1-1 0 0,13-5 1 16,-2-3 2-16,-2-2 5 0,10-5 4 0,0-4 6 0,-9 0 4 15,18-10 3-15,-9 5 2 0,-1-5 3 0,11-5 0 16,-10-5 0-16,0 0 1 0,0 0 2 0,1-9 1 0,-2 4 1 16,0-9-1-16,-5 0 0 0,-3-1 4 0,-1 1 2 0,-7-6 2 15,0 1 3-15,0 6 1 0,-9-8-1 0,0 1 4 16,0 7 0-16,0 3-4 0,0 6-3 0,0-1-6 0,-9 5-7 15,9 0 0-15,-9 4-4 0,0 6-4 0,-7 0-3 16,6 11-2-16,-7-1 0 0,0 0 0 0,-1 8 3 0,9 2-1 16,1 5 0-16,0-6 0 0,8 11 0 15,0-6 1-15,8 6 2 0,0 4-3 16,19-6-7-16,0 7-29 0,15-1-60 0,11 0-79 0,-1 1-83 0,17-1-126 16,1-6-176-16,8-3-95 15,-1 1-47-15,10-13-7 0</inkml:trace>
  <inkml:trace contextRef="#ctx0" brushRef="#br0" timeOffset="23180.18">30193 4143 539 0,'-17'-10'570'0,"8"1"-176"16,-8 3-142-16,9 0-78 0,-2 2-48 0,10 0-31 0,-10 4-34 16,10-6-44-16,0 12-54 0,0-6-82 0,0 4-175 0,0-4-121 15,10 4-98-15,-10-4-55 0</inkml:trace>
  <inkml:trace contextRef="#ctx0" brushRef="#br0" timeOffset="56830.67">18514 8211 306 0,'0'0'282'0,"-9"0"-93"0,-1 0-67 0,10 0-36 16,0 0-21-16,-8 0-11 0,8-5-3 0,-8 5-3 0,8 0-4 0,-9 0-6 16,9 0-6-16,-9 0-5 0,9 0-4 15,-9 0-2-15,9 0-1 0,0 0-1 0,0 0-4 0,0 0 2 16,0 0-2-16,0 0-3 0,0 0-3 0,0 5-2 15,0-5-4-15,0 0 0 0,0 0 0 0,0 5 0 0,0-5 4 0,9 0 1 0,-9 0 2 16,0 6 4-16,9-6 5 0,-9 0 5 0,0 0 5 0,0 0 3 16,9 0 4-16,-1 0 9 15,0 0 6-15,2 0 4 0,17 0 4 0,-2 0 3 0,0 0 5 0,11 0 11 0,7-6 7 0,9 1-3 16,0 0 0-16,9 0-2 0,8 0-3 0,1 2-4 16,8-7-8-16,0 4-7 0,9-8-7 0,9 4-1 0,-1 1-1 15,9-3-11-15,1-2 2 0,-1 4-4 0,9-4-2 0,-1 4-4 16,9-4-8-16,1 4-9 0,-9-5-5 0,1 5 4 15,-3 0-6-15,4 1-1 0,-12-1-2 0,3 0 0 0,-12 5-1 16,-7-3 0-16,0 2 3 0,-9 0-2 0,0-2 1 0,-18 2-2 16,1 2 0-16,-17-2 0 0,-2 1 1 0,-5 5 6 15,-3-4 12-15,-17-2 18 0,1 2 17 0,-1 4 14 0,-8-6 11 16,0 6 7-16,-9-4 4 0,0 4-6 0,8 0-13 16,-16 0-25-16,8 0-45 0,-9 0-79 0,0 0-88 0,1 4-88 15,-10-4-105-15,1 6-209 0,-1-6-101 0,-7 4-62 0,-1 2-14 16</inkml:trace>
  <inkml:trace contextRef="#ctx0" brushRef="#br0" timeOffset="57761">19052 10712 177 0,'0'0'196'0,"-9"0"-28"16,9 0-30-16,-9-4-32 0,9 4-25 0,-8 0-22 0,-2-5-12 15,10 5-8-15,-7 0-6 0,-10-6-3 0,17 6-2 16,-10 0 1-16,0 0-2 0,3-4 3 0,-1 4 1 0,-2 0 3 15,2-6 1-15,-1 6 3 0,9 0 0 0,-9-4 2 16,0 4 4-16,9-6 2 0,-8 2 4 0,-1 4 1 0,9 0-3 16,-9 0-3-16,1 0 0 0,8 0-6 0,0 0-2 15,0 0-2-15,0 0-1 0,0 0 0 0,0 0 0 0,8 0 1 16,-8 0 3-16,0 0 1 0,0 0-2 0,0 0-3 0,9 0-5 16,-9 4-2-16,0-4-1 0,9 0-4 0,-1 0-3 0,1 0-4 15,9 0-1-15,0 0 3 0,7 0 4 0,2 0 5 16,7 0 0-16,0 0 2 0,2 0 2 0,7-4 2 15,1 4 2-15,7-4 1 0,-7 4 1 0,8-5-5 0,10 5 2 16,-2-5 3-16,0 5 1 0,9-5 1 0,2 0-4 0,-2 0-2 16,8 0-5-16,2 0 1 0,0-1-7 0,-2 3-6 15,2-2-1-15,-10 0-4 0,9 0-1 0,-7 0-2 0,-11 0-1 16,1 0 1-16,-11 0 1 0,-5 0 8 0,-2 0 9 0,-8 5 13 16,-9-3 14-16,0-4 16 0,-9 7 16 0,0-5 15 15,1 5 13-15,-9 0 4 0,-1-4-3 0,1 4-3 0,-9 0-11 16,9 0-10-16,-9 0-13 0,8 0-12 0,-8 0-14 15,0 0-10-15,0 0-8 0,0 0-9 0,0 0-4 0,0 0-8 16,0 0-4-16,0 0-12 0,-8 0-23 0,8 0-62 16,-9 0-94-16,9-5-95 0,-9 5-114 0,1-5-194 0,-1 5-105 15,0 0-67-15,0 5-28 0</inkml:trace>
  <inkml:trace contextRef="#ctx0" brushRef="#br0" timeOffset="58512.09">18809 13022 134 0,'-9'0'282'0,"9"0"-77"0,0 0-56 15,0 0-35-15,0 0-18 0,0 0-6 0,0 0 1 16,-9 0 1-16,9 0 0 0,0 0-2 0,0 0-9 0,0 0-11 16,0 0-11-16,0 0-10 0,0 0-13 0,0 0-8 0,0 0-6 15,9 0-5-15,-9 6-5 0,9-6-1 0,-1 4 2 0,10-4 0 16,-1 6 0-16,1-2 0 0,16-4 0 0,-8 0 0 15,9 6 0-15,9-6 1 0,-10 4-4 0,18-4-1 16,0 0 2-16,1 0 2 0,7 0 7 0,0-4 4 0,10 4 8 16,0-6 9-16,8 2 13 0,9-2 12 0,0 2 4 0,0-6 3 15,8 5-2-15,0 1-5 0,1-8-4 0,9 4-12 16,-2-2-13-16,1 5-9 0,-8-5-9 0,9 1-4 0,-10 3-5 16,-8-3-3-16,0 4-1 15,-9-5 0-15,-10 5-1 0,-6 0 0 0,-10 0-1 0,-9 1 0 0,-8-2 0 0,-9 6 10 16,0-3 15-16,-8 3 17 0,-11-6 19 0,3 6 13 0,0 0 6 15,-10 0 4-15,0-4-1 0,0 4-17 0,-10 0-37 16,10 0-59-16,-10-6-73 0,3 6-67 0,-2 0-66 16,0 0-85-16,1 0-144 0,-1 6-120 0,0-2-54 0,0 2 0 15</inkml:trace>
  <inkml:trace contextRef="#ctx0" brushRef="#br0" timeOffset="58969.28">18930 15387 444 0,'0'4'434'16,"0"6"-150"-16,9-4-113 0,-1-2-76 0,2 6-44 0,5-5-20 16,5-1-10-16,4 2 0 0,3-6-1 0,7 4 1 15,10-4-5-15,-2 5 7 0,20-5 9 0,8-5 4 16,7 5 6-16,11-4 8 0,16-2 12 0,10 2 20 0,7-6 13 15,17 5 9-15,10-5 2 0,8 0 6 0,0 0 0 0,2 1 0 16,6 5-7-16,1-6-13 0,-9 4-10 0,0 2-11 16,1-6-8-16,-10 1-8 0,-7 4-6 0,-10 0-14 0,0 0-7 15,-17 5-9-15,-9-5-7 0,-9 0-4 0,-8 5-3 0,-8-5-1 16,-18 5-4-16,-10-6 1 0,-7 6 2 0,-9-3 13 16,-9 3 10-16,-1-6 13 0,-15 6 8 0,-3-4 4 0,2 4-1 15,-9-5-14-15,-9-1-41 0,2 6-70 0,-11-4-81 16,1-1-89-16,-9 0-130 0,0 0-189 0,-9 0-103 0,0-5-40 15</inkml:trace>
  <inkml:trace contextRef="#ctx0" brushRef="#br0" timeOffset="69099.7">20613 10477 110 0,'0'0'313'0,"-7"0"-76"16,7 0-73-16,0 0-53 0,-8 0-32 0,8-4-22 16,0 4-10-16,-9 0-6 0,9 0-3 0,0 0-6 15,0 0-3-15,0 0-4 0,0 0-5 0,0 0-3 0,0 0-6 16,0 0-3-16,0 0-4 0,0 0-2 0,0 0 1 0,0 0-3 0,-9 0-1 0,9 0 0 15,0 4 1-15,0-4 0 0,9 0 1 16,-9 6-1-16,9-6 4 0,-1 4 6 0,-1 2 8 16,13-2 5-16,5 2 3 0,2-1 3 0,-2-1 0 0,19 0 3 15,-10-4-2-15,9 5-3 0,1-5-7 0,9 0-3 16,-2 0-2-16,-7-5-4 0,8 5 1 0,0-4 0 0,0 0 0 0,0-1 1 0,-1-5 1 0,-7 4 1 0,0 2-1 31,-9-2 4-31,8-4-3 0,-7 7-2 0,-10-2-2 0,-9 5-3 0,0-5-4 0,0 0-3 16,-8 5 0-16,0 0-5 0,0-5-12 15,-9 5-22-15,0 0-38 0,0 0-61 0,0 0-123 0,0-5-127 0,-9 5-78 0</inkml:trace>
  <inkml:trace contextRef="#ctx0" brushRef="#br0" timeOffset="69775.11">21249 13066 368 0,'8'0'353'0,"10"0"-121"0,-11-5-87 0,21 2-51 16,-12-3-28-16,20 2-13 0,-11-2-1 0,11 2 2 0,-2-2 2 15,9-4-2-15,1 6-4 0,0-5-9 0,-2 4-4 0,2-5-7 16,8-1-9-16,-8 2-8 0,-1 4-4 0,-9 0-3 15,10 0-4-15,-9 1-2 0,-10-2 0 0,2 2 0 16,-1 4 0-16,-9-5-2 0,1 5 0 0,-1 0 0 0,-8-5 1 16,0 5-9-16,-1 0-11 0,-8 0-16 0,9 0-22 0,-9-5-41 15,0 0-75-15,0 0-148 0,0 5-97 0,0-10-50 0</inkml:trace>
  <inkml:trace contextRef="#ctx0" brushRef="#br0" timeOffset="70423.89">21162 10459 201 0,'0'0'292'0,"0"0"-78"0,0 0-69 0,-9 0-48 16,9 0-31-16,0 0-18 0,0 0-9 0,0 0-5 0,0 0-2 15,0 0-5-15,9 0-1 0,-9 0 0 0,0 0-1 0,8 0-2 0,1 0 1 0,8 0 2 16,-8 0 1-16,8 0 2 0,1 0-1 0,8 0-1 0,0-5-5 16,1 5-1-16,7-5-5 0,0 5-5 0,2-5-4 15,-2 0-2-15,9 5-3 16,-8-5-2-16,9-1 0 0,-1 6-13 0,-8-4-22 0,-1 4-40 0,1 0-76 0,-17-6-147 0,8 3-96 16,-9 3-61-16</inkml:trace>
  <inkml:trace contextRef="#ctx0" brushRef="#br0" timeOffset="70972.28">20875 12997 377 0,'0'0'379'16,"9"7"-135"-16,-9-2-101 0,8-1-60 0,10 1-29 0,-9-1-12 15,8 2-7-15,9-6 0 0,1 0 2 0,-3 0 3 0,11-6 0 16,1 2 2-16,15-1-3 0,-7 1-4 0,8-1-1 16,9-5-5-16,0-1-2 0,-1 2 0 0,0-6-5 15,2 5-5-15,-1 1-1 0,0-1-2 0,-1 0-2 0,-7 0-1 16,-10 0-1-16,1 1-2 0,-1 5-2 0,-9-2-1 0,-7 1 1 16,-10 0-3-16,0 0-1 0,1 0 2 0,-10 5 2 15,1-3 2-15,-9 3 2 0,0 0-7 0,0 0-11 0,0-7-21 16,-9 7-29-16,1 0-47 0,-1-3-87 0,0 3-165 15,2 0-100-15,-13 0-51 0</inkml:trace>
  <inkml:trace contextRef="#ctx0" brushRef="#br0" timeOffset="72335.73">23037 15035 159 0,'0'0'251'16,"0"0"-51"-16,0 0-44 0,0 0-41 0,-8-5-28 16,8 5-18-16,0 0-9 0,0 0-6 0,0-5-6 0,-9 5-4 15,9 0-6-15,0-5-5 0,0 5-5 16,0 0-2-16,0-4-2 0,0 4-2 0,0 0 2 0,-9 0 2 0,9-6 5 0,0 6 2 15,0 0 5-15,0 0 4 16,0 0 3-16,0 0 6 0,0 0 3 0,0 0 6 0,0 0 5 16,0 0 6-16,0 0 5 0,0 0 3 0,0 0 6 0,0 0 3 15,0 0 1-15,0 0 0 0,0 0-4 0,0 0-6 16,0 0-9-16,0 0-9 0,0 0-11 0,0 6-10 0,0-6-12 0,0 0-9 16,0 0-6-16,0 0-5 0,9 4-2 15,-9-4-3-15,0 0 1 0,0 5 1 0,0 0 7 0,0 0 4 16,9 0 4-16,-9 5 6 0,0-5 7 0,0 9 9 15,0-3 1-15,0 2 2 0,8 1-5 0,-8 1-2 0,0 5-4 16,0 0-5-16,9-1-9 0,-9 1-7 0,9-1-3 0,-9 6-4 16,9-5-3-16,-9-1-1 0,8 6 1 0,-8-5-1 0,0 3 0 15,8-3-2-15,-8-1 2 0,0 1-1 0,10-1 1 16,-10-4 0-16,0 0-2 0,8 0-1 0,-8 0 1 16,0-1 0-16,0-4-1 0,0 0 1 0,0 0 0 0,0-6 2 15,0 6 5-15,0-10 12 0,0 4 12 0,0 2 11 0,0-6 12 16,0 0 11-16,0 0 8 0,0 0 4 0,0-6-1 15,0 6-8-15,0-10-12 0,0 6-7 0,0-5-8 0,0-6-6 16,0 1-10-16,0-1-4 0,-8-5-4 0,8 0-5 0,0-4 2 16,-10-6-4-16,10 7-5 0,-8-13-5 0,8 8 1 0,-8-7 1 15,8 1 0-15,0 0 6 0,-9 4 2 0,9 1 2 16,0 6 1-16,-9-3 1 0,9 7 1 0,0 0-1 16,0 4-1-16,0 5-2 0,-9 0-4 0,9 0-4 0,0 7 2 15,0-3-2-15,0 2-1 0,0 4-1 0,0 4-1 0,0 2 0 16,9-3 2-16,-9 7-2 0,0 5-2 0,9 5 0 0,-9-1 1 15,9 6 1-15,-1-5 0 0,-8 9 0 0,8-6-2 16,2 3 2-16,-10 3 2 0,8 0-3 0,1-4 0 16,-9 4 0-16,8-6 1 0,1 7-2 0,-9-5 1 0,0-1-1 15,10 1 1-15,-10-6 1 0,0 1 2 0,0-5 0 0,0-1-1 16,0-4 1-16,-10 0 0 0,10 0 1 0,0-6-2 0,0 0-1 16,0-4-2-16,-9 6-2 0,9-6 1 0,-8-6-5 15,8 2-15-15,-9 0-47 0,9-6-78 0,0-5-88 16,-8-1-81-16,16-2-105 0,-8-5-181 0,9-3-100 0,8-3-54 15,-7 4 2-15</inkml:trace>
  <inkml:trace contextRef="#ctx0" brushRef="#br0" timeOffset="73353.92">22569 12642 316 0,'0'-6'297'0,"-9"6"-85"15,9 0-68-15,0 0-48 0,0-4-25 0,0 4-15 0,-9 0-7 16,9 0-3-16,0-6-3 0,0 6 2 16,0 0 0-16,0 0 5 0,0-4 3 0,0 4 6 0,0 0 4 0,0-4 4 15,0 4 6-15,0 0 3 0,0-6 1 0,0 6-3 0,0-5-6 16,0 5-7-16,9-4-9 0,-9-2-7 16,9 6-12-16,-9-4-8 0,8-2-1 0,1 2 6 15,0-2 5-15,-1 3 4 0,1-2 12 0,-1 0 8 0,9 0 13 16,-8-5 7-16,9 10 1 0,-1-5-2 0,-8-1-3 0,8 3-2 15,1-4-7-15,-1 4-8 0,-7-2-8 0,6 5-7 0,2-6-7 0,-10 2-10 0,10 4-5 16,-10 0-5-16,0 0-4 0,2 0-5 0,7 0-2 16,-17 0-4-16,8 4 0 0,2-4-1 0,-2 6 2 0,1 2-1 15,-9-1 1-15,9-4 1 0,-9 8 1 0,0-1 0 0,0 0 1 16,0-2 2-16,0 8 0 0,-9-2 2 0,0 1 1 0,1 5 0 16,-2-6 1-1,-7 5 0-15,-1 3 0 0,2-4-1 0,-2 5-2 0,1-2-1 0,0-1 0 0,-9-2-2 0,-1 7 0 16,10-5-3-16,-9-1-1 0,8-4 2 0,-8 6-2 0,9-8 0 15,0 2-1-15,0-5 0 0,-1 4-1 0,1-4 0 16,-1 0 1-16,10 0-2 0,0 0 2 0,-2-5 3 0,10-2 5 16,-8-3 5-16,8 7 6 0,0-7 4 0,0 5 5 0,0-5 4 15,8 0 4-15,2 4 2 0,-2-4 0 0,0 0-1 16,10 0-2 0,-1 5-2-16,1-5-1 0,8 0-4 0,-1 0 0 0,12-5-8 15,-4 5-4-15,11-4-6 0,-1 4-7 0,0-5-6 16,0-2-13-16,10 4-63 0,-9-2-91 0,7-1-87 0,2-3-120 15,-10 4-210-15,9-5-98 0,-9 0-63 0,1 1-23 0</inkml:trace>
  <inkml:trace contextRef="#ctx0" brushRef="#br0" timeOffset="74323.97">22490 10267 175 0,'-8'0'224'0,"-1"0"-76"0,1 0-46 0,-1 0-31 15,-1 0-21-15,3 0-8 0,-4 0-3 0,11 0 0 0,-7 0 2 16,7 0 6-16,-8 0 3 0,-2-3 0 0,10 3 6 15,-8 0 4-15,8-7 5 0,-9 7 3 0,9-3 5 16,0 3 0-16,0-5 0 0,0 5 1 0,0-7-1 0,0 7 0 16,0-3 4-16,0-2 2 0,0 5 6 0,9 0 8 0,-9-6 5 15,0 2 6-15,0 4 2 0,8-6-3 0,-8 6-7 16,18-4-4-16,-11-1-2 0,11 0-4 0,1 1-6 0,-2-6 4 16,9 5 5-16,9-5 1 0,-9 5 1 0,8-5-5 15,0 5-6-15,10 1-6 0,-8-2-5 0,-11 6-13 0,10-4-14 16,-9 4-8-16,-1 4-1 0,-7-4-6 0,-9 6-5 0,9-2-4 15,-18 1-3-15,8 5-2 0,-8 0 1 0,-8 4 0 16,-2 1-5-16,2 4 3 0,-19 2 0 0,11 3-1 16,-10-4-4-16,0-1-1 0,0 5 0 0,-1-5-3 0,1-4-3 15,9 0-1-15,-1 0 0 0,2-5 0 0,6-2-1 0,2 2 1 16,8 1-3-16,-9-6 4 0,9 5 0 0,9-5 0 0,-9 3 0 16,8-2 2-16,2 4 1 0,6 0-1 0,2-6 1 15,-1 7-2-15,1-3 0 0,8 2 1 0,-9 0-2 0,9 0 1 16,0 0 1-16,0 4 0 0,0-4-1 0,-9 5 1 0,1 0-2 15,0-5 0-15,-1 4 0 0,1 1 1 0,-9 0 1 16,-2-6-2-16,3 5 1 0,-10 2 0 0,0-7 1 16,0 1 1-16,-17 6 2 0,8-3 0 0,-19-3-2 0,12 6 4 15,-19-3-1-15,0-3 0 0,1 5 0 0,-10-5 1 0,1 4-2 16,1-4-2-16,-3 0 2 0,2 0-5 0,-1-6-2 0,1 6-14 16,7 0-52-16,-7-6-90 0,8 7-97 0,1-7-118 15,8-4-217-15,9-4-103 0,0-1-64 0,8-5-26 16</inkml:trace>
  <inkml:trace contextRef="#ctx0" brushRef="#br0" timeOffset="75173.27">22265 7239 142 0,'-8'0'194'0,"8"0"-51"0,0 0-34 0,0 0-25 15,0 5-14-15,0-5-12 0,0 0-6 0,0 0-6 0,0 0-6 16,0 0-10-16,0 0-6 0,0 0-7 0,0 6-4 16,0-6-1-16,0 3-3 0,-10 3 1 0,10-2 0 0,-10 7 1 15,3-1 0-15,-1-2 2 0,-2 8 2 0,-7-2 6 0,8 2 4 16,-8 2 1-16,-1 3 0 0,2-2 2 0,-2 0 0 16,1 5 1-16,-9-3-2 0,8-2-5 0,1 4-1 0,-1-3 3 15,-8 1 2 1,9-3 0-16,-10 2 1 0,10-1-1 0,1 1 3 0,-11 0-2 0,9 0-3 0,-8-1-4 0,10 1-7 15,-2-7-2-15,2 3-3 0,6-2-2 0,2-3 0 0,-1-3 1 16,-1 2 1-16,2 0 5 0,8-5 5 0,0 0 2 16,0 0 7-16,8 0 5 0,-8-5 3 0,10 5 7 0,7-1 6 15,0-4 1-15,1 0 1 0,7 0-1 0,1 0-4 16,1 0-3-16,-1-4-6 0,9-1-7 0,-1 5-6 0,1-10-8 16,0 5-4-16,8 5-3 0,-8-5-3 0,8 1 0 0,-7-2-1 15,7 6-2-15,-9-4 1 0,9-2 6 0,-7 2-1 16,7 4-2-16,-8-4-2 0,-1 4-1 0,-8-6 0 0,1 6 0 15,-10-5-1-15,0 5-5 0,1-4-1 0,-10 4 3 0,9 0 0 16,-17 0 3-16,10-6-1 0,-3 6 4 0,-7-4-1 16,9 4-4-16,-9-6 0 0,0 6-1 0,11-4-6 0,-11 4-30 15,0-6-37-15,0 2-41 0,-11 0-51 0,11-6-71 16,-9 0-111-16,2 0-120 0,-11-1-62 0</inkml:trace>
  <inkml:trace contextRef="#ctx0" brushRef="#br0" timeOffset="75455.68">22222 7460 186 0,'0'-6'331'0,"0"2"-112"0,-10 4-80 0,10 0-43 0,0-5-28 16,0 5-18-16,0 0-11 0,0 0-7 0,0 0-8 16,0 5-5-16,0-1-6 0,0 5-4 0,-8 2 0 0,8-1 2 15,0 5 2-15,-9-2 2 0,9 7 3 0,0-1 1 0,-9 7 1 16,9-7 1-16,0 5 4 0,0 6 1 0,9-6 0 15,-9 10 1-15,0-4-4 0,0 3 1 0,0-3 0 0,0 9 2 16,0-5-4-16,9 0-3 0,-9 5-2 0,0-3 0 16,0-3-1-16,0-4-3 0,0 6-3 0,0-7-3 0,0 2 0 15,0-5-1-15,0-2-4 0,0 2-1 0,8-4 0 0,-8-8 0 16,0 7 0-16,0-10 1 0,0 5-2 0,10-6 0 16,-10 0 0-16,0 1 0 0,8-4-5 0,-1-1-22 15,3-2-46-15,0-6-92 0,7-2-181 0,8-5-99 0,2-5-48 16</inkml:trace>
  <inkml:trace contextRef="#ctx0" brushRef="#br0" timeOffset="75627.53">23202 8084 107 0,'0'-4'597'16,"0"-1"8"-16,0 0-216 0,0 0-153 0,0 0-90 15,0 5-62-15,0-5-41 0,0 5-31 0,0-5-45 16,0 5-46-16,0 0-60 0,0 0-120 0,0 0-154 0,0 0-92 16,0 0-54-16</inkml:trace>
  <inkml:trace contextRef="#ctx0" brushRef="#br0" timeOffset="78946.12">25365 5700 64 0,'0'0'81'0,"0"0"11"16,-9 0 8-16,9 5 4 0,0-5-2 0,0 0-6 0,0 0-10 15,0 0-11-15,0 0-12 0,0 0-10 0,0 0-10 16,0 0-8-16,0 0-3 0,0 0-5 0,0 0-2 0,9 0-5 16,-9 0 0-16,0 7-4 0,0-7-2 0,9 0-1 0,-9 0-2 15,8 0-1-15,0 0 0 0,2 3 0 0,7-3-1 16,-9 0 0-16,18 0 0 0,-8 5 0 0,8-5 1 0,1 0 0 16,7 0-1-16,1 5-2 0,-1-5 0 0,1 0-1 15,9 0 0-15,-10 0-1 0,9 0-1 0,10 0 0 0,-10 0-1 16,2 0-2-16,5 0 2 0,-6 0 0 0,8-5 1 0,-9 5-1 15,10 0-2-15,-1 0 1 0,-8-5-1 0,-2 5 0 16,2 0 1-16,-10 0-1 0,3-3 2 0,-12 3 3 0,10 0 5 16,-19-7 5-16,2 7 10 0,-1 0 9 0,-8-5 5 15,0 5 6-15,-9 0 3 0,8 0 1 0,-8 0-2 0,0 0-4 16,0 0-9-16,0 0-7 0,0 0-6 0,0 0-7 0,0 0-9 16,0 0-16-16,-8 0-21 0,8 0-29 0,0 0-40 0,-9 0-66 15,9 5-128-15,-9-5-115 0,-8 0-73 0</inkml:trace>
  <inkml:trace contextRef="#ctx0" brushRef="#br0" timeOffset="79346.3">26042 5745 208 0,'-9'-6'366'0,"1"2"-132"0,-1-1-102 0,0 0-53 0,1 0-27 16,-1 5-14-16,9-5-5 0,-8 5-5 0,8 0-8 0,0-3-1 16,0 3-5-16,0 0-4 0,-10 0-4 0,10 3-3 15,0-3-1-15,0 5-1 0,-8-5 0 0,8 5 1 16,-9 5 0-16,9-6-1 0,-9 7 1 0,2-1 5 0,-3-1 0 16,10 1 2-16,-7 5 0 0,-4-1 1 0,2 6 0 0,2-1 3 15,-11 1 0-15,9-1 0 0,1 7-1 0,-1-8-2 0,0 7 3 16,9-6-2-16,-8 1 0 0,-1 5 0 0,9-7-2 15,-9 6 0-15,9-2-2 0,0 1 0 0,0 2-1 0,0-6 0 16,0 5 1-16,0 1-2 0,0-2 1 0,0 2 1 0,0-5 2 16,9 5 0-16,-9-5 3 0,9-1 0 0,-9 0 1 15,8-4 4-15,-8 0 1 0,9 0 1 0,0-2 1 16,-1-2 1-16,1-1 2 0,9 0 1 0,-11-5-1 0,13 4-2 16,-3-5-3-16,-1 2-4 0,1-2-2 0,10-4-2 0,-10 6-4 15,9-6-3-15,0 4-3 0,-9-4-8 0,9 6-19 0,9-6-33 16,-8-6-52-16,-1 6-92 0,8-10-166 0,-7 6-91 15,-1-6-46-15</inkml:trace>
  <inkml:trace contextRef="#ctx0" brushRef="#br0" timeOffset="79792.39">26554 6222 249 0,'0'-3'309'0,"10"-2"-111"0,-10-1-72 0,0 6-39 15,0-4-21-15,7 4-16 0,-7-5-11 0,0 5-4 16,0 0-8-16,0 0-8 0,0 0-6 0,0 0-6 0,0 0-5 16,-7 5 1-16,7-1-1 0,0 2 1 0,-10-1-1 0,2-2 4 15,-1 9 4-15,0-3 1 0,1 1 1 0,-9 0 2 0,7 4 0 16,-6 1 2-16,-2-6 1 0,1 6-2 0,-1 0-2 15,-7-1 1-15,6 1-2 0,1 0-3 0,11 0 0 16,-11-1 0-16,1-4-1 0,8 5-1 0,0 0-1 0,1-6-2 16,0 1 1-16,-2 0 0 0,2 4 0 0,8-5-1 0,-8 1 1 15,8-4 2-15,0 4 1 0,0-6 3 0,8 1 1 16,-8 5 3-16,8-6 2 0,2 1 3 0,-2 0 1 0,9 0 0 16,1-5 1-16,-1 0-2 0,-1 0 0 0,12 0-3 0,-1 0-4 15,-2 0-3-15,10-5-1 0,-9 5-3 16,8-5-1-16,0 0-3 0,-7 5-1 0,8-4 0 0,-9-1-1 0,9 0 0 15,-9 0 0-15,-9 5-1 0,0-4 1 0,0 4 0 16,-8-6 5-16,0 6 2 0,-1-4 3 0,1 4 3 0,-9-6 0 16,9 6 2-16,-9 0 0 0,0 0-1 0,0-5-3 0,9 5-3 15,-9-5-5-15,0 5-10 0,0-4-16 0,0-1-24 16,0 1-38-16,8-2-51 0,-8-4-85 0,0 6-148 0,0-6-91 16</inkml:trace>
  <inkml:trace contextRef="#ctx0" brushRef="#br0" timeOffset="80152.89">26554 6189 218 0,'0'0'378'0,"0"-5"-121"0,0 5-102 0,0 0-64 16,0-4-35-16,0 4-20 0,0 0-9 0,0 4-7 0,0-4-5 15,0 5-5-15,0 5-3 0,10-5-2 0,-10 10-1 0,0-5-2 16,7 4 0-16,-7 0 1 0,0 2 1 0,9 3 3 0,-9 1-1 16,8-1 1-16,-8-5 3 0,0 6 0 0,0-5 1 15,10 4 0-15,-10 1 1 0,0 0-1 0,0-6 2 16,0 6 0-16,0-1-1 0,10 1-1 0,-10-1 1 0,0-5 0 16,0 6-1-16,7 0-2 0,-7 0-1 0,0-1 0 0,0 1-4 15,8-7-1-15,-8 7 2 0,10-5-1 0,-10-1 1 16,8-4 0-16,-8 0-2 0,9 0-2 0,-9 0 4 0,9-1 0 15,-9-4-3-15,0 2-2 0,0-4 0 0,0 2 1 16,0 0-1-16,9-5 2 0,-9 5 0 0,0-5-1 0,0 5 0 16,8 0-1-16,-8 0 0 0,0 0-7 0,9-5-17 0,-9 3-32 15,9 4-60-15,-1-7-119 0,0 0-124 0,10-7-75 16</inkml:trace>
  <inkml:trace contextRef="#ctx0" brushRef="#br0" timeOffset="80515.07">27232 6424 125 0,'0'-5'367'16,"0"5"-128"-16,0 0-100 0,0 0-58 0,0 0-35 0,9 0-18 16,-9 5-9-16,8 0-6 0,0 0-3 0,1 5 1 0,9-1-2 15,-10 1 0-15,1 4-1 0,9 1 0 0,-10 5 0 16,0-1 5-16,2 5 0 0,-10-4 1 0,9-1 2 0,-9 5 5 15,-9 2 0-15,-1-3 2 0,2 8 3 0,-9-7-1 16,-9 5 0-16,-1 0-4 0,-7 6-3 0,-9-6-4 0,-1 4-7 16,1 2-29-16,-9 4-67 0,9-10-142 0,-10 6-109 0,1-1-73 15</inkml:trace>
  <inkml:trace contextRef="#ctx0" brushRef="#br0" timeOffset="101563.53">22985 7371 262 0,'-8'0'217'0,"8"-4"-48"0,0 4-41 0,-9-6-32 0,9 6-16 16,0-5-14-16,0 5-9 0,0 0-6 0,0 0-8 0,-8-5-8 16,8 5-11-1,0 0-8-15,0 0-7 0,0 0-2 0,0 0-3 0,0 0 2 0,0 0 3 0,0 0 5 0,8 0 6 16,-8 0 4-16,0 0 0 0,0-4 1 0,0 4 0 0,9-6-2 15,-9 3-3-15,8-3-1 0,-8 6-4 0,9-4-2 16,-9 4-2-16,9-6 1 0,-1 2-3 0,1-2 0 0,0 2-3 16,-1 4-1-16,1-6-2 0,0 3-1 0,8-4-1 0,1 4 1 31,-1-2 0-31,0-2 3 0,0 4 2 0,9-8 2 0,1 1 4 16,-1 1 3-16,9 0 4 0,-1-6 3 0,0 5 2 0,1-5 1 15,1 0 0-15,-1 2 0 0,-1 2-2 0,1-4-1 16,-1 5-3-16,10-5-5 0,-8 7-2 0,6-8-4 0,1 7-1 15,1-7-3-15,-2 2 1 0,3 5-4 0,-2-1 4 0,9-6-1 0,-9 8 2 16,10-2 2-16,-10-5 0 0,9 0 3 0,-9 6 1 0,10-6 0 16,-9 5 0-16,-10-4 1 0,9 4 0 0,1-4-1 0,-9-1-2 15,0 5-1-15,-1 0-3 0,1-4 0 0,8 4-3 16,-8 0-1-16,0-1-2 0,8-2 0 0,0 3 0 16,-7 0 0-16,7-5-1 0,0 5 0 0,1 1 0 0,-1-6 1 15,9 1 2-15,-17 4-1 0,8-4 0 0,1 3 0 0,-2-3 1 16,3-2-1-16,-12 8 1 0,11-7-2 0,-17-1 0 15,7 6 0-15,1-4 1 0,-9 5 1 0,-8-1-1 0,7-5 2 16,-16 10 6-16,8-5 8 0,-6 6 13 0,-4-1 14 16,-7 0 8-16,8 0 7 0,-8 1 2 0,-8-2-2 0,1 2-5 15,-4 4-11-15,-15-6-12 0,9 1-16 0,-17 0-9 0,7 5 0 16,1-4-6-16,-8 4-1 0,7 0-1 0,11 0 0 16,-12-5 0-16,12 5-1 0,7 0-2 0,1 0-12 0,8 0-2 15,-10 0-3-15,10 0-4 0,0 0-4 0,0 0-3 0,10 0-1 16,-2 5 3-16,10-5 2 0,-1 4 4 0,10-4 5 15,7 5 3-15,0 0 4 0,-8 1 1 16,9-6 2-16,8 4-1 0,-17 2-3 0,10-2 3 0,-11 1 1 0,1 0 2 0,-8-5 1 16,-1 5 1-16,1-1 3 0,-2-4-3 0,-16 5 5 0,9 0-1 15,-9-5-2-15,0 0 0 0,0 5 1 0,-9-5-1 16,1 5-1-16,-9 0-5 0,-1 0-17 0,2 5-27 0,-10-1-33 16,-1-4-48-16,1 4-86 0,8 7-175 0,-8-6-86 0,9 0-51 15</inkml:trace>
  <inkml:trace contextRef="#ctx0" brushRef="#br0" timeOffset="102964.23">23455 10264 212 0,'0'0'229'0,"0"0"-45"0,-10 0-45 0,10-7-40 16,0 7-28-16,0 0-17 0,0 0-12 0,0 0-6 0,0 0-3 15,0 0-5-15,0 0-6 0,0 0-2 0,0 0-4 16,0 0-1-16,0 0 0 0,0 0 2 0,0 0 0 0,0 0 2 15,0 0 3-15,0 0 3 0,0 0 0 0,0 0 0 0,0 0-1 16,0 0-4-16,0 0-1 0,0 0-5 0,0 0 0 16,0 0-3-16,0 0-3 0,0-3-1 0,10 3 0 0,-10 0 2 15,0 0 1-15,0 0 2 0,0-5-1 0,0 5 0 16,8-7-5-16,-8 7 1 0,9-3 0 0,-1-2-2 0,1-1-2 16,-9 2 0-16,9-2-1 0,-1 2 0 0,10-1 4 0,-10 0 0 15,10-5-3-15,-1 6 1 0,1-1-4 0,-1 0 2 16,0-5-1-16,0 5 0 0,1 0 0 0,0 0-1 0,7 1 0 15,-7-6 0-15,0 5 0 0,7 1 0 0,-7-2 0 0,7-4-1 16,-6 5-3-16,6-4 0 0,10 0 2 16,-9-3 1-16,8 4 0 0,-8-8-1 0,9 1 0 0,0 5 2 0,9-4 4 15,-10 0-2-15,9 0 1 0,-7-1 0 0,7 0 3 16,-8 0 1-16,9 2 1 0,-1-3 0 0,-9 1 1 0,9-5 0 16,1 6 0-16,-9-5-2 0,8-1 2 0,-8 1-2 0,8-1 0 15,-8 1-2-15,0-1 1 0,-2-5-1 0,4 6-1 16,-3-4 0-16,1 1-1 0,0-1 1 0,-1-3-2 0,0 8 4 15,-7-3-1-15,16-2-1 0,-8-2 0 0,0 6-2 0,0-6-2 16,-1 5 2-16,10-3-2 0,0-3-2 0,-10 3 0 0,9-3 0 16,1 3 1-16,-9-2 2 0,9 1 1 0,-1-1 1 15,-8-3 3-15,7 2 1 0,1 1 0 0,-7 1 2 16,7-4 2-16,1 3-2 0,-1 1 4 0,-8-6-1 0,8 6-1 16,1 0 1-16,-10-7 1 0,9 8-1 0,1-2-2 0,-9 1 1 15,7-1-3-15,3 1-2 0,-2 0 0 0,-8 0-2 16,9 3 0-16,-2 1-1 0,-7 2 0 0,8-6-2 0,1-1-1 15,-1-5 0-15,1 6 0 0,-1 0 0 0,1 0-2 16,8-1 0-16,-8 1-1 0,7-7 2 0,-7 7 1 0,6-3-1 16,4 1 1-16,-2-4-2 0,9 6 3 0,-9 0 0 0,9-7 0 15,-9 4-2-15,9 2 0 0,-1 0 0 0,-7-4 0 16,8 4-1-16,-1-3-2 0,0 2 2 0,2 3-1 0,-1-2 1 16,0 1 0-16,-1-6 0 0,-8 7 2 0,9-3 0 15,-1-3 1-15,-7 4 1 0,8-3-1 0,-9 3 2 0,0 1 0 16,-8-6 1-16,8 5 0 0,-9 1-4 0,0-1 2 0,1 2 0 15,-1-7 1-15,-8 6 0 0,9 0 1 0,-10-6-1 16,9 6-2-16,-8-5 5 0,-1-1-4 0,1 1 0 0,9 0-2 16,-9 0 0-16,-1-1 1 0,1 0-2 0,0-3 1 0,0 4-1 15,-10-1 0-15,0-1 1 0,3 4 0 0,-2-3 0 16,0 5-1-16,-9-3 2 0,1 2-1 0,-1-3 2 16,-8 6-2-16,-1-3 1 0,1 7 0 0,-9-7 0 0,9 8-3 15,-18-2-3-15,9 1-1 0,-9 4-5 0,-8 0-3 0,8 0-7 16,-8 1 0-16,0 4-4 0,0 5 1 0,-1 1 1 0,2-2 1 15,-2 2 1-15,9 4 2 0,-2 0 2 0,4 0 0 16,-1 0 1-16,-2 4 0 0,10-4 2 0,0 6 1 16,0 3 0-16,10 1 1 0,-2 0 2 0,-8 0 3 0,18 4-1 15,-9 1 2-15,9 1-1 0,-11-3 1 0,10 7 2 0,1-2 0 16,-1 3 1-16,1-1 1 0,-10-2-1 0,10 3 1 16,-10 3 0-16,1 0 1 0,0-3-2 0,-9 2 3 0,0 2 2 15,0-5 0-15,-9 4-1 0,0-6-2 0,-8 4-2 0,0 1-7 16,-9-4-15-16,-1 1-21 0,-7 0-30 0,-1-5-42 15,0 1-111-15,9-3-119 0,-8-3-77 0</inkml:trace>
  <inkml:trace contextRef="#ctx0" brushRef="#br0" timeOffset="103466.53">28829 5922 123 0,'0'-7'416'0,"0"4"-128"0,0-3-114 15,0 6-68-15,0-6-35 0,9 6-17 0,-9-4-11 16,9 4-3-16,0-5-6 0,-1 5-1 0,1-5-2 0,8 5-2 15,1-5 0-15,7 5 1 0,-7-5 4 0,9 2 6 16,7-3 2-16,1 0 3 0,-1 2 1 16,10-2 0-16,-9 2-2 0,8-6-4 0,9 5-2 0,-9-5-3 0,10 6-3 0,-1-6-1 15,0 4-5-15,0-2 0 0,0 3-2 0,-9 0-2 16,0 0-1-16,1-5-2 0,-9 4-4 0,-1 3-4 0,-7-4-1 16,-1 4-3-16,-8-2-2 0,-2-1-4 0,-6 2-12 0,-2 4-19 15,2-5-26-15,-3 5-30 0,1 0-33 0,2-5-39 0,-10 5-51 16,0 0-71-16,0 0-114 0,-10-5-68 0</inkml:trace>
  <inkml:trace contextRef="#ctx0" brushRef="#br0" timeOffset="103780.19">29473 5769 25 0,'0'0'421'0,"-9"0"-98"0,9-6-101 0,-9 6-71 0,9 0-40 15,0 0-27-15,0-3-14 0,0 3-13 0,0 0-9 16,-9 0-8-16,9 0-11 0,0 0-9 0,0 3-8 0,0-3-6 15,0 0-3-15,-8 6-1 0,-1-1-2 0,9 5 0 0,-9 0 2 16,0-2 1-16,-7 2 1 0,6 0 2 0,3 5 2 16,-13-1 0-16,13 8 2 0,-2-9 2 0,0 7 0 0,0-1 0 15,1 1-2-15,0-2 0 0,-2 8-2 0,2-3-1 0,-1-1-1 16,9 1-2-16,-9 6-1 0,9-3-1 0,-8-3 1 16,8 2 0-16,0-1-1 0,0 0 2 0,0 2-1 0,0-3 1 15,8 3 0-15,-8-8 0 0,9 3 0 0,-9-2-1 16,9-5 0-16,-1 6 1 0,2-11 1 0,-2 6 2 0,0-6 0 15,10 7 3-15,-2-6 4 0,4 0 3 0,-3-7 3 0,8 7 1 16,-7-4-1-16,8-2-1 0,-9-4-1 0,0 6-5 16,0-6-6-16,1 0-13 0,-2 0-20 0,11-6-26 0,-9 2-27 15,8-2-32-15,-1 2-53 0,1-5-101 0,1-1-137 16,-1-5-71-16</inkml:trace>
  <inkml:trace contextRef="#ctx0" brushRef="#br0" timeOffset="104328.23">29732 6247 363 0,'0'-4'329'0,"0"-2"-101"15,10 3-70-15,-10-2-40 0,0 5-23 0,8-7-10 0,-8 4-6 16,8 3-3-16,-8-5-3 0,10-1-3 0,-2 2-8 0,-8-1-7 16,9 0-9-16,8 0-7 0,-8 0-4 0,9 1-4 15,-2-2-4-15,2 2-2 0,-1-1-1 0,9 0-2 0,1 0-2 16,-1 5-1-16,0 0-3 0,-1-5-2 0,1 5-1 0,2 5 0 16,-3-5-4-16,1 0-1 0,1 5-2 0,-2 0 0 15,-8 0-1-15,1 5-3 0,-1-6 1 0,-8 6 0 16,-1 0-3-16,1 0 0 0,-9 5 1 0,0-1 0 0,0 0 0 15,-9 2 3-15,-8-3-1 0,8 2 1 0,-8 0 2 0,8-5-2 16,-17 5 1-16,10-6 0 0,-4 1-1 0,-5 0-2 16,8 0 0-16,1-6-1 0,6 2 0 0,-8-1-1 0,9-5 1 15,9 4-1-15,-7-4 0 0,7 5 0 0,0-5-4 16,0 0 0-16,0 0 1 0,0 0 0 0,7 4 0 0,-7-4 0 16,9 0 1-16,9 6 1 0,-1-6 4 0,1 5-1 0,8 0-1 15,1 0 1-15,7-5 0 0,-8 10 1 0,0-5-3 16,9 4 1-16,-10 1 0 0,11 0-3 0,-10 4 2 0,-1-5-1 15,-7 7 1-15,8-6-1 0,-9 4 1 0,-8 0-1 0,0-4 0 16,-1 5 4-16,-8 0-2 0,0 0 3 0,-8-6 0 16,-1 6 2-16,0-5 6 0,-17 4 5 0,9-4 10 0,-18-6 10 15,1 6 10-15,-2 0 12 0,1-10 12 0,-8 11 12 16,0-11 5-16,-2 4 5 0,3-4-3 0,-2 0-6 0,1 0-10 16,1 0-10-16,6 0-15 0,1 0-14 0,10 0-20 0,-1 0-52 15,8 0-68-15,0 0-71 0,10 4-77 0,8-4-127 16,0 0-139-16,8 0-102 0,10 0-43 0</inkml:trace>
  <inkml:trace contextRef="#ctx0" brushRef="#br0" timeOffset="106645.31">24045 12487 128 0,'0'3'146'0,"0"-3"-35"0,0 0-27 0,0 0-25 16,0 5-16-1,0-5-8-15,0 0-4 0,-9 0 1 0,9 0 4 0,0 0 5 16,0 0 2-16,0 0 2 0,0 0 1 0,0 0-2 0,0 0-2 0,0 0-2 0,0 0-3 16,0 0-2-16,9 0-2 0,-9 0-4 0,0 0 0 0,0-5-3 15,8 5-3-15,-8-3-1 16,9 3-3-16,-1 0-5 0,11-7-3 0,-12 2 0 16,11 1-3-16,-9-2-2 0,8 2-1 0,0-1-3 15,9 0-1-15,-8 0 0 0,-1 1 2 0,9-6-2 0,-9 4-1 16,10 2-1-16,0-2 0 0,-2-3 0 0,1 5 1 0,0-2-3 15,0-4 0-15,9 6-1 0,-9-5 0 0,9-1 1 0,-2-2 0 0,4 4-1 0,-3-2 0 0,9-5 1 16,-8 6 3-16,7-6-1 0,-5 0 1 0,6 0 0 0,0 1 1 16,1-5 5-16,-2 3-2 0,2-3 1 0,-10-1 0 15,10 1-1-15,-1-1 2 0,1 1-1 0,0 0-2 0,0-1-2 16,-1 0-1-16,0-4-1 0,1 4 0 0,-1-3-1 0,2-3 0 16,5 1-2-16,-6 7 0 0,7-7-2 0,-7 1 0 0,9-1 0 15,-2 1 0-15,2 4 1 0,-1-5 1 0,-10 2 2 16,11-3 3-16,-1 8 2 0,0-7 4 0,-8 1 6 15,8-1 0-15,-8 1 2 0,-1-1 6 0,1 1-3 0,-1-1 1 16,0 2 0-16,2-7 0 0,-3 6-4 0,2-1-2 0,-1-5-2 16,9 7-4-16,-9-7-2 0,10 1-2 0,7-2-3 15,-8 4-2-15,9-3 4 0,-1-4-2 0,1 5-3 0,-1 0 2 16,2-1-1-16,-1-1 2 0,0 8 0 0,8-6 3 16,-8 4-3-16,-1-4 6 0,1 4 2 0,1 1 0 0,-11 0 5 15,2 3 1-15,-2-2 3 0,-7 3 2 0,9 1 2 0,-10-1 2 16,-9 2 1-16,9-3 0 0,1 1 0 0,-9 0-1 15,9 2-4-15,-9-3-2 0,8 3-2 0,-9-7-3 16,8 6-2-16,3-6 1 0,-2 2-1 0,1-8 0 0,-1 6-1 16,9-3 1-16,-8-1 0 0,9-7 0 0,-11 8-2 0,10-7-3 15,-9 6 0-15,11-4-3 0,-11 3-4 0,0-1 3 0,9 3-1 16,-9 4 0-16,-8-6-1 0,9 6 1 0,-1-6 0 16,0 5 0-16,1 1 4 0,-1-1-4 0,2 2-1 0,-3 4 1 15,1-6 1-15,9 1 1 0,-8 5 1 0,8-7 1 0,-8 1 0 16,7 2 2-16,1-3 2 0,-7 8 2 0,7-6 3 15,-9-1 0-15,0 2 1 0,0-8 2 0,0 1-2 16,1 1 0-16,0-1 0 0,7 2-1 0,-6-1-3 16,6-4 0-16,0 2-3 0,-6-3 0 0,-2-1 1 0,10 2 1 0,-10-2-2 15,1 1 1-15,-1 1 2 0,0-3 4 0,-9 3 3 0,0-1 7 16,4 4 2-16,-13 1 4 0,0-1 2 0,2 6 2 16,-10-6 0-16,0 11-2 0,1-6-1 0,-10 5-4 15,0 2 0-15,-8 3-4 0,0-4-4 0,0 4-5 0,0 0-9 16,-8 0-11-16,-9 6-10 0,-1-6-10 0,1 0-10 0,-10 6-4 15,2-1-2-15,-8 0 3 0,13 6 4 0,-5-6 8 16,8 5 7-16,-1-1 2 0,1 6-2 0,8-4-5 0,9 4-3 16,-8 0-2-16,8 0-4 0,0 0-1 0,0 4-2 15,0-4 0-15,0 6 4 0,8-1 1 0,1-1 2 0,0 2-1 16,7-2 0-16,2 0 1 0,-9 2 1 0,8-2 4 0,0 8 4 16,1-9 2-16,0 2 5 0,-1 5 4 0,-1-5 2 15,-6 5 2-15,-1-4 4 0,-1 3-1 0,1 0 2 0,-1 1 0 16,-8 0 0-16,9 0 0 0,-9 0 2 0,-9-1 3 0,9 1-1 15,-8-1 1-15,-1 1 2 0,1 1 3 0,-1-2 2 16,-9 0 0-16,1 1-1 0,9 0-3 0,-10 0-7 0,0-1-16 16,1-4-28-16,7 5-47 0,-6 0-88 0,8-5-172 15,-2 1-85-15,2-2-50 0</inkml:trace>
  <inkml:trace contextRef="#ctx0" brushRef="#br0" timeOffset="107164.03">30592 7786 289 0,'0'0'346'0,"0"0"-119"0,0 0-90 16,0 0-52-16,8 0-28 0,2 0-11 0,-1 0-7 16,-1-5 0-16,1 5-4 0,8 0-1 0,9 0-2 0,-8-4-2 15,8 4-2-15,-1 0-1 0,1-6 2 16,10 6-2-16,-1-4 3 16,-1-2-1-16,1 6 1 0,8-4-2 0,-8 4-1 0,9-4-1 15,-1 4-1-15,1-6 2 0,-10 6 0 0,9 0 2 0,0-5 3 16,-7 5 0-16,7 0 2 0,-9-4 1 0,-8 4-2 15,9 0 4-15,0 0 1 0,-10-6 1 0,2 6 3 16,-1-4 2-16,-9 4 3 0,10-6 5 0,-10 6 3 0,-8-4 1 16,8 4 2-16,-8 0-4 0,-1-6-4 0,1 6-4 0,-9 0-7 15,9-4-9-15,-9 4-24 0,8 0-38 0,-8 0-42 0,0-4-49 16,0 4-46-16,0-5-59 0,-8 0-82 0,8-5-153 16,-18 10-71-16,10-5-23 0</inkml:trace>
  <inkml:trace contextRef="#ctx0" brushRef="#br0" timeOffset="107508.92">31322 7684 256 0,'-9'0'444'16,"9"0"-126"-16,0 0-112 0,0 0-66 0,-7 0-37 0,7 0-23 16,0 0-12-16,-10 0-10 0,10 0-8 0,-8 0-9 0,8 5-8 15,-9 0-11-15,-2 0-10 0,4 0-6 0,-1-1-2 16,-2 6-2-16,2 0 1 0,-1 4-1 0,1 1 1 0,0-1 2 15,-2 1 2-15,1 5 3 0,1-1 3 0,-1 1 2 0,1 5 5 16,-1-1 0-16,0 0 0 0,0 0 0 0,9 5 1 0,-8-4-1 16,0 4-1-16,-2 1-2 0,10-1-4 0,-8-5 0 15,8 6 0-15,0-1-1 0,0 0 0 0,0 1-2 16,8-1 0-16,2 0 0 0,-2-8 3 0,0 3 3 0,1-6 2 16,0 2 5-16,8 0 6 0,0-5 7 0,-8-1 6 0,9 2 7 15,-1-7 8-15,1 1 9 0,-3-1 13 0,13 1 6 16,-11-5 1-16,10 5 0 0,-11-5-3 0,2-5-6 0,8 4-7 15,-9-4-14-15,1 0-14 0,-1 0-11 0,1 0-8 16,9-4-15-16,-11-1-24 0,1 5-45 0,10-10-52 0,-10 5-50 16,9-5-51-16,0-5-57 0,-9 6-80 0,8-5-136 0,2-2-70 15,-9 3-25-15</inkml:trace>
  <inkml:trace contextRef="#ctx0" brushRef="#br0" timeOffset="107853.49">31713 8305 393 0,'0'-6'557'15,"0"-3"-158"-15,0 3-142 0,8 2-78 0,1-1-40 16,0-5-20-16,-2 5-11 0,3 0-5 0,8 5-10 0,-9-5-7 16,8 5-14-16,0 0-18 0,9 0-17 0,-10 0-15 0,11 5-10 15,-1 0-9-15,-8 0-1 0,-1 5-2 0,1-1 0 16,-2 1-1-16,-6 4 1 0,-2 2-2 0,1 4 2 0,0-7 0 15,-9 7 1-15,0 5 3 0,-9-5 3 0,0 3 2 16,1-1 2-16,-9 1 5 0,-2 2 3 0,1-1 5 0,1-6 10 16,1 8 10-16,-11-7 11 0,9 1 6 0,2-1 4 15,-2 1 3-15,10-4 2 0,-9-3 0 0,7 2-5 0,3-5-8 16,-2 0-5-16,9-1-4 0,-9 1 0 0,9-5 5 0,0 0 7 16,9 0 14-16,-9-1 8 0,16 0 9 0,-6 2 2 0,15-2-1 15,1 2-5-15,18-2-7 0,-2-4-16 0,12 0-17 16,15 0-14-16,-8 0-16 0,8 0-21 0,2-4-55 15,-3-2-99-15,-7-4-102 0,1 2-102 0,-2-7-167 0,-9 0-136 16,-7 1-91-16,-1-6-38 0</inkml:trace>
  <inkml:trace contextRef="#ctx0" brushRef="#br0" timeOffset="116102.04">18765 15319 224 0,'0'0'268'0,"9"-5"-63"0,-9 5-61 0,0 0-42 0,0-5-30 16,0 0-16-16,9 5-11 0,-9-5-6 0,8-1-4 0,1 3-5 16,-9 3-2-16,9-6-6 0,-9 2 0 0,8-1-2 15,1-1 1-15,0 2 1 0,-1 4 2 0,-8-5 6 0,9 0 8 16,-9 0 9-16,8 5 6 0,-8-5 7 0,0 5 7 0,0-5 9 15,0 5 6-15,0 0 3 0,0 0 1 0,0 0 3 0,0 0-2 16,0 0-1-16,0 5-2 0,-8-5-6 0,8 5-6 16,-9 0-8-16,1 0-7 0,8 4-7 0,-18 2-9 0,10 2-8 15,-1 3-7-15,9-6-9 0,-9 3-4 0,9-3-6 16,0 6-4-16,0-6-1 0,9-1 0 0,0-5-2 0,-1 6-1 16,10-4 0-1,-10-2 0-15,9 2-1 0,9-2 1 0,-8-4 0 0,8 0 1 16,-9-4-3-16,1-2 2 0,9 2 0 0,-10-2 0 15,0-4 0-15,0 1 1 0,-8-1-1 0,8 0 5 0,-9 0 14 16,-8-3 19-16,10-2 23 0,-10 0 25 0,-10 6 20 0,10-6 23 16,-8 0 17-16,-1 5 5 0,-8-5-5 0,8 6-11 15,-9-6-16-15,2 5-22 0,-2 0-21 0,-7 0-19 0,-2 6-15 16,9-2-11-16,-8-3-7 0,0 5-7 0,9-2-6 16,-9 6-3-16,9 0-1 0,8-4-3 0,-8 4-3 0,-1 4-2 0,10-4-5 15,8 6-6-15,-7-2-17 0,7-4-28 0,0 6-45 16,0 3-62-16,7-5-59 0,1 6-56 0,10 0-50 15,8 0-53-15,0-1-58 0,0 1-96 0,-8 0-68 0,7 0-11 16</inkml:trace>
  <inkml:trace contextRef="#ctx0" brushRef="#br0" timeOffset="116464.98">19208 15216 264 0,'-8'-5'354'16,"-2"1"-95"-16,10-2-81 0,-9 2-50 0,2-2-25 0,7 1-15 16,-11 0-5-16,4 1 0 0,7-2-3 0,-9 3-5 15,0-3-5-15,9 6-10 0,-8-4-9 0,8 4-8 16,0 0-7-16,-9-6-9 0,9 6-7 0,0 0-11 0,0 0-4 0,0 6-5 16,0-6 0-16,0 4-6 0,0-4-10 0,0 6-17 15,0-3-17-15,0 3-21 0,9-2-22 0,-1 1-25 0,-8 0-27 16,18 1-32-16,-11-2-36 0,4-4-46 0,-4 6-79 0,2-2-63 15</inkml:trace>
  <inkml:trace contextRef="#ctx0" brushRef="#br0" timeOffset="116735.15">19278 15269 133 0,'0'0'428'0,"-9"-4"-100"0,9 4-112 0,-9 0-83 15,9 0-49-15,0 0-28 0,0 0-18 0,0 4-11 16,0-4-5-16,0 6-3 0,0-1-1 0,0-1-1 0,0 2-4 15,9 3-5-15,0-4-1 0,-1 0-3 0,10 0-2 0,-10 0-1 16,10-5 0 0,-1 0 0-16,-9 0 0 0,9 0 0 0,1-5 1 0,-9 5 2 0,8-5 6 0,1 0 4 0,-10 0 10 15,2-1 12-15,-2 3 13 0,1-7 13 0,-1 5 13 0,-8-1 11 16,0-3 6-16,0 4 7 0,0 0 1 0,-8 0-8 16,-1-5-11-16,1 5-9 0,-10 1-15 0,9-2-10 15,-17 2-10-15,8-1-16 0,2 5-5 0,-2 0-11 0,1 0-18 16,7 0-27-16,-6 0-30 0,7 5-34 0,0-5-33 0,9 4-41 15,0 2-58-15,9-2-81 0,0-4-138 0,-1 5-62 0,0-5-18 16</inkml:trace>
  <inkml:trace contextRef="#ctx0" brushRef="#br0" timeOffset="117017.33">19694 15197 142 0,'-16'0'535'0,"-4"0"-78"0,3 4-166 0,10 2-120 16,-11-2-72-16,10 5-42 0,-2-3-26 0,10 3-14 0,-8-4-7 16,8 5-5-16,8 0 0 0,2-1-2 0,-2 2-1 15,1-1-2-15,17-7-1 0,-8 3 0 0,7-1 0 16,1-5-1-16,0 0 0 0,0 0-1 0,1 0 1 0,-1-5-1 16,-9-1 1-16,10 3 3 0,-9-7 8 0,-3-1 4 0,-5 7 17 15,7-6 16-15,-9 5 16 0,-8-5 17 0,10 5 15 16,-10-4 10-16,0 3 3 0,-10-3 3 0,2 5-13 0,-1-2-16 15,1 2-15-15,-10-2-15 0,-7 6-16 0,6 0-13 16,-6 0-11-16,7 6-14 0,-8-6-21 0,9 4-30 0,-9 6-35 16,17-10-36-16,-8 5-37 0,17 5-47 0,-9-6-61 0,9 1-87 15,9 5-130-15,-9-5-47 0</inkml:trace>
  <inkml:trace contextRef="#ctx0" brushRef="#br0" timeOffset="117285.08">20007 15245 8 0,'-18'0'538'0,"2"5"-41"16,7-5-161-16,0 5-132 0,-9 0-84 0,10-5-54 0,8 5-31 15,-9-1-16-15,9 2-8 0,9-1-4 0,-9-1-2 16,8 2-2-16,10-3-1 0,-9 3-1 0,8-1-2 0,0 0-1 16,1-5 0-16,-2 0-3 0,10 0 1 0,-8 0-1 0,-1 0 0 15,1-5 2-15,0 0 4 0,-1-1 8 0,-8 3 12 16,-1-7 15-16,1 5 17 0,-1-1 19 0,-8 2 18 0,0-6 8 15,0 5 3-15,-8 0-5 0,-1 0-8 0,1 0-14 16,-11 0-17-16,1 1-19 0,3 4-17 0,-3 0-18 0,1 0-21 16,-1 0-27-16,0 0-32 0,10 4-33 0,0-4-34 0,-1 5-36 15,0 0-44-15,9-5-49 16,0 5-66-16,9-5-101 0,0 0-50 0</inkml:trace>
  <inkml:trace contextRef="#ctx0" brushRef="#br0" timeOffset="117535.67">20293 15230 155 0,'-8'0'516'0,"-1"5"-110"0,0 0-139 0,9 0-94 0,-8 0-57 16,-1 5-34-16,0-1-19 0,9 2-10 0,-8-7-5 15,8 5-4-15,0 2-1 0,0-1-10 0,8-5-9 0,1 5-9 16,0-1-8-16,8-5-7 0,9 2-8 0,-8-2-6 16,9-4-8-16,-3 0-1 0,2 0 1 0,1-4-1 0,-1-2 3 15,0 2 6-15,-9-5 12 0,1-1 15 0,-1 0 16 0,0 0 17 16,-7 1 16-16,-2-1 17 0,0-1 15 0,-8 2 14 15,0-1 3 1,-8 0-6-16,0 0-10 0,-11 0-14 0,1 1-15 0,2-1-16 0,-10 6-16 0,8-2-14 0,-8 1-13 0,9 5-13 16,-9 0-25-1,8 0-34-15,-6 0-35 0,14 0-40 0,-7 5-44 0,7-5-52 0,2 6-73 0,8-2-126 0,0 2-81 16,-9-2-33-16</inkml:trace>
  <inkml:trace contextRef="#ctx0" brushRef="#br0" timeOffset="117691.95">20381 15338 87 0,'-10'-6'512'0,"3"6"-104"0,7-3-150 0,-10 3-105 16,10-5-65-16,0 5-44 0,0 0-40 0,0 0-49 16,10-5-65-16,-10 0-125 0,7 5-118 0,3-5-80 0</inkml:trace>
  <inkml:trace contextRef="#ctx0" brushRef="#br0" timeOffset="119703.85">19746 15280 177 0,'0'0'138'16,"0"0"-54"-16,-8 0-41 0,8 0-26 15,0 0-16-15,0 0-8 0,8 0-4 16,-8 0 1-16,0 0 3 0,0 0 3 0,9 0 4 0,-9 0 4 0,0-5 4 0,0 5 6 0,9 0 8 16,-9 0 7-1,0 0 9-15,0 0 5 0,0 0 3 0,0-6 2 16,-9 6 1-16,9 0 0 0,0 0-2 0,-9 0-8 0,9 0-3 15,0 0-3-15,-8 0 0 0,8 0-4 0,-9 0-1 0,9-4-4 16,-9 4-3-16,9 0 2 0,0 0-2 0,0 0-7 16,0 0 1-16,0 0-1 0,0 0 1 0,0 0 5 0,0 0 0 15,0 0-1-15,0 0 0 0,0 0 7 0,0 0 2 0,0-5-2 0,0 5 1 16,0 0-1-16,0 0 1 0,0 0 2 16,0 0 0-16,0 0-2 0,0 0-1 0,0 0 2 0,0 0-3 15,0 0-3-15,0 0-1 0,0 0-1 0,0 0-3 16,0 0-3-16,0 0-3 0,0 0-1 0,-8 0-1 0,8 0 0 0,0-5 0 0,0 5-2 15,0 0 1-15,0 0 1 0,0 0 0 0,0 0 1 16,0 0-3-16,0 0-1 0,0 0-2 0,0 0 0 0,0 0 0 16,0 0-1-16,-9 0-2 0,9 5-2 0,-9-5-2 15,9 0-1-15,0 0-4 0,-9 0-9 0,9 5-8 0,-7-5-10 16,-2 0-12-16,-2 4-13 0,11-4-15 0,-7 6-15 0,-3-1-15 16,3-5-18-16,-2 0-18 0,0 0-21 0,1 4-20 15,-10-4-25-15,9 0-35 0</inkml:trace>
  <inkml:trace contextRef="#ctx0" brushRef="#br0" timeOffset="119795.82">19286 15352 100 0,'0'0'121'0,"9"-4"-39"0,-9 4-32 0,9-6-33 0,-9 6-32 0,8 0-30 16,-8-4-24-16,8 4-20 0,2-6-21 0</inkml:trace>
  <inkml:trace contextRef="#ctx0" brushRef="#br0" timeOffset="119983.6">19477 15329 60 0,'0'0'181'0,"10"-5"-13"0,-10 5-17 15,0 0-22-15,0 0-24 0,0-5-20 0,8 5-12 0,-8 0-14 16,0 0-6-16,0-5-6 0,0 5-5 0,0 0-6 16,0-5-5-16,0 5-5 0,0 0-8 0,0 0-8 0,0 0-7 15,0 0-8-15,0 0-10 0,0 0-10 0,0 0-10 0,0 5-10 16,0-5-11-16,0 0-11 0,-8 0-10 0,8 5-16 15,-10-5-21-15,2 5-30 0,-9 0-49 0,7-5-71 0</inkml:trace>
  <inkml:trace contextRef="#ctx0" brushRef="#br0" timeOffset="121599.66">20493 15260 91 0,'-9'0'316'0,"9"0"-70"0,0 0-68 16,0 0-57-16,0 0-37 0,0-5-24 0,0 5-17 0,0 0-11 15,0 0-6-15,0 0-6 0,0 0-5 0,0 0-1 0,0 0-6 16,0 0 1-16,0 0 0 0,0 0 2 0,0 0 2 16,0 0 5-16,0 0 3 0,0 0 4 0,0 0 4 0,0 0 3 0,0 0 3 15,0 0 0-15,0 0-1 0,0-5-1 16,0 5-1-16,0 0 0 0,0 0-2 0,0 0-2 0,0 0-1 0,0 0 2 0,-8 0-1 0,8 0 0 15,0 0 3-15,0 0 2 0,0 0 4 0,0 0 3 0,0 0 2 16,-8 0 0-16,8 0 0 0,0 0-1 0,-10 0-1 16,10 0-5-16,0 0-5 0,-8 0-7 0,0 0 0 15,-2 0 0-15,10 0 0 0,-8 5 3 0,-1-5 2 0,1 0 4 16,-2 0 4-16,10 5 6 0,-8-5 2 0,0 0 1 0,-2 0 0 16,3 5-1-16,-3-5-1 15,3 0 5-15,-3 0 1 0,0 0 4 0,3 4 3 16,-3-4-1-16,10 0 0 0,-8 0-3 0,-1 0-4 15,1 6-7-15,8-6-8 0,-9 0-8 0,9 0-7 0,0 0-2 16,-9 0-3-16,9 0 1 0,0 0 1 0,-8 0 1 0,8 0 1 16,0 0 2-16,0 0 0 0,0 0 0 0,-9 0 1 0,9 0 2 15,0 0 2-15,-9 0 1 0,9 0 3 0,0 0 4 0,0 0 3 16,0 0 4-16,0 0 2 0,0 0 0 0,0 0 2 0,0 0-2 0,-8 0-2 16,8 0-5-16,0 0-5 15,0 0-6-15,-9 0-4 0,9 0-4 0,-9 5-6 0,0-5-1 16,9 0-4-16,-8 0 0 0,0 4-1 0,-2-4-1 15,-7 6 2-15,9-3-4 0,-1-3 0 0,-1 6 0 0,3-6 1 16,-4 5-1-16,4-5 0 0,-1 0-1 0,8 0-1 0,-10 5 2 0,2-5 0 0,8 0 1 16,-9 0-1-16,9 5 1 0,0-5 0 0,-8 0 0 15,8 0 1-15,0 0 0 0,0 0-2 0,-10 0-1 0,10 5 1 16,-8-5 0-16,8 0-2 0,-8 0 0 0,8 5 2 0,0-5 0 16,-10 0 1-16,10 0 1 0,-8 5 0 0,8-5-2 15,-8 0 2-15,8 0-1 16,0 0 0-16,0 0 5 0,0 0-4 0,0 0-2 0,0 0-2 15,0 0 1-15,0 0 0 0,0 0 1 0,0 0 0 16,0 0-6-16,0 0 3 0,0 0 2 0,0 0 3 0,0 0-1 0,0 0-1 0,0 0 0 0,0 0-1 16,0 0 1-16,0 0 1 15,0 0-2-15,0 0-1 0,0 0 1 0,0 0 0 0,0 0 0 16,8 0 0-16,-16 0 0 0,8 0 0 0,0 0 1 16,0 0 1-16,0 0 0 0,0 0-1 0,0 0 1 15,0 0-1-15,0 0-2 0,0 0-13 0,0 0-26 0,0 0-55 0,-9 0-73 16,9 3-75-16,0-3-85 0,0 0-120 0,0 0-166 0,0 0-79 0,0 0-22 0</inkml:trace>
  <inkml:trace contextRef="#ctx0" brushRef="#br0" timeOffset="125635.21">20093 15299 7 0,'0'-6'233'0,"0"6"-43"0,0 0-43 16,0 0-39-16,0 0-30 0,0 0-18 0,0 0-14 16,0 0-6-16,0-3-3 0,0 3-1 0,0 0-1 15,0 0 1-15,0-6-2 0,-8 6-1 0,8 0-4 0,0-4-1 0,-9 4-1 0,1 0-3 16,8 0-4-16,-10 0 4 0,2 0-2 15,0 0 4-15,-2 0 0 0,2 0 0 0,0 0 1 16,-1 4 0-16,9-4 3 0,-9 0-4 0,0 6 0 0,9-6-5 0,-8 0-2 0,8 0-2 16,-8 0-2-16,8 3-4 15,-9-3 1-15,9 0-3 0,0 0 1 0,-9 6-1 0,9-6 1 16,0 0 0-16,-8 0-1 0,8 0 3 0,-10 5-2 0,10-5 3 0,-8 0 0 0,-1 0-2 0,9 5 0 16,-8-5 2-1,-2 5 0-15,2-5-2 0,1 5 0 0,7-5 3 16,-11 5 2-16,4-5 5 0,7 0 5 0,-10 0 1 0,1 5 2 15,9-5 2-15,-8 0 1 0,-1 0-1 0,1 0-3 0,-2 0 0 16,10 0 1-16,-8 0 3 0,0 0 2 0,8 0 0 16,-9 0 0-16,9 0-2 0,-9 0-2 0,0 0-6 0,9 0-4 15,-8 0-10-15,-1 0-3 0,0 0-2 0,1 0 1 0,-1 0 2 16,0 0 4-16,9 0 2 0,-8 0-1 0,-1-5 7 0,9 5 5 16,-9 0 5-16,9 0 3 0,-9 0-3 0,9 0-2 15,-7 0-2-15,7 0 5 0,0 0-2 0,-9 0-1 0,9 0-1 0,-11 0 2 16,11 0-3-16,0 0 6 0,-7 0 0 0,7 0 2 15,-10 0 4-15,10 0 1 0,-7 0 3 0,7 0 2 0,0 0 7 0,-9 0-2 16,9 0 1-16,0 0-4 16,-9 5-6-16,1-5-5 0,8 0 0 0,-10 0-9 0,2 3-4 0,-1-3 0 0,1 0 4 0,8 0 2 15,-9 0 7-15,0 0 0 0,9 0-5 0,-8 0 3 16,8 0 1-16,-9 0-4 0,0 0-3 0,9 0-4 16,-8 0-4-16,8 0 1 0,-9 0-3 0,9 0-1 0,-9 0 0 15,9 0-1-15,-8 0-3 0,8 0 0 0,0 0-1 0,-8 0-2 16,8 0-1-1,-10 0-1-15,10 0 1 0,0 0 1 0,-8 0 0 0,8 0 3 0,-9 0 2 0,9 0 3 0,0 0 2 16,-8 0 2-16,8 0-7 0,-10 0 1 0,10 0 2 0,-8 0-1 16,8 0-3-16,-9 0-3 0,9 0-1 0,-9 0-1 15,2 0 8-15,-3 0-7 16,1 0-3-16,9 0-1 0,-9 0-1 0,0 0-1 0,2 0-2 0,-3 0 0 0,2 0 0 0,8 6 0 16,-9-6 2-16,1 0 1 0,-2 4-1 15,2-4 0-15,8 0 2 0,-8 0-1 0,8 0 2 0,0 0 2 0,-9 0 0 16,0 0-1-16,9 0 0 0,0 0 0 0,0 0 2 0,0 0-1 15,-8 0-3 1,8 0-1-16,0 0 0 0,-9 0 0 0,9 0 0 16,-9 0-2-16,9 0-1 0,-9 0 2 0,1 0-1 0,-10 0-1 15,10 6-1-15,-1-6 0 0,-9 0 0 0,9 4 0 0,2-4 1 16,-4 0-3-16,4 6 0 0,-2-6 1 0,0 0 1 16,1 0 0-16,-1 4 0 0,1-4 1 0,-2 0 0 0,2 0 1 15,8 0 2-15,-8 0-2 0,8 0-1 0,-10 0 2 16,10 0-1-16,-8 0 0 0,8 0-1 0,-9 0 0 0,9 0 2 15,-8 0 0-15,8 0 0 0,0 0-2 0,-9 0 1 0,9 0 2 16,0 6-1-16,-9-6-1 0,9 0 0 0,0 0-2 16,0 0 0-16,0 0 0 0,0 0 0 0,0 0 0 0,-8 0 1 15,8 0-1-15,0 0 1 0,0 0 3 0,0 0-1 0,0 0 1 16,0 0-1-16,0 0 1 0,0 0-1 0,0 0 3 16,0 0-2-16,0 0-1 0,0 0 0 0,0 0 1 0,0 0 0 15,0 0-1-15,0 0-2 0,0 0 0 0,0 0 0 16,0 0 0-16,-10 0 1 0,10 0-2 0,0 0 0 0,0 0-1 15,0 0 3-15,0 0-2 0,-7 0 0 0,7-6-1 0,0 6-1 16,-9 0 2-16,1 0-1 0,8 0 1 0,0 0 0 16,0 0 4-16,-10 0-2 0,10 0 1 0,0 0-1 0,0 0 3 15,-10 0 0-15,10 0-2 0,0-4-2 0,0 4-1 16,0 0 0-16,0 0 1 0,-7 0-1 0,7 0-1 0,0 0-1 16,0 0 2-16,-8 0 2 0,8 0-1 0,0 0 1 0,-10 0-13 15,10-6 5-15,0 6 4 0,-8 0 2 0,8 0-1 0,0 0-1 16,-9-4 0-16,9 4 1 0,0 0 11 0,-9-6-2 15,9 6-5-15,-9 0-2 0,9 0 0 0,-8 0 0 16,8-4 0-16,-9 4 0 0,9 0 1 0,0-6-1 0,-9 6-1 16,9 0 0-16,-8 0 0 0,8-3 0 0,0 3 0 0,-8 0 0 15,-2 0 0-15,10-5-3 0,-8 5 2 0,-1 0 0 0,1 0-1 16,8-5 2-16,-18 5-1 0,10 0 1 0,-1 0 0 16,0-5 1-16,1 5-1 0,-10 0 0 0,9 0 0 15,1-5 2-15,1 5-2 0,-4 0 0 0,11 0 0 0,-7-5 1 16,-3 5-1-16,10 0 0 0,-10 0 1 0,3-5-2 0,-3 5 1 15,3 0-1-15,7 0 1 0,-10-6 0 0,10 6 0 16,-8 0-1-16,0 0 0 0,8-3 1 0,-10 3 0 0,10 0 1 16,-8 0 0-16,8-6-1 0,-9 2 2 0,9 4 1 15,-8-5-2-15,8-1 0 0,-9 6 0 0,9-4 0 0,-9-1-1 16,9-5 1-16,-8 5-2 0,-2 0 2 0,10-5-1 0,-8 0 0 16,0 1-1-16,8-1 0 0,-9 0-2 0,9 0 0 15,-9 0 5-15,9 1-1 0,-9-5 1 0,9 4-1 0,-7-6 3 16,7 8-1-16,-10-7 2 0,10 0 1 0,0 0-2 15,-8 5-1-15,8-4-1 0,0-1 3 0,-9-5 0 0,9 7-2 16,-10-3 3-16,10 3-2 0,0-9-1 0,-8 4 1 0,8 3 0 16,0-5 2-16,0 6-1 0,-8-1 2 0,8-1-3 15,0 3 1-15,-9 3 1 0,9-5 0 0,0 5 1 0,-9 1 0 16,9-6 1-16,0 0 0 0,-9 6 1 0,9-5-4 0,0-2 2 16,-8 7 0-16,8-7-1 0,0 8-3 0,-9-7-3 15,9 5-1-15,-9 0 1 0,9-4 1 0,0-1 0 0,-9 5-1 16,9 0-1-16,0-5 1 0,0 6 2 0,0-6-1 15,-8 5 1-15,8-4 2 0,0 0-1 0,0-1-3 0,0 5 3 16,0-6 1-16,-9 8 1 0,9-7 2 0,0 5 0 0,0-6 0 16,0 8 1-16,0-2 3 0,-8 0 3 0,8 0-3 15,0 0-4-15,0 1-1 0,-9-1-1 0,9 0 2 0,0 1 1 16,0-1-1-16,-8 0-4 0,8 0 4 0,0 1 2 16,-10-1 0-16,10 0-1 0,0 0 0 0,-8 1 1 0,8-1 2 15,-9 0 0-15,9 0 1 0,0-5-1 0,0 0 1 0,0 6-1 16,0-6-2-16,-9 0-2 0,9 5-2 0,0-3 0 15,0-3-3-15,0 2 0 0,0 5-1 0,0-7 0 0,-8 2 0 16,8 5 0-16,0-6 1 0,0 0 1 0,0 0 0 16,0 0 0-16,0 1 0 0,0-1 0 0,-8 0 1 0,8-3 2 15,0 2 2-15,0-4 1 0,0 7 4 0,0-7-2 0,-9 4 0 16,9-2 2-16,0-2-1 0,0 0-4 0,0-4-5 16,0 4-1-16,0 0-2 0,0 1 0 0,0-1-1 0,0 1 1 15,0-6 0-15,0 5 0 0,0 2 1 0,0-2 0 16,0-4 1-16,0 4 0 0,0 2-1 0,9-8 0 0,-9 7 1 15,0-7-2-15,0 7 1 0,0-5-1 0,8 5 0 0,-8-1-2 16,0-4 2-16,0 4 0 0,0 0-1 0,0 1 1 16,0 0 1-16,0-1-1 0,0 5 1 0,0-5 0 0,0 2-1 15,0 3 0-15,0-5 0 0,0 0 1 0,0 1-1 16,0 4 5-16,0-4-3 0,0 0 2 0,0-2-1 0,0 3-1 16,0-2 0-16,0 1 0 0,0-1 5 0,0-5-5 0,0 6 2 15,0-1-2-15,0 1 2 0,-8 0 2 0,8-7-1 0,0 13 1 16,0-13-6-16,0 7 4 0,0-1 0 0,0-4 1 15,0 3-1-15,0 3 0 0,-9-2 3 0,9 1 2 16,0-6 2-16,0 5-2 0,0 6 0 0,0-5 0 0,0-1 1 16,-11 6 0-16,11-6-3 0,0-1-3 0,0 3-1 0,-7-2-2 15,7 1 0-15,0 4 2 0,0-5-2 0,0 0-2 16,0-3 0-16,0 4 0 0,0-3 1 0,0-2 0 0,0 6 1 16,0-2 1-16,0 0 0 0,0 1-1 0,0 0 0 15,0-1 2-15,0 1-2 0,0-7 1 0,0 8-2 0,0-3-1 16,-8 2 1-16,8 0 1 0,0-1-1 0,0 1 2 0,0 0-1 15,0-2 0-15,0 7 1 0,-9-6-1 0,9-5-1 16,0 7 0-16,0-2 1 0,0-4-1 0,0 4 1 0,-9 0 0 16,9-4 0-16,0 4 0 0,-9 1 1 0,9-1 1 15,0 1 0-15,-8-1-2 0,8 1 1 0,0-1 0 0,-8 1 0 16,8-1-1-16,-10 2 1 0,10-3-2 0,0 1 1 0,-9 0 0 16,9 1-1-16,0 5 1 0,-8-5-1 0,8 4 1 15,0-6-2-15,0 3 0 0,0 3-1 0,-9-3 1 0,9-4 0 16,0 3 1-16,0 4-2 0,0-4 1 0,0 0 2 15,0 3-1-15,0-2 2 0,-8-3-1 0,8 2-2 0,0 4 0 16,0-4 1-16,0 4 0 0,0-4-2 0,0 4 1 0,0-5 1 16,0 7-1-16,-9-7 1 0,9 4 0 0,0-2 1 15,0 3 0-15,0-5 1 0,0 6-1 0,-9-1-2 0,9-5 1 16,0 6 0-16,0-1 1 0,0 0-2 0,0 0-1 16,-9 2 0-16,9-3 1 0,0 2 0 0,0-7-1 0,0 7 1 15,0 0 0-15,0-6 1 0,0 6 1 0,0-1-1 0,9-5 0 16,-9 7 1-16,0-8 0 0,0 7 0 0,0-6-1 15,0 1 0-15,9-1-1 0,-9 1 0 0,0-1 1 0,0 1 0 16,0-1 1-16,9 0-2 0,-9 0 1 0,0 1 0 0,0-1 2 16,0 2-2-16,0-3 0 0,0 1 0 0,0 2 0 15,0-3 1-15,-9-3-1 0,9 5 1 0,0-1-2 0,0 1 0 16,0-1 1-16,0 0-3 0,0-3 0 0,-9 4-3 16,9 4 4-16,0-6 0 0,0 2 1 0,0 0 1 0,0-6-2 15,0 5 3-15,0 1 0 0,0-1 2 0,0 1-1 16,0-1-2-16,0 7-1 0,0-9 0 0,0 8 1 0,0 0 0 15,0-6 0-15,9 6 0 0,-9-1 0 0,0 1 2 0,0-5-2 16,9 3 1-16,-9 3-1 0,0-9 0 0,0 8 0 16,0-5 0-16,0 3-1 0,8-2 0 0,-8-2-1 0,0 1-1 15,0-6-3-15,0 7 2 0,9-3 3 0,-9-3-3 0,0 4 2 16,8 1 0-16,-8-7 2 0,0 3-1 0,9-3 4 16,1 3-1-16,-10-7 0 0,8 1-1 0,-8 5-1 0,8-5-1 15,-8-5 0-15,9 3 0 0,-9 3 1 0,9 3-2 16,-9-4 1-16,0-1 1 0,9 1 0 0,-9 6-1 0,8-7 1 15,-8 5-1-15,0 1-1 0,7 4 1 0,-7-3 0 0,11 2-1 16,-11-3 1-16,9 4 1 0,-9 1 0 0,8-5 0 16,-8 4 0-16,8 0 1 0,-8-4 1 0,9 5-2 0,-9-6 0 15,9 2 0-15,-1 1 0 0,-8 4 0 0,10-3 0 16,-10 3-1-16,8-2-1 0,-8-1-2 0,0 3 2 0,9 3 0 16,-9-4 0-16,8 4 1 0,-8 5 0 0,0-5-1 0,0 5 0 15,9 0 2-15,-9 2 0 0,8-3 2 0,-8 1-2 0,0 0-1 16,9 6-1-16,-9-5 1 0,0-1-2 0,9 0-1 15,-9 0 1-15,9 4-2 0,-9-4 1 0,8 2 2 16,-8-2 2-16,9 0-1 0,0 0-1 0,-9 0 1 0,9 1-1 16,-1-1 0-16,-8 1 0 0,8-1-2 0,2-6 0 0,-10 6-1 15,9 1 0-15,-1-5-2 0,2 4 0 0,-3-6 0 0,2 1 0 16,0 1 0-16,0 1 0 0,7-2 1 0,-6 0 0 16,-2 0 1-16,1 5 0 0,0-5-1 0,-1 2-1 15,9-3 1-15,-7 6-1 0,-2-3 0 0,0 3-1 0,2-6 1 16,-3 6 1-16,3 1 2 0,-3 3 0 0,3-2 1 0,0-2 0 15,-3 4 2-15,4-3-1 0,-4 4 1 0,-7 0 0 16,8-4 0-16,1 4 1 0,0 0-1 0,-9-5 1 0,9 5 0 16,-1 0 0-16,1 0 3 0,0-5-3 0,-1 7-1 15,1-4-1-15,0 4 0 0,-1-8-1 0,1 6 0 0,-1 0 2 16,2 0-5-16,-2-5 6 0,-8 7-1 0,8-9 0 0,1 8 1 16,0-6 0-16,-1 6-3 0,1-2 3 0,0-3 1 15,0 3-3-15,-1 2 1 0,-8-6 1 0,10 6 0 0,-2-2 0 16,-1 2 0-16,3-6-4 0,0 5 0 0,-10 0 1 15,8 0 1-15,1 0-1 0,-2 5 0 0,-7-4 1 0,10-1-1 16,-10 5 1-16,8-5 0 0,-8 0-4 0,9 5 1 0,-9-5-2 16,9 5-1-16,-1 0-2 0,1 0-3 0,-9-5-2 15,8 5-1-15,2 0 1 0,-2 0 0 0,0 0 2 0,2 0 2 16,7 0 1-16,-9 0 3 0,1 0-1 0,7 0 3 0,-5 0-1 16,-4 5 0-16,12-5 1 0,-11 0 2 0,1 0 0 15,-1 0 0-15,10 5 1 0,-10-5-1 0,1 0 2 0,0 0 0 16,0 5-3-16,-1-5 0 0,1 5-2 0,0-5-1 15,-1 5 0-15,0-1-3 0,2-4 0 0,-2 5 2 0,1 0 0 16,-1 5 1-16,2-5-1 0,6 4 1 0,-7-3 2 0,0 2 2 16,8 2 0-16,-8 0-1 0,8 1 0 0,-7-1-2 0,-2 4 2 15,9-5 0-15,1 6-2 0,-10-5-1 0,10 4-1 16,-1 1-2-16,-8 0-1 0,8-5-1 0,-8 5 1 0,-1-6-1 16,1 1-1-16,-1-1 1 0,2 1 2 0,-2-4 2 0,-8 2 1 15,9-2 2-15,-9 0-1 0,0 3 2 0,9-5 2 16,-9 2 0-16,0-6 2 0,0 4 0 0,7 2-1 0,-7-2 1 15,0-4 1-15,0 6 0 0,0-6 0 0,0 3 0 16,0-3 1-16,0 0-2 0,0 0 2 0,0 0-2 0,0 0 0 16,0 0 2-16,0 7-1 0,0-7 1 0,0 0 0 0,0 0 1 15,0 0-1-15,-7 0 0 0,7 0 1 0,0 0-1 16,0 0 0-16,0 0 0 0,0 0 0 0,0-7 1 0,0 7 1 16,0 0-2-16,0 0-1 0,-9 0 0 0,9-3-1 0,0 3 0 15,0 0 0-15,0-6 1 0,-9 6 0 0,9-4 1 16,0-2-1-16,-8 2 1 0,-2-2-1 0,10 2 2 0,-8-2-2 15,-1 3 0-15,1-3-1 0,-1-3 0 0,9 4 3 16,-9-1 0-16,1 2 0 0,-1-2 0 0,9 2 1 0,-9-1 0 16,1 0-2-16,8 0 0 0,-9 0-1 0,9 5 0 0,0-4 0 15,-9 4-1-15,9 0-2 0,0 0 0 0,0-5 1 0,0 5 0 16,0 0 0-16,0 0-2 0,0 0 0 0,0 0 1 16,0 0 1-16,0 0 0 0,0 0 5 0,0 5-4 15,0-5-1-15,0 0-4 0,0 4 0 0,0-4 1 0,0 5-2 16,9 0 1-16,-9 5-6 0,9 0 3 0,-9 0 4 0,8 4 3 15,1 1 1-15,0-1-1 0,8 2-1 0,-8-3-1 0,8 7 0 16,1-4 1-16,-10-3 0 0,1-3-8 0,7 5 5 16,-6-5 3-16,-3 0 3 0,4-6 1 0,-2 1 2 15,-2 1-2-15,2-3 2 0,-9 3 8 0,9-6-5 0,-9 0-1 16,9 0 1-16,-9 0 5 0,0-6 3 0,8 6 2 0,-8-3 3 16,0-8 5-16,9 7 5 0,-9-2 2 0,0-3-1 0,0-1-2 15,0 0-4-15,9-4-2 0,-9 5-3 0,0-7-5 16,0 6-1-16,-9-3-7 0,9 3-3 0,0 0-1 0,0 0-3 15,0 0-7-15,-9 1-10 0,9 3-13 0,0-3-21 16,-8 4-64-16,8 5-111 0,-9-6-112 0,0 2-108 0,-7 4-201 16,-4 4-115-16,-4 7-57 0,-2-2-18 0</inkml:trace>
  <inkml:trace contextRef="#ctx0" brushRef="#br0" timeOffset="131054.52">27641 12275 175 0,'0'0'163'0,"-10"-5"-26"0,2 5-27 0,8-5-22 16,-9 5-16-16,9-4-10 0,-9 4-3 0,9-6-4 0,0 6-3 15,-9-4-2-15,9 4-2 0,0 0-4 0,0-5-4 16,0 5-3-16,0-4-4 0,-8 4 0 0,8-6-2 0,0 6 2 16,-8-4 0-16,8 4 4 15,-10-6 6-15,10 6 6 0,0 0 6 16,0 0 5-16,-7-5 5 0,7 5 2 0,-10 0 1 15,10 0 0-15,0 0-3 0,0 0 1 0,0 0-2 0,-8 0-3 16,8 0-1-16,0 0-3 0,0 0 0 0,0 0-2 0,8 0-5 16,-8 0-4-16,0 0-5 0,0 0-2 0,10 0 4 0,-3 5 5 15,3-5 7-15,6 0 12 0,-7 6 13 0,17-6 18 16,-8 0 14-16,8 4 6 0,-1-4 0 0,10 0 0 16,0 0-3-16,0 0-9 0,0 0-10 0,-1 0-18 0,1 0-14 15,-1-4-9-15,10 4-8 0,-8-6-9 0,6 6-9 0,-7-5-5 16,9 0-7-16,-1 1 2 0,2-2-4 0,-12 3 1 15,2-3-4-15,0 2 0 0,-1-2-3 0,0 6-1 0,-7-4 0 16,-9-2 0-16,8 2 1 0,-9 4 2 0,1-6 1 16,-9 6 0-16,-2-3 2 0,3 3 1 0,-2 0 0 0,-8-6-2 15,9 6-3-15,-9 0-4 0,0 0-2 0,0 0-7 0,0 0-10 16,0 0-19-16,0 0-40 0,-9 0-67 0,9-6-78 16,-8 6-71-16,-2 0-70 0,-6-3-69 0,7 3-87 0,-10 0-123 15,-6 0-43-15,7 0 16 0</inkml:trace>
  <inkml:trace contextRef="#ctx0" brushRef="#br0" timeOffset="131415.46">28126 12134 82 0,'-8'-6'481'0,"8"2"-99"0,-9-1-130 15,9 0-90-15,-9 0-52 0,0 5-32 0,9 0-14 0,-8-5-9 16,0 5-6-16,8-4-5 0,-10 4-7 0,2 4-8 15,-1 1-9-15,1-5-5 0,-2 10-5 0,3-5 3 0,-2 5 1 16,-9 0 9-16,9 4 10 0,-8 1 6 0,8-1 6 0,-9 2 4 16,1 2 5-16,0 3 4 0,0-2 4 0,8 0-5 15,-8 5-6-15,-1-3-4 0,10 3 2 0,-10 1 4 0,8-2 5 16,-5 2-3-16,5-1-3 0,2 1 2 0,-10-1 2 16,11 6 1-16,7-6-1 0,-10 1-4 0,10-2-6 0,0 2-3 15,10 1-2-15,-10-3-6 0,7-4-2 0,11 6-3 0,-10-5-3 16,10-1-1-16,-11 1 1 0,13 0 1 0,5-5 2 15,-8-2 3-15,9 1 2 0,0-2 1 0,1 1-1 16,-2-3-2-16,0-5-4 0,2 6-3 0,0-7-4 0,-1 2-5 16,0-6-5-16,0 3-7 0,0-3-4 0,0 0-16 0,-8 0-33 15,9 0-40-15,-11 0-49 0,1-3-47 0,10-3-48 0,-10-4-46 16,0 0-56-16,0 0-71 0,1 7-124 0,-10-13-49 16,10 6-2-16</inkml:trace>
  <inkml:trace contextRef="#ctx0" brushRef="#br0" timeOffset="132167.16">28326 12642 323 0,'0'0'377'0,"0"-6"-112"0,0 6-81 0,0-4-44 16,-9 4-22-16,9-6-12 0,0 6-1 0,0-4-3 0,0 4-5 15,0-4-7-15,9 4-5 0,-9-6-6 0,0 6-3 16,0 0 0-16,0-5 2 0,9 5-2 0,-9 0 9 0,0-4 7 16,8 4 7-16,-8 0 3 0,9-6 1 0,0 2 1 15,-1 4 0-15,1-6 5 0,0 6-3 0,-1-4 1 0,10 4-2 16,-10-6-3-16,9 6-4 0,-7-3-5 0,7 3-9 15,-1-5-8-15,3 5-10 0,-1-5-11 0,7 0-11 0,-8 5-8 16,9-5-7-16,-8 5-6 0,-1-5-5 0,1 5-4 0,-2 0-4 16,-6 0-2-16,7 0-1 0,-9 0-4 0,1 0-1 0,1 5-2 15,-3 0 0-15,3 0 0 0,-2 0 1 0,-8 0-1 16,8-2-2-16,2 7-1 0,-10 0 1 0,0 0-1 16,0 5 1-16,0-5 1 0,0 0 1 0,0 4 0 0,-10 1 1 15,2 4 4-15,0-4-1 0,-2 0 0 0,3 0 4 0,-3-1-1 16,-7 1-3-16,7-5 2 0,-7 3-3 0,1-3 2 0,-2 2-2 15,1-3 3-15,9 1-6 0,-10-2 1 0,0-2 3 16,10 0-1-16,-9-3 2 0,7 4-2 0,3-4 2 16,-2-3-1-16,0 5 2 0,0-5 1 0,9 0 1 0,0 0 3 15,-10 0 0-15,10 0 1 0,0 0 1 0,0 0 2 0,0 0-1 16,0 0 2-16,10 0-3 0,-10-5-3 0,0 5-2 0,9 0-1 16,0 0-1-16,0 0-4 0,-2-3 1 0,11 3-5 15,-1-7 1-15,-8 7 1 0,18-3 0 0,-11 3 1 16,2 0 0-16,-1 0-4 0,8 0 1 0,-7 0 1 0,1 0-2 15,-2 3 1-15,-1 4-1 0,2-4 1 0,-1 2 2 0,1 5 5 16,0-5-5-16,-2 5 3 0,-7 5 0 0,9-6-3 0,-1 6-2 16,-9 0 0-16,1-1-1 0,1 1-3 0,-2 0 1 15,0 5-1-15,-8-7 1 0,0 7-1 0,0-4 2 16,0 2-1-16,-8-3 1 0,0 4 1 0,-2 1-1 0,-7-5 0 16,0-1 1-16,-1 1 4 0,-7 0 0 0,-1 0 4 0,-9 0 2 15,-1-6 5-15,2 1 1 0,-9 0 4 0,8 0 3 0,-9-6 1 16,2 5 3-16,-2-9 0 0,0 5-1 0,1 0 1 15,-1-5 4-15,1 0 1 0,0 0 1 0,7 0-1 0,2 0 2 16,8-5 1-16,0 5-1 0,9 0-2 0,-1 0-5 16,9-5-4-16,1 5-9 0,0 0-13 0,8 0-17 0,0-4-20 15,0 4-26-15,8-5-47 0,0 1-103 0,10 4-108 0,8-10-113 16,0 0-169-16,7 0-120 0,5 1-67 0,4-1-32 16</inkml:trace>
  <inkml:trace contextRef="#ctx0" brushRef="#br0" timeOffset="133027.81">29403 12242 228 0,'-8'-6'294'0,"-2"6"-72"15,3 0-58-15,-3-4-41 0,0 4-23 0,3-6-11 0,-2 6-2 16,0 0-1-16,0 0 0 0,9-5 4 0,-8 5 3 0,0 0 6 15,8-5 2-15,-10 5 4 0,10 0 5 0,0 0 4 16,-8 0 3-16,8 0 2 0,0 0 2 0,0 0-2 0,0 0-1 16,0 0-8-16,0 0-8 0,0 0-5 0,0 0-8 0,0 0-3 15,0 0-2-15,0 0 2 0,0 0 3 0,0 0 5 16,0 0 0-16,0 0-2 0,0 0-1 0,8 0-7 0,-8 0-8 16,0 0-12-16,10 0-9 0,-2 0-11 0,0 0-7 15,1 0-6-15,0 0-5 0,7 5-3 0,-6-5-3 0,7 0-4 16,1 5-2-16,-1-5-1 0,1 0-3 0,8 0-2 0,-9 6-2 15,9-2-1-15,0-4 0 0,0 6-2 0,0-6 0 16,-9 0 0-16,8 4 0 0,3-4 1 0,-2 0 0 0,0 0-1 16,-9 5 1-16,9-5-1 0,-8 0-1 0,-1 0 1 15,0 4-1-15,0-4-2 0,0 0 2 0,-8 0 0 0,1 0 1 16,-2 0-2-16,2 0 1 0,-3 6 0 0,-7-6 0 0,8 0 3 16,-8 0-3-16,0 0 0 0,0 0-1 0,0 0 1 15,0 0 0-15,0 0-2 0,0 4 0 0,0-4-5 0,0 0 2 16,0 0-2-16,-8 5 3 0,8 0-2 0,0 0 2 0,-7 0 0 15,-3 5 2-15,10 5 0 0,-18 0 2 0,9-2 0 16,-8 8 0-16,9-3 0 0,-10 2-1 0,1-1-1 0,-9 7 0 16,8-7 0-16,1 7-1 0,-9-8 0 0,8 5 0 15,-8 3 1-15,1-3 0 0,-1 3 0 0,-1-7 1 0,9 7 1 16,-6-8 1-16,-3 3 0 0,2-3 0 0,-2 7 1 0,1-10-2 16,9 4 1-16,-8-4-1 0,5 3-1 0,4-6-1 15,-2 1 0-15,10-3 0 0,0 0 0 0,-10-4 0 0,18 4 1 16,-9-7-4-16,0-3 3 0,9 5 1 0,0 0 0 15,0-5-1-15,-8 0 2 0,8 0-2 0,0 0 0 0,0 0 6 16,0 0-8-16,8 0 0 0,-8 0-2 0,0 0-6 0,0 0-12 16,9-5-16-16,-9 5-54 0,9-5-93 0,-1-5-85 15,10 1-91-15,-1-5-103 0,8-5-158 0,-5-3-97 0,5 4-51 16,10-6 14-16</inkml:trace>
  <inkml:trace contextRef="#ctx0" brushRef="#br0" timeOffset="133544.37">29993 12114 103 0,'-8'-5'526'16,"-2"5"-89"-16,2 0-159 0,8-5-106 0,-8 5-59 15,8 0-29-15,0 0-12 0,0 0-8 0,0 0-2 0,0 0-3 16,0 0-6-16,0 0-11 0,8 0-5 0,0 5-4 0,-8-5 2 16,10 5 4-16,-2-5 10 0,9 5 8 0,0-5 8 15,1 5 7-15,1-1 6 0,-3-4 4 0,1 6 2 0,1-2-1 16,-1-4 1-16,9 6 0 0,-8-6 0 0,8 5 1 16,-9-5-2-16,9 3-3 0,0-3-1 0,0 6 0 0,-10-6-3 15,11 0-4-15,-9 0-2 0,-1 6-3 0,1-6-5 0,-1 0-3 16,-8 0-5-16,0 0-7 0,-1 3-5 0,1-3-7 15,0 0-5-15,-9 0-6 0,0 6-4 0,0-6-6 0,8 0-2 16,-8 0-5-16,0 4-4 0,-8-4 1 0,8 6-2 16,0-2 1-16,0 6 1 0,-9-1-1 0,0 1 1 0,9 10 3 15,-17-5 0-15,8 4-2 0,-8 1 2 0,-1 0-1 0,10 4 1 16,-9-6-1-16,-9 13 2 0,8-7 1 0,0 5-1 16,-7 0 0-16,7 1-1 0,-8 0 0 0,0-1-1 0,9 0 3 15,-9 0-2-15,-2 1-2 0,3-1 2 0,8-3-1 0,-9 2 0 16,-1-4-1-16,10 1-1 0,-8-5-1 0,7-1-2 15,2 0 1-15,-2-3 0 0,9-3 0 0,-9 2 0 0,10-4 0 16,-2-1 0-16,2-1 0 0,8-5 1 0,-7 1-3 16,7 0 0-16,0-5 3 0,0 5 0 0,0-5 1 0,0 0-1 15,0 0-1-15,0 0-9 0,7 0-9 0,1 0-41 0,2-5-81 16,-2-5-88-16,10 6-83 0,9-11-95 0,-11 0-126 16,19 0-142-16,-10-4-75 0,12-1-12 0</inkml:trace>
  <inkml:trace contextRef="#ctx0" brushRef="#br0" timeOffset="134076.99">30610 12085 288 0,'0'0'508'0,"-10"-5"-141"0,2 5-137 16,8 0-85-16,-8-5-44 0,8 5-19 0,-9 0-10 16,9 0-3-16,0 0-5 0,0 0-7 0,9 0-7 0,-9 5-8 15,8-5-5-15,0 0 0 0,2 5 8 0,-1-5 15 0,-1 5 15 16,18 0 19-16,-8-5 18 0,-2 0 13 0,2 5 11 16,8-5 6-16,-9 4-1 0,9-4-4 0,-9 0-4 0,2 5-7 15,-1-5-13-15,7 0-8 0,-8 0-11 0,1 0-14 16,-2 0-9-16,2 0-12 0,8 0-11 0,-9 0-8 0,0 0-3 15,1 0-5-15,1 0-5 0,-12 0-1 0,11 0-3 0,0 0 0 16,-10 0-1-16,1 0-2 0,-1 0-3 0,2 0-1 16,-2 0-2-16,-8 0-1 0,8 5-2 0,-8-5-3 0,0 0-4 15,0 5-4-15,0-5 0 0,0 0-1 0,0 5 0 16,-8 5 1-16,8 0 0 0,-8-2 2 0,-2 7 0 0,2 5 1 16,-9-1 2-16,-1 7-1 0,0-3-1 0,-8 2 0 0,8 5-1 15,-7-2 1-15,-1 1 0 0,-9 1 0 0,9 5-2 16,1-2-1-16,-10-3 2 0,9 3-2 0,-10 3 4 0,11-7-3 15,-11 4 0-15,11-8 1 0,-1 5 1 0,0-6-1 0,0 1 1 16,-1-1 1-16,12-4-2 0,-5 0 1 0,2-5-2 16,2-2 1-16,8-3 0 0,-2 6 0 0,2-6-1 0,0-7-1 15,8 2 0-15,-9 0 0 0,9 0 0 0,0 0 0 16,0-5-8-16,0 0-5 0,0 0-8 0,9 0-18 0,-9 0-36 16,0 0-69-16,8-5-79 0,10 0-72 0,-1-5-66 0,8-3-78 15,2-3-104-15,-1 2-130 0,-1-7-41 0,2 3 25 16</inkml:trace>
  <inkml:trace contextRef="#ctx0" brushRef="#br0" timeOffset="134583.57">31200 12003 90 0,'0'0'479'16,"-9"0"-127"-16,9 0-132 0,0 0-86 0,0 0-46 15,0 0-23-15,0 0-9 0,0 0-3 0,0 3-1 0,9-3 5 16,-9 0 4-16,10 5-1 0,-2 0 3 0,0-5 0 16,9 5 6-16,1-5 4 0,0 5 5 0,-1 1 0 0,0-2 5 15,0-4 1-15,1 6 1 0,8-6 5 0,-9 3 1 0,1-3 4 16,-1 6 4-16,0-6 5 0,-8 4 5 0,9-4 0 15,-2 0-3-15,2 0-4 0,0 5-7 0,-10-5-7 0,9 0-6 16,1 0-11-16,-9 0-9 0,0 5-6 0,8-5-6 0,-9 0-6 16,1 0-5-16,-9 0-5 0,9 0-4 0,-1 0-3 15,-8 0-4-15,0 0 2 0,0 5-4 0,0-5-3 16,0 0-6-16,0 0-2 0,0 5-5 0,0-5-1 0,0 0-2 16,0 5-6-16,-8 5-1 0,8-5-1 0,0 9 5 0,-9-4 1 15,0 5 4-15,9 3 0 0,-8 3 2 0,-9 3 1 0,8 0 2 16,-8 1 1-16,7 4-1 0,-15 0-1 0,7 1-2 15,-9 3 1-15,2-3-1 0,-1 5-1 0,-9-2-1 0,9 2 0 16,-9 0-2-16,11-1 1 0,-14 0 2 0,13-1 0 0,-8-3-6 16,6 4 1-16,1-4 2 0,0-6 3 0,0 1 2 15,8-1-1-15,-7-5-2 0,7 1 2 16,0-1 5-16,1-4-3 0,8-4-1 0,1-1-3 0,-2 3-3 0,3-8-2 0,-3 5-6 16,10-10-15-16,0 5-35 0,0 0-62 15,0 0-83-15,0-5-76 0,10 0-85 0,-3-5-103 0,3 0-173 0,7 0-83 0,0-10-21 16</inkml:trace>
  <inkml:trace contextRef="#ctx0" brushRef="#br0" timeOffset="135007.93">32060 11952 397 0,'0'0'346'16,"-8"0"-115"-16,8-4-83 0,0 4-47 0,0 0-26 0,0 0-12 15,0 0-7-15,0 0-2 0,0 0-3 0,0 0-5 16,0 0-1-16,0 0-2 0,8 0 2 0,-8 0 5 0,8 0 5 15,-8 4 6-15,10-4 10 0,-2 0 7 0,1 0 11 32,8 6 8-32,-8-6 6 0,9 0 6 0,-2 0 3 0,2 0 2 15,-1 0 2-15,9-6 0 0,-8 6-5 0,-1 0-7 0,9 0-8 16,-8-4-10-16,7 4-8 0,-8 0-6 0,10 0-11 0,-1-6-8 16,-1 6-7-16,-8 0-6 0,10 0-5 0,0 0-4 15,-11 0-6-15,2 0-4 0,8 0-5 0,-17 0-4 0,9 0-2 16,-2 0-2-16,-7 0-1 0,0 0-1 0,0 0-2 0,-2 0 0 15,3 0-2-15,-10 0-2 0,10 0-7 0,-10-4-17 16,0 4-30-16,0 0-52 0,0 0-63 0,0 0-62 16,-10 0-65-16,0-4-75 0,3-2-109 0,-2 2-130 0,-9 4-49 15,2-5 10-15</inkml:trace>
  <inkml:trace contextRef="#ctx0" brushRef="#br0" timeOffset="135461.93">32390 11952 152 0,'0'-4'467'0,"9"4"-99"16,-9-6-107-16,0 6-65 0,0 0-29 0,0 0-8 15,8-4 0-15,-8 4-1 0,0 0-3 0,0 0-10 0,0 0-15 16,0 0-21-16,0 0-20 0,-8 0-23 0,8 0-17 0,0 4-11 15,0-4-8-15,0 0-4 0,-9 6-6 0,9-6-3 16,-9 4-2-16,9 2-1 0,-9 3 0 0,1 1 1 0,-10 0 2 16,9 6 3-16,1-3 4 0,-9 3 4 0,8-3 7 15,-9 2 10-15,2 5 5 0,-2-5 3 0,1 4 5 0,8 1 2 16,-8 4 2-16,-1-5-1 0,1 1-6 0,-1 4-7 0,2 1-6 16,-2-1-3-16,0 1-6 0,1-1-5 0,-1 1-4 15,2 5-8-15,6-1-3 0,-7 0-2 0,9-5-2 0,-10 7-2 16,10-4 4-16,-2-3 2 0,10 2 0 0,-7-3 6 0,7 2 2 15,0-1 2-15,0 1 1 0,0-5 3 0,7-1-3 16,-7 1 1-16,18-2 0 0,-9-2 0 0,8-1-2 16,0-5 1-16,1 5 0 0,0-6-4 0,7 1-1 0,-7-5-2 15,7 5-2-15,12-6-3 0,-12-4-3 0,10 4-1 0,-9-4-3 16,0 0 0-16,8 0-1 0,-8-4 1 0,0 4-4 0,-8-4-1 16,8-2-4-16,-9-3-10 0,9 5-13 0,-8-8-28 15,-2 9-55-15,2-12-73 0,0 5-69 0,-10 0-62 16,1 0-64-16,9-4-71 0,-10-1-122 0,9 5-89 0,-17 0-16 15</inkml:trace>
  <inkml:trace contextRef="#ctx0" brushRef="#br0" timeOffset="135884.71">32563 12656 320 0,'0'-5'519'0,"10"5"-117"0,-10-3-110 0,8-3-61 0,-8 0-20 15,8 6-2-15,1-4 1 0,0 4 4 0,7-6-1 0,-6 6-6 16,7-4-15-16,-6 4-21 0,4 0-25 0,3-4-24 0,-1 4-19 16,1 0-12-16,-10 0-13 0,10 0-12 0,-1 4-10 15,-9-4-14-15,10 0-8 0,-10 4-9 0,10-4-7 0,-10 6-4 16,1-2-4-16,0 8 1 0,0-4-1 0,-1 2 1 15,-8 5-2-15,10-6 0 0,-10 6 1 0,0 0 0 0,-10 3 3 16,2-2-3-16,-1 4-2 0,-9 0-3 0,1 4-1 0,0-6 2 16,-9 7-15-16,9 1 7 0,-9-7 2 0,0 5 3 15,-1-5 2-15,1 6 2 0,-1-5 3 0,2-5 0 0,0 4 15 16,7 1-5-16,-8-7-4 0,9 2-1 0,7 0 1 0,-6 0 0 16,7-6-1-16,0 1 2 0,0 0-1 0,9 0 2 15,0 0 1-15,0-6 3 0,0 6 0 0,9-5 1 0,0 4 1 16,8-3-2-16,9-6 0 0,9 4-3 0,-1 2-1 15,0-6-8-15,19 0-9 0,-9 0-13 0,8-6-19 0,-9 6-28 16,9-4-74-16,-9-2-105 0,1-3-106 0,-1 0-117 0,-7-1-206 16,-1-5-94-16,-9 5-52 0,-19 0-8 0</inkml:trace>
  <inkml:trace contextRef="#ctx0" brushRef="#br0" timeOffset="176355.54">20250 15269 20 0,'-9'-4'421'0,"9"4"-96"0,0-5-113 0,0 5-81 0,-8-5-48 16,8 5-28-16,0-5-14 0,-9 5-7 0,9-5-5 0,0 5-2 16,-9 0-5-16,9 0-1 0,-9 0-4 15,1 0 1-15,8 0-2 0,-8 0 3 0,-2 5 1 0,10-5 3 16,-8 5 4-16,-1-5 1 0,9 5 2 0,-8-5-3 0,8 5 0 16,0-5-3-16,-9 4-4 0,9-4-3 0,0 0-4 15,-10 0-3-15,10 6-3 0,0-6 0 0,-7 5-3 0,7-5-1 0,-11 4-2 0,4 2 1 16,7-6 0-16,-8 3 0 0,-2-3-1 0,2 6 1 15,-1-6 2-15,1 5 4 0,-10-5 6 0,10 5 6 16,-2 0 8-16,-6-5 9 0,7 5 8 0,0-5 5 16,-8 5 3-16,9-5 6 0,-10 5 1 0,10-2 1 0,-10-3 0 15,1 6-4-15,-1-2-5 0,0-4-6 0,1 6-2 16,0-2-2-16,0 2 0 0,-9-6-1 0,8 4 3 0,9-4 4 0,-8 6 3 16,0-6 0-16,-1 4 8 0,10-4 4 0,-10 0 0 0,9 5-1 0,2-5-2 15,-2 0-2-15,-2 0-5 0,-6 0 2 0,10 0-11 16,-2-5-11-16,0 5-8 0,1 0-6 0,-10 0-4 0,9 0-5 0,1 0-1 15,-10 0-1 1,10 0 0-16,-10 0-1 0,10 0 0 0,-10 0-1 16,2 0 1-16,-2 0 0 0,1 0 0 0,7 0-1 0,-7 0 1 0,1 0 2 15,-3 0 1-15,10 0 3 0,0 0 0 0,-8 0 1 16,9 0-1-16,-1 0 0 0,1-4 0 0,-2 4-2 0,2 0 0 16,0 0-2-16,-1-6-3 0,0 6-3 0,1 0 1 15,-1 0-9-15,0 0 3 0,0 0 2 0,1 0 0 16,-10 0 0-16,10 0 0 0,-1 0 1 0,1 0-1 0,-2 0 7 0,1 0-2 15,-9 0-3-15,11 0 5 0,-2 0 5 0,9 0 16 16,-9 0 2-16,1 0 2 0,8 0 6 0,-9 0 2 0,9 0 3 16,0 0 0-16,-8 0-7 0,8 0-12 0,0 0-1 0,0 0-1 15,0 0-7-15,0 0 0 0,-10 0-5 0,10 0-3 16,0 0-2-16,-8 6-3 0,0-6-1 0,-2 0-1 0,2 0 0 16,-1 4-2-16,1-4 1 0,-10 0 0 0,10 0 0 15,-9 0 1-15,8 0 1 0,-9 0 4 0,1 0 2 0,9 0 0 16,-2 0 0-16,-7 0 1 0,8-4 2 0,-8 4-1 0,8 0 2 15,0 0-1-15,1-6-2 0,0 6 1 0,8-4 0 16,-10 4-3-16,2-6 1 0,8 6-1 0,-9-4-1 0,1 4-3 16,8-6 1-16,-9 6-1 0,0-4 2 0,9-2 0 0,-8 3 0 15,-1 3-1-15,9-5 1 0,-9 0-2 0,1 0-1 16,8 0 1-16,-9-5 0 0,0 4 0 0,0 3 1 0,9-7 2 16,-8 5 0-16,1-5 0 0,-4 0-1 0,11 0-1 15,-7 5 0-15,7-5 1 0,-10-4-1 0,0 9-3 0,3-9 0 16,7 3 1-16,-10 2 1 0,3-6 1 0,-3 5-3 0,2-4 0 15,0 5-1-15,-2-6 1 0,-7 5-2 0,9-5 2 16,-10 6 1-16,10-6 3 0,-2 5 4 0,-6-5-1 0,7 5 4 16,0-4 1-16,0 5 1 0,-8-7-2 0,9 6-2 15,8 0-1-15,-9 0-2 0,-1 1 0 0,10-1-1 0,-8 6-4 16,8-6 4-16,0 4-2 0,-8-3 1 0,8 3-3 0,0-4-1 16,0 6 0-16,0-6 0 0,0 6-2 0,0-6-1 15,8 5 0-15,-8 0-3 0,0-6-3 0,0 8-5 0,0-7-11 16,8-5-31-16,-8 5-68 0,0-9-95 0,0-1-96 15,0 1-119-15,0-11-202 0,-8 1-87 0,8 0-55 0,-8-5-9 16</inkml:trace>
  <inkml:trace contextRef="#ctx0" brushRef="#br0" timeOffset="177296.75">19825 7874 186 0,'0'-9'217'0,"-10"9"-82"0,10-10-53 0,10 5-30 0,-10 5-14 16,0-5-6-16,0 0 0 0,0 5 1 0,0-5 7 16,8 5 2-16,-8-5 4 0,0 5 2 0,0-5 0 15,0 5 0-15,0 0-2 0,0-3-2 16,0 3-3-16,0 0-3 0,0 0-4 0,0 0-4 0,0 0-4 0,0 0-3 0,0 0-3 15,0 0-1-15,-8 3 0 0,8 2 2 0,-10 5 7 16,-6 0 6-16,7 5 7 0,-9 4 4 0,1 5 3 0,-9 0-2 16,9 1-1-16,-1 4-5 0,2-4-8 0,-4 4-8 0,13 1-8 15,-3-6-4-15,3 6-2 0,7-7 0 0,0-3 2 0,0 6 1 16,0-8 2-16,7-3 4 0,3 0 4 0,-3-1 12 16,13-4 11-16,-4-5 13 0,2 0 6 0,8 0 6 15,0-10 8-15,9 0 9 0,-1 0 8 0,2-10 8 0,-3 0 7 16,2-4 9-16,-8-1 14 0,-2 1 8 0,2-5 1 0,-1 3-7 15,-10 3-7-15,2-7-14 0,-9 6-17 0,-1-1-19 16,-8 2-18-16,0 2-15 0,0 1-9 0,0 0-8 0,-8 6-6 16,8 3-4-16,-17 2-5 0,-1 0-6 0,-8 8-6 0,0 0-4 15,-8 8-3-15,-1 1-2 0,8-3 2 0,1 6-2 16,0-3-1-16,9 2 1 0,-1 5-2 0,2-10 0 0,16 4 0 16,-9 0-1-16,9 2 0 0,9-8 0 0,-9 7 3 15,8-5 0-15,10-4 3 0,-1 4 1 0,0-6 1 0,0 2 4 16,9-6 1-16,1-6 1 0,-9 2 2 0,8-2-1 0,-1-4 2 15,-7-3 0-15,-2 1 4 0,2 4 0 0,0-8 2 16,-10 2 3-16,1 4-2 0,-1 1 2 0,-8-6-3 0,0 5-2 16,0 5-2-16,-8-5-8 0,8 0-14 0,-17 7-30 15,-1-3-48-15,0 6-65 0,-16 0-65 0,9 6-63 0,-1-6-70 16,-1 3-96-16,1 4-171 0,8-4-61 0,1 7-11 0</inkml:trace>
  <inkml:trace contextRef="#ctx0" brushRef="#br0" timeOffset="182391.76">20032 8157 59 0,'0'0'104'15,"0"0"-28"-15,0 0-23 0,0 6-19 0,0-6-12 16,0 0-9-16,0 0-6 0,0 0-2 0,10 0-5 0,-10 0-4 16,8 0-8-16,-8 4-6 0,0-4-7 0,8 0-7 0,-8 0 0 15,0 0-3-15,0 0 2 0,0 0 5 0,0 6 9 16,0-6 13-16,-8 0 12 0,8 4 14 0,-8-4 9 0,8 0 10 16,0 0 7-16,-10 0 7 15,10 0 2-15,-8 0 0 0,8 0-4 0,0 0-4 16,-8 0-5-16,8 0-6 0,0 0-7 0,0 0-8 0,0 0-5 15,-9 0-4-15,9 0-5 0,0 0 0 0,0 0-5 0,0 0 1 0,0 0-2 0,0 0 2 16,0 0-3-16,0 0 0 0,0 0-1 0,0 0 1 0,0 0 0 16,0 0-1-16,0 0 1 0,9 0 0 0,-9 0 0 0,0 0 5 15,0 0 4-15,0 0 4 0,0 0 4 0,0 0 8 16,0 0 5-16,-9 0 4 0,9 0 7 0,0 0 1 16,0 0 1-16,0 0-2 0,0 0 0 0,-9-4-2 0,9 4-5 15,0 0-2-15,0 0-3 16,0 0-3-16,0 0-4 0,0 0-2 0,0 0-5 0,0 0-4 0,9 0-2 0,-9 0-2 0,0 0-6 15,0 0-2-15,0 0-1 0,0 0-2 0,0 0 0 16,0 0-1-16,0 4 0 0,0-4-1 0,0 6 2 0,0-3 2 16,0-3-1-16,0 7 2 0,0-4 0 0,-9 2 1 0,9 0 0 15,0 0-1-15,0 0 1 0,0 5 0 0,0-4 1 16,-9-3-1-16,9 3 0 0,0 3 0 16,0 1 0-16,0 0 1 0,9 0 0 15,-9 4-2-15,0-3 0 0,0-2 1 0,0 6 0 0,9-5 0 0,-9-2 0 0,0 8 0 16,9-6-2-16,-9 0 2 0,0 0-1 0,0-1-2 15,0-5 1-15,0 6 1 0,8-4-1 16,-8-2 1-16,0 2 0 0,0-2 0 0,0-4-1 0,0 5 2 0,8-1-1 16,-8-4 0-16,0 0 0 0,0 0-1 0,0 6 2 0,0-6 1 15,10 0 1-15,-10 0 0 0,0 4-2 16,0-4 2-16,0 5-1 0,0-5-1 0,8 7 1 16,-8-7-1-16,0 3-1 0,0 2 0 0,0 0 1 0,0 0 0 0,8 0 0 0,-8 5 0 15,0-5 1-15,0 5-2 0,10-1 1 0,-10 1 0 0,0 5 1 16,0-7-1-16,8 8 0 0,-8-2 0 0,9 1-2 15,-9-1 2-15,8 2 1 0,-8-2 0 0,10 6-1 0,-2-6 0 16,-8 1 0-16,7 0 0 0,4 4 1 0,-11-4-1 0,7 0 0 16,3 3 0-16,-1-2 0 0,-9-1 0 0,8 3 2 15,1-3-1-15,-9 5-1 0,8-4 0 0,-8 2 0 0,10 2 0 16,-10 0 0-16,0-1 0 0,8 0 0 0,-8 1-1 16,0 5-1-16,0-2 0 0,0-3 1 0,0 0 1 0,0 4 0 15,8-4-1-15,-8-1 0 0,0 0 0 0,0 2 0 0,9-3 1 16,-9 2-1-16,9 0-1 0,-9-1 2 0,9 1 1 15,-1-1 0-15,1 1 1 0,-9 0-1 0,9 0 0 0,-1-1 1 16,1-4-1-16,0 3 2 0,-9-2-2 0,8-2 0 0,1 1 1 16,-9-1-1-16,8 2 0 0,-8-3 0 0,10 2 1 15,-10-5-2-15,7 5 0 0,-7-5 0 0,0 3 2 0,10-3-1 16,0 1 1-16,-10 4-1 16,17-5-1-16,-10-1 1 0,3 5 0 0,-2-4 1 0,10 1-1 0,-10 3 1 0,1-4-2 15,-1 4 2-15,10 1 1 0,-10 1-1 0,2-6-1 0,-2 3 0 16,0 2-1-16,1 5 0 0,0-6 2 0,0 1-1 15,-2 4-1-15,3-5 0 0,-2 7-1 0,1-3 1 0,-9 2 0 16,10 1 0-16,-2-2-1 0,0 0 1 0,1 1 0 0,-9-1 1 16,9 0 0-16,0 2 0 0,-1 3 0 0,-8-6 2 15,7 3-1-15,4-2-1 0,-11 1-1 0,0-6 0 0,9 6 0 16,-9-5 0-16,0-1 0 0,0-4-1 0,0 4 0 16,0-3 1-16,8-1 1 0,-8-5 0 0,0 5 0 0,0-7-1 15,0 3 0-15,0-2-3 0,9 2 2 0,-9-6 1 0,0 4-1 16,0-4 0-16,0 0 1 0,0 6 0 0,0-6 0 15,0 0 5-15,0 0-4 0,8 0-1 0,-8 0 0 16,0 0 0-16,0 4 0 0,0-4-3 0,0 0-8 0,9 0-14 16,-9 0-20-16,0 0-29 0,0 0-45 0,0 0-64 0,0 0-115 15,0 0-83-15</inkml:trace>
  <inkml:trace contextRef="#ctx0" brushRef="#br0" timeOffset="183190.04">19304 10385 296 0,'8'-10'229'0,"0"5"-72"0,2 0-49 16,-10 1-30-16,8-6-13 0,-8 5-7 0,0 0-5 0,9 0-1 16,-9 1-1-16,0-2-5 0,0 6-4 0,0-5-3 0,0 5-6 15,0 0-5-15,0 0-4 0,0 0-3 0,0 0-6 16,0 0-1-16,0 5-1 0,-9-5 0 0,1 10 2 0,8-5 0 15,-10 5 2-15,2 4-1 0,0 1 4 0,-10 0-2 0,10 5 0 16,-1-7-2-16,0 8-1 0,9-3 0 0,-9 8-2 0,1-7-2 16,8 1-1-16,0-6 0 0,0 5-2 0,0 1 0 15,0 0-6-15,0 0 0 0,8-6 0 0,-8 6-1 16,9-6 1-16,0 0 0 0,0-4 0 0,-1 5-1 0,10-5 6 16,-2 0-1-16,2 0 1 0,-1-6 3 0,0 1 5 0,10-5 5 15,-10-5 9-15,9 1 11 0,1 0 19 0,-9-8 30 16,7 4 38-16,-8-7 37 0,1-1 22 0,-10 2 15 0,1 0 9 15,0-6 0-15,-9 6-6 0,0-6-25 0,0 5-32 16,-9-5-35-16,0 6-25 0,-8 0-17 0,8-2-18 0,-8 2-15 16,0-1-10-16,-9 5-6 0,9 0-8 0,-1-3-7 0,-7 3-6 15,6 5-12-15,1-5-23 0,11 5-35 0,-11-1-54 16,9 6-59-16,1-4-59 0,8 4-54 0,0 0-45 16,0 0-35-16,8 0-40 0,1 0-37 0,9 0-84 0,-2 0-16 15</inkml:trace>
  <inkml:trace contextRef="#ctx0" brushRef="#br0" timeOffset="183487.03">19859 10341 436 0,'-9'-5'433'0,"1"1"-154"0,8-2-120 16,-9 1-68-16,1 5-40 0,8 0-26 0,-10 0-12 0,2 5-7 15,0 5-3-15,8 0-2 0,-9 5 0 0,0-1 0 16,9 6-1-16,0-5 1 0,0 3 1 0,0-2 0 15,9 4-1-15,-9-7-1 0,9 3 0 0,-1-1 0 0,10-2 0 16,-10-2 0-16,9-1 1 0,2-1-1 0,-12-4 1 0,19 0 1 16,-8-5 1-16,-1 0 2 0,1-5 1 0,0 0 7 15,-2 0 9-15,2-5 9 0,-1 0 10 0,-9 0 13 0,2 2 14 16,-2-3 14-16,0 1 7 0,-8 0-3 0,0 0-5 16,-8-3-6-16,0 3-8 0,-2 0-15 0,2 0-16 0,-9 1-16 15,-9-2-9-15,9 7-7 0,-10-1-8 0,2 0-10 0,0 0-15 16,7 5-19-16,-1 0-25 0,2 0-28 0,9 0-35 15,-2 5-37-15,10-5-48 0,0 0-73 0,0 5-121 0,10-5-61 16</inkml:trace>
  <inkml:trace contextRef="#ctx0" brushRef="#br0" timeOffset="183753.29">20198 10404 205 0,'-8'6'507'0,"-10"-1"-149"0,9-2-149 0,1 3-91 15,-1-2-55-15,-1 7-30 0,10-6-17 0,0 0-7 16,0 0-5-16,0 0-1 0,0 3-2 0,10-2 1 0,-1-2-1 16,-1 6 1-16,1-4 0 0,9-6 1 0,-2 4 1 15,-7 2 0-15,17-6 5 0,-17 0 4 0,8-6 6 0,-8 6 9 16,0-4 11-16,8-2 11 0,-9 6 19 0,-8-4 12 0,10-2 7 16,-10 2 6-16,0-5-1 0,-10 4-4 0,10 0-5 15,-8-5-11-15,-9 5-15 0,8 0-17 0,-8-1-13 0,-9-4-9 16,8 7-6-16,-7 3-6 0,-2-5-8 0,10-1-17 15,0 6-23-15,-1 0-31 0,0 0-32 0,10 0-36 0,8 0-40 16,0 6-45-16,0-6-64 0,18 5-121 0,-10-5-70 0,10 3-29 16</inkml:trace>
  <inkml:trace contextRef="#ctx0" brushRef="#br0" timeOffset="184020.34">20571 10410 57 0,'-16'5'506'0,"-11"-2"-102"0,10 3-167 16,-1-2-103-16,1 7-62 0,-1-1-33 0,10-5-19 0,0 0-10 16,-2 0-5-16,10 4-1 0,0-5-1 0,10 2-1 15,-2 4 3-15,0-10-3 0,18 10 0 0,-8-10 0 0,8 5-2 16,1-5 1-16,-2 0-1 0,1-5 1 0,1-1-1 16,-2 2 1-16,-8 4 3 0,1-10 3 0,-1 4 5 0,0-4 5 15,-8 2 11-15,0-2 13 0,0 5 11 0,-1-5 9 16,-8 0 2-1,0 4 1-15,0-2-2 0,-8 2-5 0,-1-3-9 0,-9-1-14 0,10 0-14 0,-18 0-9 0,8 6-7 0,-7-6-12 16,8 10-16-16,-10-5-17 0,10 5-23 0,8 0-28 16,-8 0-35-16,9 0-48 0,-2 0-74 0,10 5-126 0,0-5-75 15</inkml:trace>
  <inkml:trace contextRef="#ctx0" brushRef="#br0" timeOffset="184288.6">20867 10365 123 0,'-9'0'523'16,"0"0"-92"-16,9 5-174 0,-7 0-109 0,-4 0-66 15,4 0-40-15,7 0-21 0,-9 0-10 0,9 0-6 0,0-1-3 16,9 7-2-16,-2-8 0 0,-7 3 1 0,18-2 2 0,-9 7 0 16,8-6 2-16,0-5 2 0,10 0 5 0,-10 0 6 15,9-5 6-15,-9 0 8 0,9-1 7 0,-8 2 11 0,7-5 18 16,-15-2 22-16,7 2 24 0,-8-1 22 0,-2 0 13 15,-7 0 4-15,0 0-1 0,0 1-8 0,0-5-24 0,-7 3-22 16,-2-4-26-16,-8 6-31 0,-1-5-20 0,-9 4-14 0,3 4-15 16,-3-4-19-16,1 7-21 0,0-2-37 0,-9 5-39 15,18-7-35-15,1 7-35 0,-11 7-36 0,17-7-31 16,2 5-30-16,-1-2-48 0,9 4-96 0,0-4-53 0,0 3-21 16</inkml:trace>
  <inkml:trace contextRef="#ctx0" brushRef="#br0" timeOffset="184552.34">21135 10293 252 0,'-8'4'511'0,"8"2"-154"0,-8-3-140 15,-1 3-95-15,0 3-56 0,9-4-32 0,-10 1-16 0,10 3-9 16,0-4-5-16,0 4-2 0,0 1-2 0,0-5 1 16,10 5 0-16,-1-5 0 0,8 5-1 0,1-5 1 0,-1-5-1 15,9 0 1-15,0 0 1 0,0-5 0 0,0 0 0 16,0 0 4-16,1-5 3 0,-10 0 6 0,9-4 10 0,-9 4 11 15,-9 1 12-15,2-2 7 0,-2-4 10 0,0 6 2 0,-8-1 3 16,-8-4-2-16,8 5-8 0,-18-1-13 0,10-2-10 16,-18 9-8-16,-1-2-9 0,3-1-9 0,-3 2-4 0,-8 4-4 15,9 4-2-15,-9 2-1 0,9-1-6 0,0-2-14 16,0 9-23-16,9-9-28 0,-1 7-30 0,0 0-40 0,18 6-51 16,-8-6-88-16,8-1-153 0,8 0-67 0</inkml:trace>
  <inkml:trace contextRef="#ctx0" brushRef="#br0" timeOffset="184773.71">21292 10404 259 0,'-26'11'463'16,"0"2"-175"-16,8-2-123 0,1 4-73 0,0-5-43 16,-1 3-22-16,10-3-13 0,8 0-5 0,-9 1-3 0,9-3 0 15,9-3-1-15,-9 6 0 0,8-7 2 0,10 2 0 0,-1-2 5 16,0-4 2-16,1 0 4 0,-1-4 3 0,1 4 6 15,-1-10 6-15,1 4 7 0,-2-4 6 0,-6 6 4 0,7-5 3 16,-8-1 3-16,-1 0-1 0,-8 0-5 0,0 1-4 0,0-1-7 16,0 0-9-16,0-6-7 0,-8 6-22 0,-10 7-26 15,10-8-27-15,-9 7-33 0,-10-1-40 0,10 0-52 0,-9 5-86 16,-1 0-148-16,-7 0-70 0</inkml:trace>
  <inkml:trace contextRef="#ctx0" brushRef="#br0" timeOffset="187327.76">21553 10185 343 0,'0'-5'280'0,"8"-5"-100"0,-8 5-72 0,9-5-45 0,-9 6-25 0,0-2-13 0,0 6-7 0,0-4-4 0,0-1-5 32,0 5-2-32,0 0-3 0,0-4-3 0,0 4-3 0,-9 0-3 15,9 0 0-15,0-6-2 0,0 6 5 0,-8 0 0 0,8 0 4 16,-9-5 4-16,0 5 1 0,1 0 0 0,-1 0 1 15,1-5 4-15,-11 5 2 0,12 0 4 0,-11 0-2 0,0 0 1 16,-7-5 3-16,-1 5-1 0,8-5 1 0,-8 5-1 0,-1-4-3 16,3 4-1-16,-3-6-1 0,-8 6 1 0,9-3 1 15,0 3 0-15,0-6 2 0,-1 0 0 0,11 6 1 0,-12-4-1 0,12 4 0 16,-11-4-2-16,12 4-3 0,-13 0-1 16,2-6-4-16,9 6-1 0,-9 0-3 0,0 0-1 15,0 0-3-15,0 0 0 0,-8 0-1 0,-2 6 3 0,2-6-2 0,-1 4 0 0,-9-4 0 16,2 4-1-16,-2 2 3 0,0-6-1 0,1 6 1 15,-1-6-3-15,10 0 3 0,-9 0 1 0,9 0 2 0,-3 0 1 16,3 0 2-16,-1 0-1 0,0 0 0 0,9 0 0 0,-8 0 0 16,6 0-1-16,-5 0-1 0,6 0-5 0,1 0-1 0,-8 0 0 15,9 0 1-15,-11 0-1 0,11 0 0 0,-11 0 0 16,2 3-1-16,-1-3 4 0,0 6-1 0,1-2 1 16,-1 6-1-16,-10-5 1 0,12 0-2 0,-2 1 0 0,0-2 0 15,9 1 0-15,-8-5-1 0,8 4 1 0,-9 2 1 0,10-2 0 16,-3 1 0-16,-6 0 1 0,7 0 0 0,2 0 0 15,-10 0-1-15,9 0 1 0,-8 0 1 0,-3-5-1 0,12 4 4 16,-10 2 1-16,1-2 1 0,-1 1 0 0,1-5 4 16,-1 5-1-16,0-1 2 0,9 2 2 0,-8-6-1 0,7 4 0 15,1 2-1-15,0-1-1 0,9-2-3 0,-1 4-2 0,3-7-3 16,4 5-3-16,4-2-1 0,-3 4-1 0,0-4-2 16,3 3 1-16,-3-2 1 0,10 6 1 0,0 0 0 0,-7-1 2 15,7 1-2-15,0 6 1 0,-10-7-1 0,10 5-1 0,0 1 0 16,0-5 0-16,0 5 0 15,0 0-1-15,0-1 2 0,0 1 0 0,0 0 1 0,0-2 0 0,10 3-1 0,-10-2 0 16,7 1 0-16,3-1 0 0,-3 2-1 0,3-2 1 16,7-5 0-16,1 6 0 0,-10 0 2 0,19-5 0 0,-10 5 1 15,9-7-1-15,0 8 1 0,0-6 0 0,0 0-2 0,0 3 4 16,9-3-4-16,-8 0 0 0,-3 5 0 0,3-5 0 16,7 0-1-16,2 4 1 0,-11-4-1 0,11 0-2 0,-10 1 2 15,8-1 2-15,-8 3-2 0,9-3 0 0,0-5 2 0,0 5 0 16,9-7-1-16,-11 8-1 0,12-6 3 0,-3 0 0 15,10 0 0-15,-8 0 1 0,9-5-1 0,-2 5 1 0,10-5 2 16,-9 0 1-16,8-5 1 0,11 5 0 0,-12-5 3 16,2 5-1-16,9-5 1 0,-9 0-2 0,0 0-1 0,8 1-1 15,-8 4-1-15,8-7-3 0,-8 4-2 0,0-2 0 0,0 0-1 16,-9 5 0-16,9-5 0 0,1 0 0 0,-12 0 0 16,11 5-1-16,-1-5 0 0,-7 0 0 0,8 2 1 0,0-4 2 15,0-2 0-15,0 4-1 0,8-5 0 0,-8 0 1 16,9 2-1-16,-1-8 0 0,0 2 0 0,9-7-2 0,-7 3 0 15,-3-2 0-15,1-1 0 0,10-2 1 0,-10 3 1 0,-8-4 1 16,0-1 3-16,-8 1 8 0,-2-1 13 0,-17 5 14 16,2-3 15-16,-11 3 22 0,0 0 26 0,-14 1 28 0,-4-1 22 15,3-4 9-15,-10 4-3 0,-10-4-3 0,3 4-10 0,-11-3-17 16,-8 3-24-16,-1-5-26 0,-15 6-27 0,7-1-17 16,-19 1-9-16,3 0-10 0,0 3-9 0,-10 2-20 15,-9-1-46-15,0 5-68 0,-7 0-68 0,-1 6-75 0,-10-5-110 16,-7 9-178-16,9 0-101 0,-11 0-41 0</inkml:trace>
  <inkml:trace contextRef="#ctx0" brushRef="#br0" timeOffset="194283.25">24470 15201 53 0,'9'-4'237'0,"-9"-2"-119"0,10 1-102 16,-10 0-78-16,0 1-74 0,0-2-80 0</inkml:trace>
  <inkml:trace contextRef="#ctx0" brushRef="#br0" timeOffset="194768.52">23992 15226 407 0,'-8'-6'370'0,"-1"2"-143"0,9 4-102 0,-9 0-63 0,1 0-31 16,8 0-18-16,-8 0-6 0,8 0-3 0,0 0 3 0,-10 0 0 15,10 0-2-15,0 0 2 0,-8 4 2 0,8-4 4 16,0 0 2-16,0 6 6 0,0-6 7 0,0 0 7 0,0 0 7 15,0 0 7-15,0 0 4 0,0 0-1 0,0 4 4 0,0-4-2 16,0 0 0-16,0 0 3 0,0 5 2 0,0-5 4 16,0 0 4-16,8 5 3 0,-8-5 5 0,10 5 4 0,-10-5 4 15,8 5-3-15,0-5-2 0,10 5-1 0,-10-5 1 16,10 5 3-16,8-5-2 0,-9 0-2 0,10 5-2 0,7-5-2 16,-8 4-5-16,9-4-8 0,0 0-9 0,-1 6-10 0,0-1-10 15,3-5-9-15,-3 0-9 0,1 4-6 0,-9-4-2 16,9 6-3-16,-1-6-1 0,1 0-1 0,-2 0 1 15,4 3-1-15,-12-3 2 0,10 0 0 0,-9 0-1 0,9 0-1 16,-2-3 1-16,4 3-1 0,-12 0 0 0,10-6 0 0,-9 6 0 16,8-4-1-16,-7 4 0 0,-2-5 1 0,2 5 0 0,-1-6 1 15,-9 6 6-15,1-4 9 0,-9 4 13 0,8 0 17 16,-17 0 15-16,8 0 11 0,1 0 12 0,-9 0 7 16,0 0 0-16,0 0-10 0,0-5-13 0,0 5-14 0,0 0-17 0,0 0-11 15,0 0-12-15,0 0-9 0,9 0-5 0,-9 0-1 16,0 0-1-16,0 0-2 0,0 0-5 0,0 0-7 15,0 5-11-15,9-5-15 0,-9 0-22 0,0 0-26 0,8 4-30 16,-8-4-38-16,0 0-39 0,0 0-36 0,0 6-31 0,0-6-32 16,0 0-41-16,0 0-69 0,0 0-132 0,0 0-45 0,0 0-3 15</inkml:trace>
  <inkml:trace contextRef="#ctx0" brushRef="#br0" timeOffset="195349.56">25895 15010 367 0,'0'-9'535'0,"7"-6"-120"0,-7 5-121 0,0 2-78 0,0-2-41 16,-7 4-9-16,-2-4 5 0,0 6 10 0,0-2 8 0,-8 2 2 15,-9-2-5-15,0 6-6 0,0 0-9 0,-9 6-17 0,10 4-22 16,-10-2-21-16,0 4-20 0,8 1-22 0,-7 7-16 16,8-1-12-16,-8 1-17 0,16 0-6 0,1-1-5 0,-1 5-5 15,0-3-1-15,11-3 0 0,7 2-3 0,-10-1 0 0,10-4 5 16,10 0-3-16,-10 0-1 0,7-1 1 0,4 1 1 15,4-5 1-15,3-5 2 0,-1 0 1 0,9-5 1 16,0-5 1-16,1 0 1 0,7 0 1 0,-8-10 2 0,9 6 3 16,-8-6 5-16,-2-5 3 0,-8 6 2 0,9-5 3 0,-8-1 6 15,-1 1 4-15,1-1 0 0,-10 5 3 0,10-4 4 0,-10 4 5 16,-8 0 3-16,9 5 0 0,0 1-6 0,-9 9-4 16,9-6-5-16,-9 6-2 0,0 0-15 0,0 0-13 15,7 6-9-15,-7-2-13 0,9 11 0 0,-9 9 2 0,11 6 0 16,-4 0-5-16,3 9 2 0,-3 0 1 0,2 4 1 0,0 1 5 15,-1 4-4-15,-8-3-3 0,10 4 0 0,-2 0-1 0,1 5 4 16,-1-6 4-16,1 1 0 0,0 0 4 0,-9 0 1 16,8-1 1-16,-8-4 0 0,0-4 0 0,0-1-1 15,0-5 1-15,-8-4-1 0,-1-6-1 0,0-4 3 0,-8 0-1 16,-1-12 0-16,1 2 1 16,-9-10 0-16,-1 0-1 0,-7 0 1 0,8-10-1 0,-8 2 2 0,7-2-2 0,1-6 1 0,1-4-3 15,8 5-8-15,-3-3-15 0,13-2-25 0,-1-4-31 16,16-1-73-16,-1-4-107 0,21-1-100 0,-2-3-107 0,8 2-122 15,1-2-148-15,9 9-69 0,-2-1-18 0</inkml:trace>
  <inkml:trace contextRef="#ctx0" brushRef="#br0" timeOffset="195458.91">26477 15514 157 0,'0'-10'575'0,"-10"-1"-48"0,2 3-244 0,-9 2-299 15,-1-3-272-15,-16 4-177 0,-1 0-98 0</inkml:trace>
  <inkml:trace contextRef="#ctx0" brushRef="#br0" timeOffset="198841.93">21570 13130 55 0,'0'-5'471'0,"9"0"-125"16,0 5-137-16,-9-5-80 0,8 0-41 0,1 1-17 0,0 4-6 15,-1-5 0-15,0 1 3 0,2-2 3 0,-10 2-2 0,17-2-4 16,-17 1-7-16,8 0-9 0,1 5-8 0,-1-5-3 16,1 0-5-16,2 5 5 0,-4-3 4 0,-7 3 3 15,8 3 2-15,-8-3 4 0,0 5 9 0,0 0 13 0,0 5 16 16,0 0 7-16,-8 5 3 0,1 9 0 0,-4-4-1 0,-6 4-5 16,8 1-12-16,-8-2-17 0,-1 7-19 0,10-6-15 15,-9 1-11-15,8-1-5 0,1 1-8 0,-10-6 7 0,18-5 7 16,-9 2 3-16,1-1 8 0,8-7 11 0,-9 2 16 15,9-4 14-15,0-2 24 0,-9 2 3 0,9-6 2 0,0-6 0 16,9 6-3-16,-9-10-8 0,9 6-16 0,-1-10-18 0,1-1-17 16,9-4-10-16,-1-6-8 0,0 0-6 0,1 1-4 15,-1-1-3-15,0 2-1 0,0-3 0 0,1 3-4 0,-1 3-1 16,1-4-2-16,-10 4 0 0,10 0 2 0,-1 1-2 0,0 0 0 16,-8 3 1-16,0 6 1 0,0 1 0 0,-1-1 0 15,0 6 0-15,2-6-2 0,-2 10-2 16,-8 0 2-16,8 4-3 0,2 2 0 0,-2-2 2 0,1 2-1 0,-1 4 0 0,2-2 0 15,6 7 1-15,-6 1-1 0,7-3-3 0,-10 2-8 0,13 5-7 16,-4-6-21-16,1 6-36 0,-8 0-54 0,9-5-60 16,-10 3-53-16,10-2-40 0,-10-2-30 0,1-5-18 0,-9 7-3 15,9-12 18-15,-9 6 41 0,0-5 51 0,0 0 46 16,0 0 39-16,-9-5 31 0,9 0 26 0,-9 0 20 0,1-5 18 16,-10 5 11-16,10-5 10 0,-10 0 8 0,1 1 5 0,-1-2 8 15,11 2 3-15,-13-2 7 0,-4 1 8 0,6 0 8 16,10 5 7-16,-10-4 7 0,1-1 9 0,-1 1 5 0,10-2 7 15,-10 2 5-15,10-2 5 0,8 2 1 0,-9 4 3 0,0-6-2 16,9 2 0-16,-9 4-4 0,9-6 0 0,0 6-5 16,0 0-6-16,0 0-5 0,0 0-6 0,0 0-6 15,0 0-5-15,0 0-5 0,0 0-7 0,0 6-2 0,0-6 1 16,0 4 6-16,0 2 9 0,0 4 12 0,9 0 8 0,-9-1 12 16,9 5 13-16,-9 2 10 0,9 3 13 0,-1 0 7 0,0 1 4 15,2 5 4-15,-2-1 6 0,18 4 5 0,-9-2 1 16,9-3 1-16,8 7-5 0,2-6-11 0,8 6-10 15,8-5-10-15,-1 4-14 0,10-6-13 0,10 2-15 0,-3-1-13 16,2 1-10-16,9 1-6 0,-2-8-6 0,10 7-3 0,1-1-5 16,6-4 1-16,3 0-1 0,-3-2 0 0,3 2-1 15,-2-1-1-15,9 1-1 0,-8-4-3 0,-1-6-2 0,0 3-7 16,-8-3-3-16,0 0-4 0,-9-5-6 0,1 0-5 0,-2-5-7 16,-8 5-3-16,-8-5-1 0,-8 0-2 0,-2 0-1 15,-7 0 0-15,-9-5-3 0,-9 5-7 0,-8 0-17 0,-1 0-43 16,-8 0-60-16,-9-5-64 0,-9 5-78 0,0-10-100 15,-8 5-176-15,-9 0-87 0,0 5-29 0</inkml:trace>
  <inkml:trace contextRef="#ctx0" brushRef="#br0" timeOffset="204290.51">19781 15284 54 0,'-9'0'282'0,"1"0"-71"0,-10 0-65 16,10 0-45-16,-1 0-29 0,0 0-17 0,1 0-7 0,8-4-3 15,-9 4-1-15,0 0 1 0,0 0-2 0,9 0-7 16,-7 0-6-16,-2 0-3 0,-2 0-6 0,4 0-5 0,7 0-4 15,-10 0-3-15,3 0-4 0,-2 0-4 0,0 0-1 0,1 4-1 16,-2-4 1-16,-7 6 0 0,9-3 0 0,-1 3-2 16,0-6-1-16,-8 5 2 15,8 0 1-15,1-5 1 0,-10 5 0 0,10-5-1 0,0 5 0 0,-2-5 2 0,-7 5 0 0,9-5-2 16,-2 5 0-16,-7-5 1 0,8 0-1 0,2 0 0 0,-12 3 0 16,10-3 0-16,0 0-1 0,2 0 1 0,-3 6 0 15,2-2-1 1,-9-4 0-16,7 0-2 0,2 6 0 0,0-2-3 0,-10-4-1 0,10 6 1 0,-10-6 0 0,9 0-1 0,-8 4 1 31,8-4 1-31,-8 0 2 0,9 0 1 0,-2 0 2 0,-6-4 0 16,5 4 0-16,4 0 1 0,-2-6 0 0,0 6 0 0,1 0 0 15,-1-4 0-15,1 4-1 0,-2 0 0 0,2-6-1 16,0 6-2-16,-2 0 0 0,2 0-3 0,-1-4-3 0,1-2-2 16,-1 6-2-16,0-3-3 0,1 3-2 0,-9-5 1 0,8 5 1 15,-9-5 2-15,8 0 3 0,-5 0 1 0,-3 0 1 16,0 0 4-16,1-1 3 0,-9 3 0 0,8-3 1 0,-7 2 0 15,-1-1-1-15,0-1 0 0,-1-3-1 0,1 4-2 0,-1 0-2 16,3 0-7-16,-2-5-1 0,-1 5-5 0,1 1-1 16,0-6-5-16,0 5-2 0,0-5-8 0,9 6-4 0,-9-7-6 15,8 2-8-15,-8 0-5 0,8-7-4 0,-7 6-5 0,8-3-4 16,-1-2-2-16,-8 0-1 0,9 0-2 0,-1-4 0 0,1-1-6 16,-9 5-11-16</inkml:trace>
  <inkml:trace contextRef="#ctx0" brushRef="#br0" timeOffset="205751.97">20580 8232 86 0,'-9'0'151'0,"9"0"-42"0,-8 0-35 0,8 3-27 16,-8-3-17-16,8 0-9 0,0 0-7 0,0 0-4 0,0 0-2 31,0 0-1-31,0 0 0 0,0 0 1 0,0 0 1 0,0 0 0 16,0 0 1-16,0 6-1 0,0-6 0 0,0 0-1 15,0 0-3-15,8 0 0 0,-8 0-3 0,0 4-1 0,0-4-1 16,0 0 0-16,0 5 0 0,8-5 0 0,-8 0 2 0,0 0 1 16,0 0 1-16,0 0 0 0,0 5 3 0,9-5 3 15,-9 0 3-15,0 0 4 0,0 0 3 0,0 0 3 16,0 0 3-16,0 0 4 0,0 0 1 0,0 0-1 0,0 0-3 0,0 0-2 0,0 0-4 15,0 0-3-15,0 0-4 0,0 0-5 0,0 0-2 0,0 0-2 16,0 0-2-16,0-5 0 0,0 5 0 0,0 0 0 16,0 0 1-16,9 0-2 0,-9 0 2 15,0 0-1-15,0 0 2 0,0 0-2 0,9 0 0 0,-9 0 3 0,0-5 1 16,8 5 2-16,-8 0 1 0,0-4-1 16,0 4 0-16,7 0 1 0,-7 0 0 0,0 0-2 0,11-6-2 15,-11 6-3-15,9-3 0 0,-9 3 2 0,0 0 1 0,0-6 0 16,0 6 0-16,8 0 0 0,-8 0 1 0,0 0 0 15,0 0 1-15,0 0 0 0,0 0-1 0,0 0-1 0,0 0 1 0,0 0 0 0,0 0-1 0,0 0-3 16,0 0 1-16,0 0-3 16,0 0-1-16,0 0 0 0,0 0 0 0,0 0 0 15,0 0 0-15,0 0 1 0,0 0 0 0,0 0 0 16,0 0 0-16,0 0-1 0,0 0 1 0,0 0-2 0,0 0-2 16,0 0 1-16,0 0-1 0,0 0 3 0,0 0-1 0,-8 0 1 15,8 0 0-15,0 0 1 0,0 0 0 0,0 0-1 16,0 0 1-16,0 0-3 0,0 0 1 0,0 0 1 0,0 0 0 15,0 0-1-15,0 0 0 0,0 0 1 0,0 0-1 16,0 0-5-16,0 0-1 0,0 0-6 0,0 0-4 0,0 0-3 0,0 0-3 16,0 0-3-16,0 0-1 0,0 0 2 0,0 6 2 15,0-6 1-15,0 0 5 0,0 3 1 0,0-3 3 16,0 6 2-16,-9-6-1 0,9 4 2 0,0-4 0 0,0 5 3 0,0-5 1 16,0 0 2-16,0 0 0 0,0 0 2 0,0 0-1 15,0 0 0-15,0 5 2 0,0-5 1 0,0 0 0 0,0 0 0 16,0 0-1-16,0 0 1 0,0 0 1 0,0 0-1 15,0 0 1-15,9 0 0 0,-9 0 0 0,0 0-1 0,0 0 0 0,0 0-2 16,8 0-1-16,-8 0-4 16,9 5-1-16,-9-5-2 0,8 0-1 0,1 5-5 0,-9-5-4 15,8 0-4-15,-8 5-3 0,10-5-3 0,-10 0-4 0,8 0-1 16,-8 0 0-16,0 0 1 0,0 5 3 0,0-5 5 0,0 0 5 0,0 0 7 16,0 5 5-16,0-5-2 0,-8 0 6 15,8 0 2-15,0 0 3 0,0 0 2 0,-10 0 0 16,10 0 0-16,0 0 1 0,0 0 4 0,0 0 0 0,0 0-3 0,0 0-4 0,0 0-4 15,0 0-3-15,0 0-3 0,0 0-7 16,0 0-5-16,0 0-8 0,0 0-7 0,0 0-8 16,0 0-9-16,0 0-11 0,0 0-9 0,0 0-11 0</inkml:trace>
  <inkml:trace contextRef="#ctx0" brushRef="#br0" timeOffset="207191.84">20476 8363 42 0,'0'0'174'0,"0"0"-46"0,0 0-38 15,0 0-34-15,0 0-22 0,0 0-12 0,0 0-4 16,-8 0-5-16,8 0 1 0,0 0 1 0,0 0 0 15,0 0 0-15,-10 0 0 0,10 0-1 0,0 0 0 0,0 0-1 16,0 0 0-16,-8 0 0 0,8 0 3 0,-8 0 1 0,8 0 2 16,-10 0-1-16,10 0 0 0,0 0-2 0,0 0-1 15,-8 4-2-15,8-4-2 0,0 0-3 0,0 0-1 0,0 0 1 16,-9 0-2-16,9 0 2 0,0 0 1 0,0 0 1 0,0 0 1 16,0 0 0-16,0 0 3 0,0 0 0 0,0 0 4 15,0 0 0-15,0 0 1 0,0 0 2 0,0 0-1 0,0 0-1 16,0 0-4-16,-8 0-4 0,8 0-1 0,0 0-2 15,0 0-3-15,0 0-1 0,0 0 0 0,-10 0-3 0,10 0 1 16,0 0 3-16,0 0-3 0,0 0 1 0,0 0 1 0,0 0 1 16,0 0-1-16,0 0 0 0,0 0-1 0,0 0 0 15,0 0 0-15,0 0 1 0,0 0-2 0,0 0-1 0,0 0-2 16,0 0 1-16,0 0 1 0,0 0-1 0,0 0-1 16,0 0 0-16,0 0-3 0,0 0 1 0,0 0 3 0,0 0 0 15,10 0-1-15,-10 0 1 0,0 0 1 0,0-4-1 0,0-2 1 16,0 3 3-16,8-4 3 0,-8 4 1 0,0-2 2 15,0-2 2-15,0 4 0 0,0-2 0 0,0-1 1 0,0 2-1 16,0-2-5-16,0 3 1 0,0 3-1 0,-8-6 3 16,8 1 0-16,0 5 3 0,0-4 0 0,0 4 1 0,0 0 2 15,-10 0-3-15,10 0 1 0,0 0-2 0,0 0-2 0,0 0 0 16,0 0-2-16,-8 0-1 0,8 0-2 0,0 0 1 16,-8 0 0-16,8 0-3 0,0 4 1 0,-10-4 1 0,10 5 0 15,-7 1-1-15,-3-3-1 0,3 3 1 0,7 4 1 0,-10-2-1 16,-7 4 1-16,7 1-2 0,2 3 0 0,-9 4 1 15,8-7 2-15,-8 7-1 0,8-1 2 0,0 3-2 0,-8-4 1 16,8 2-1-16,0-1 0 0,1-4 1 0,0 0-5 16,8 4 2-16,-10-9-2 0,10 5 0 0,0-7 1 0,-8 2 0 15,8 0 0-15,0 0 0 0,0-5 0 0,0 5 0 0,0-6 0 16,0 2 0-16,0-1-2 0,0-1 1 0,0-4 5 16,0 7 7-16,0-7 6 0,0 0 9 0,0 0 8 15,0 0 7-15,0 0 5 0,-9 0 0 0,9 0-2 0,-8-3055-5 16,8 6110-8-16,-9-3062-8 0,-1 7-8 0,10 0-8 0,-7 0-3 15,7 7-4-15,-11-7-1 0,11 0-2 0,-7 3 0 0,-1 2-2 16,8 5 0-16,-10-5 1 0,2 10-2 0,8-5 2 16,0 4-1-16,-9 1 1 0,9-2 1 0,0 7 0 15,0 1 1-15,0-3 0 16,0 2 0-16,0-1 1 0,0 2-1 0,0-2 1 0,9 1 0 0,-9-1 0 0,0 0 0 0,8 5 1 16,-8-3-2-16,10-3 0 0,-10-3 0 0,8 5 0 15,-8 0 0-15,7-6-1 0,4 6 0 0,-11-5-1 0,7-6 3 16,3 6-1-16,-10-6 0 0,9 1 0 0,-9 1 0 15,8-1-2-15,-8-5 0 0,9 4-1 0,-9-5-4 0,8 2 3 16,-8 4-2-16,10-6 1 0,-10 2-1 0,8 4 1 0,-8-7-1 16,0 2 2-16,0 0 1 0,8 0 1 0,-8 6 0 15,0-7 0-15,9 6 2 0,-9-5-1 0,0 4 1 0,0 1 0 16,0 0 0-16,9 5-1 0,-9-6 0 0,0 11-1 16,9-5 1-16,-9 0 1 0,8 4 0 0,-8 1 1 0,9-1 0 15,-9 1 2-15,9-1-1 0,-1 0 1 0,1 1-2 0,-9 0 0 16,9-2-1-16,-1-2 1 0,1 4-1 0,-9-1 0 15,8-5 0-15,2 1 0 0,-10-1 1 0,7 2 0 0,-7-2-1 16,10-5 0-16,-10 6-1 0,10-5 0 0,-10 5 0 16,0-5-1-16,7 0-2 0,-7 0 1 0,0-1-2 0,10 1-1 15,-10 5-1-15,0-7-1 0,7 2-1 0,-7 6 2 16,0-7 0-16,10 5-1 0,-2 2-1 0,-8-2 0 0,8 7-1 16,2-8-1-16,7 2-2 0,-9 0-4 0,10 4-3 0,-10 1-3 15,10-6-2-15,-1 7-2 0,1-3-1 0,-11 2-1 0,11-4 3 16,1 2 0-16,-11 3 1 0,9-2 2 0,-8-5 3 15,0 6 0-15,-1-1 3 0,-8 1 2 0,7-5 2 16,-7 3 1-16,0-2 3 0,0 4 1 0,0-7 2 0,0 7 2 16,-7-5 2-16,7-5 0 0,0 4 2 0,0-4 0 0,-8 5-1 15,8-5 0-15,0-6 0 0,-9 7 1 0,9-8-4 16,0 7-5-16,0-10-6 0,0 6-12 0,-9-1-12 0,9 0-18 16,-9-5-26-16,1 5-39 0,0-5-56 0,-2 0-96 15,1 5-97-15</inkml:trace>
  <inkml:trace contextRef="#ctx0" brushRef="#br0" timeOffset="210671.73">27466 6408 5 0,'0'0'166'0,"0"0"-31"0,0-4-30 0,0 4-26 15,-8 0-20-15,8 0-14 0,0-5-11 0,0 5-4 0,0 0-3 16,0 0 0-16,0-4-1 0,0 4 0 0,0 0 0 16,0-5-4-16,0 5-1 0,0 0-2 0,0-6-5 15,0 6-3-15,0 0-3 0,0 0-2 0,0-4-1 0,0 4-1 16,0 0-1-16,0 0-1 0,0 0 3 0,0 0 2 0,0 0 3 16,0 0 4-16,0 0 3 0,0 0 5 0,0 0 0 15,0 0 4-15,-10 0 1 0,10-5-2 0,0 5 0 0,0 0 0 0,0 0 0 0,0-5 0 16,-8 0-2-16,8 5-1 15,0-5-2-15,0 5 1 0,0 0-1 0,-8-5-4 0,8 5-1 16,0 0-2-16,-10-5-2 0,10 5-1 0,-8-5 1 0,0 5-3 16,8 0-3-16,0 0-1 0,-9-4-4 0,9 4 3 0,0 0-2 0,-9 0 0 0,9 0-4 0,0 0 2 15,-9 0 1-15,9 0 2 0,0 0 2 0,0 0 2 16,0 0 1-16,0 0 0 0,0 0 3 0,0 0 2 0,0 0 2 16,0 0 0-16,0 0 0 0,0 0 0 0,0 0-1 15,0 0-1-15,0 0-2 16,0 0-3-16,0 0-1 0,0 0-1 0,0 0-2 15,0 0-1-15,0 0 1 0,0 0-1 0,0 0 1 0,0 0 1 0,0 0 1 0,0 0-2 0,0 0 3 0,0 0 1 16,9 0 0-16,-9 0 4 0,9 0 2 0,-9 0 3 16,9 0 4-1,-1 0 2-15,0 0 1 0,2 0 0 0,6 0 0 0,-6 0-1 16,7 0-4-16,1-6-3 0,-2 6-3 0,11 0-3 0,-10 0-5 0,0 0-1 0,9 0 1 0,1 0-2 16,-1-4 2-16,0 4-1 0,-1 0 0 0,1 0-1 0,9-5 5 15,-9 5-2-15,-1 0-1 0,3 0 1 0,6-4 2 16,-8 4 0-1,0-6 4-15,9 2 2 0,-9 4 1 0,1 0 3 0,-1-6 2 0,-1 1-1 0,-7 5 0 0,-1-5-3 0,9 5-3 16,-8-4 1-16,-1 4-2 0,9-6-3 0,-8 6 2 16,-2-3 0-1,2 3-1-15,0-6 1 0,-1 6-1 0,1-4-2 0,7 4 2 16,-7 0-2-16,-1-6-2 0,9 2-1 0,-9 4-1 0,9 0 0 16,1 0-1-16,-10-6 0 0,9 6-2 0,1 0 1 0,-2-4 0 15,1 4 1-15,1-6 0 0,-2 6-1 0,-7 0 0 16,8 0 1-16,-1 0 0 0,-6-4 0 0,6 4-1 0,-7 0 0 15,-1-6-1-15,-9 6 1 0,10 0 1 0,0-3 0 0,-10 3-1 16,9-5 0-16,-8-2 1 0,8 4 0 0,0-2 0 16,-8-5 0-16,9 5-1 0,-10-5 2 0,9 1 4 0,-7 3 6 15,5-3 10-15,-4 4 14 0,-2-5 13 0,-9 5 9 0,8 0 10 16,-8-4 0-16,10 0-3 0,-10 3-4 0,-10-4-11 16,10 5-12-16,0-5-17 0,-8 5-9 0,-1-5-10 15,-2 7-4-15,-4-9-5 0,-3 8-1 0,1-6 0 0,-1 6 0 16,1-2 1-16,0 3 1 0,-10-3 5 0,1 0-2 0,10 3 3 15,-11 3-2-15,1-7-1 0,1 7 0 0,6 0-1 0,1 0 0 16,1 0-7-16,9 0 1 0,0 0 0 0,-10 7 1 16,18-7-4-16,-9 3-1 0,1 3 0 0,8 0 0 15,-8 3-4-15,8-5 0 0,0 6-2 0,0-6-2 0,8 8 1 16,-8-2 0-16,8-2 3 0,1-3-3 0,0 5 0 0,0 0 5 16,7-1 2-16,1 1 3 0,1 0-1 0,1 0 4 15,6 0-1-15,1-1 2 0,1 1 3 0,-1 0-2 0,-1 0-3 16,-7 0-8-16,7-2-5 0,-6 4-9 0,-11 1-4 15,9-3-3-15,-9 6-1 0,2-6-1 0,-10 3 5 0,0 3 6 16,0-2 5-16,-10 1 9 0,2-1 6 0,-1 1 2 0,-7-1 5 16,-3 1 0-16,2-6 0 0,0 7 1 15,-1-1 2-15,2-1-8 0,-10-4-14 0,8 4-20 0,1-4-29 0,-1-1-40 0,-7 7-59 16,6-6-110-16,11-1-132 0,-9 5-77 0</inkml:trace>
  <inkml:trace contextRef="#ctx0" brushRef="#br0" timeOffset="211819.31">30132 5725 50 0,'0'0'252'0,"0"-5"-75"0,-10 5-54 16,10 0-34-16,0-5-20 0,0 5-9 0,-7-3 0 0,7 3-2 0,0-7-2 0,0 7-2 15,0-5-4-15,0 5-3 0,0-4-1 0,0-2 0 0,7 6-2 16,-7-4-4-16,0-1-1 16,0 0-3-16,10 0-3 0,-10 1 1 0,0-2-2 15,10 2-1-15,-10-2-3 0,8-4 0 0,0 6-2 0,1-1-3 0,0-5-4 0,8 6-4 0,-8-6-5 16,8 0-3-16,9 1 0 0,0-1 1 0,0-6 3 0,1 3 2 16,7 2 2-16,-8-3 0 0,9-1 4 15,0 0 0-15,-1 0-2 0,0 2-2 0,11-8-2 0,-12 6-3 0,3 2-2 0,7-3-3 16,-9-3 0-16,1 5-1 0,8-2 0 0,-6 2 2 15,-4 0-2-15,2-1 1 0,-9 0 2 0,0 0 3 16,1 2 3-16,-10-3 7 0,0 6 5 0,-7 0 7 0,-3 1 5 16,3-1 0-16,-2 6-1 0,-8-2-3 0,0-4-5 0,0 6-7 15,-8 4-7-15,-2-5-7 0,3 1-4 0,-3 4-4 16,1-5-1-16,-9 5 2 0,11 0-3 0,-11 5-4 0,9-5-7 16,1 0-11-16,-1 0-8 0,9 4-5 0,0-4-5 0,0 5-3 15,0-1 0-15,0 2 0 0,9-2 7 0,-9 2 9 16,8 4 7-16,1 0 2 0,-1-7 5 0,2 7 4 0,-3 0 3 15,3 6 3 1,-2-7 2-16,1 0 0 0,1 1 1 0,-3 0 6 0,-7 0-3 16,10-5 0-16,-10 4-1 0,8 1 0 0,-8-5 0 0,0 4 1 15,-8-3 1-15,8-1 0 0,-10 0 1 0,3 5-2 0,-12-6 1 16,11 2-1-16,-9 3 1 0,-10-5-2 16,10 2-4-16,0-2-10 0,-1 2-17 0,1 4-23 0,-1-7-33 15,2 3-44-15,6-6-81 0,3 9-154 0,-3-9-81 16</inkml:trace>
  <inkml:trace contextRef="#ctx0" brushRef="#br0" timeOffset="213299.97">31756 4631 6 0,'0'-5'91'0,"0"5"-7"0,0-5-7 0,0 5-9 0,0-5-9 15,0 5-10-15,-10 0-4 0,10-4-6 0,0-2-7 0,0 6-7 16,0-4-5-16,0 4-7 0,0 0-5 0,0 0 0 0,0-6-4 16,0 6-4-16,0 0-3 0,0 0-1 0,-7 0-2 15,7 0-1-15,0 0-2 0,0 0 0 0,0-4 0 0,0 4 1 16,0 0 0-16,0 0-4 0,0 0-8 0,0 0-13 16,0 0-19-16,0 0-33 0,0 0-55 0</inkml:trace>
  <inkml:trace contextRef="#ctx0" brushRef="#br0" timeOffset="-214684.75">31668 4690 217 0,'-8'-10'257'16,"8"5"-87"-16,-8 0-55 0,-1 0-29 0,9-3-18 15,-9 1-9-15,1 2-7 0,8 1-6 0,-9-2-9 0,9 2-3 16,-9-1-9-16,1 0-6 0,8 0 0 0,-9 1-1 0,9 4-1 16,-8-6 2-16,8 6 0 0,0-4 0 0,0 4 1 15,-9 0 0 1,9 0-5-16,0-6 0 0,0 6 0 0,0 0 1 0,0 0 0 16,0 0 1-16,0 0 2 0,0 0 4 0,0 0 3 0,0 0 2 0,0 0 1 0,0 0 2 0,0 0 1 15,0 0 2 1,0 0-1-16,0 0-3 0,0 0-2 0,0 0-3 15,0 0-4-15,0 0-4 0,0 0-4 0,0 0-4 0,0 0-2 16,0 0-2-16,0 0-4 0,0 0-1 0,0 0 0 0,0 0 0 16,0 6 0-16,0-6 0 0,0 0 0 0,0 0-2 15,0 0 1-15,0 0 1 0,0 0 0 0,0 0 0 0,0 0 0 0,0 0 1 16,0 0-3-16,0 0-4 0,0 0-11 0,0 0-14 16,0 0-21-16,0 0-30 0,-9-6-49 0,9 6-91 15,0-4-157-15,-8 4-83 0</inkml:trace>
  <inkml:trace contextRef="#ctx0" brushRef="#br0" timeOffset="-213917.37">31391 4802 124 0,'0'-10'373'0,"0"6"-128"0,9-7-98 0,-9 7-54 0,9-6-27 16,-1 0-18-16,1 0-8 0,0 1-3 0,-1 4 0 0,1-5-1 16,-1-1-1-16,9 1-3 0,3 7-3 0,-13-8 1 15,11 2 3-15,-10-1-3 0,9 5 1 0,-7-5-2 0,-2 5 0 16,10 1 0-16,-10-6-2 0,9 10-6 0,-8-5-6 0,0 0-4 16,-1 5-5-16,1 0-3 0,0 0-3 0,-1 5-2 15,0 0 0-15,2-1 2 16,7 6 0-16,-9 2-1 0,2-4 0 0,-2 7 0 0,1 0 1 0,0-2 0 0,-2 8 0 15,-7-7 0-15,10 6 0 0,-10-1 2 0,9 1 1 0,-9-1 1 16,9 1 0-16,-9-1 0 0,9 1 2 0,-9 0-1 0,0-1-2 16,0-4 0-16,0 4 0 0,-9-5-1 0,9-4 1 15,0 5 0-15,0-9 3 0,0 2 1 0,0 4 8 16,-9-9 9-16,9-3 14 0,0 5 17 0,0-5 23 0,0 5 30 16,0-5 35-16,-9 0 35 0,9-5 30 0,0 5 21 0,0 0 1 15,0-5-7-15,0 2-19 0,-10-9-28 0,10 4-35 16,0 2-39-16,-7-9-34 0,7 5-28 0,0-4-18 0,-9 0-9 15,9-1-5-15,0-4-1 0,0 4-6 0,-9 0 0 16,9-3-2-16,9-3 0 0,-9 6 1 0,0-4 0 0,9-1-2 16,-9 1 2-16,7-1 1 0,3 6 0 0,-1-1 0 0,0-1-4 15,7 2-1-15,-6 0 2 0,-2 1-2 0,1 1-1 16,8 8-1-16,-8-6-1 0,-1 5-1 0,-8 0 3 0,8 5-2 16,-8-5-4-16,10 5-2 0,-2 0-4 0,-8 5-3 15,9 0 0-15,0 0-1 0,0 5-1 0,-1-1 0 0,0 1-1 16,2 5 2-16,-3 0 1 0,3 3 0 0,-2 3-1 0,2-3 0 15,-10 2 1-15,9 1-1 0,-2-3 0 0,3 2-1 16,-10-1-3-16,8 3 1 0,1-4-4 0,0 2-2 0,-9-6-3 16,8 1-6-16,-8 0-6 0,0 0-3 0,9-6-9 0,-9 0-9 15,0 1-10-15,0 0-13 0,8-6-11 0,-8 8-12 16,0-9-10-16,0 2-5 0,0 0-4 0,10-5-5 16,-10 5-2-16,0-5 1 0,8 5 2 0,-8-5 3 0,8 0-5 15,2 0-13-15,-2-5-27 0,1 0-49 0,8-5-109 0,-8 1-73 16</inkml:trace>
  <inkml:trace contextRef="#ctx0" brushRef="#br0" timeOffset="-213570.57">32538 4425 358 0,'-9'-4'435'0,"0"-5"-170"0,1 9-119 16,-2-6-67-16,2 6-34 0,0 6-20 0,-1-6-9 0,-9 4-6 16,11 5-3-16,-3 1 0 0,0 5-4 0,3 0 0 0,7 4-2 15,-10 1 1-15,10-2 1 0,0 3-1 0,10 3 0 16,-10-5 1-16,7 7-1 0,13-3-1 0,-13 2 1 0,11-5 2 16,-1 8-3-16,1-7 1 0,-1 3-1 0,0 0 1 15,0 1-1-15,1-6-1 0,-1 5 0 0,1-2 0 0,-11-9 0 16,3 7 0-16,0-5 2 0,-3-1 2 0,-7-4 4 15,0 4 6-15,0-3 7 0,0-2 4 0,-7-5 9 0,7 7 6 16,-10-7 7-16,-7 6 1 0,-1-6 0 0,1 2-2 16,-9 0-6-16,9-3-5 0,-9 2-9 0,0-5-6 0,8 5-6 15,-8 0-10-15,9-5-17 0,-1 5-23 0,1-5-29 0,-1 0-38 16,10 0-52-16,-10 0-91 0,9 0-161 0,1-5-78 16</inkml:trace>
  <inkml:trace contextRef="#ctx0" brushRef="#br0" timeOffset="-209448.78">28395 13703 284 0,'0'-6'337'0,"0"-4"-92"0,0 0-73 0,0 6-36 16,0-7-27-16,0 7-15 0,0-6-4 0,0 4-3 15,0 2-3-15,0-2-2 0,0 2-3 0,0 0-3 0,0 4-8 16,0 0-6-16,0 0-9 0,0 0-10 0,0 0-9 0,8 4-11 16,-8 6-8-16,0 4-4 0,10 7 5 0,-2 3 6 15,-8 5 5-15,0 0 6 0,9 9 2 0,-9 7 1 0,0 0 3 16,8 3-2-16,-8 1-8 0,0 0-8 0,10 5-6 0,-10-6-3 15,0 1-4-15,0 0-2 0,8-4-2 0,-8-2-2 16,9-4 0-16,-9-5 1 0,9 0-5 0,-9-10 1 0,0 2 4 16,7-13 28-16,-7-3 43 0,0 0 38 0,0-4 31 15,0-6 22-15,-7 0 16 0,7-6 6 0,0-4 0 0,-9-4-27 16,0-5-38-16,1-1-36 0,-2 0-31 0,2-4-17 0,-9-1-8 16,7 2-3-16,-6-3-2 0,7 7 0 0,0 5-4 15,1-2 1-15,-1 3-1 0,0 3-3 0,1 4-7 16,8 2-4-16,0-2-2 0,-9 6-3 0,9 6-2 0,9-2 0 15,-9 7-1-15,8-1-1 0,1 4-3 0,0 6 2 0,8-6 1 16,8 5 0-16,2-3 1 0,-1-2-2 0,9 1 0 0,-8-1 2 16,7-4 0-16,0 0-1 0,1-5-2 0,-1-1-2 15,-7 2-6-15,0-6-23 0,-10 0-57 0,-1 0-85 16,2-6-87-16,-9 2-88 0,9-6-138 0,-10-5-162 0,0 5-88 16,2-4-30-16</inkml:trace>
  <inkml:trace contextRef="#ctx0" brushRef="#br0" timeOffset="-208242.31">29194 14303 299 0,'0'0'248'0,"0"-6"-55"0,0 6-50 0,0-4-36 0,-7 4-26 0,7 0-18 0,0 0-13 15,0 0-8-15,0-6-8 0,0 6-7 0,7 0-5 0,-7 0-5 16,0-4-3-16,0 4-1 0,9 0 1 0,-9 0 5 0,0-6 4 31,9 3 7-31,-9-2 7 0,9 5 7 0,-9-5 11 16,0 0 15-16,8 0 13 0,-8-1 9 0,0 6 14 0,0-4 13 16,0-2 13-16,8 2 8 0,-8 4 4 0,0-5-4 0,10 0-9 15,-10 1-14-15,0-2-17 0,0 6-18 0,0 0-22 16,0 0-15-16,8-4-18 0,-8 4-12 0,0 0-6 0,0 0-4 0,0 4-1 15,9-4 4-15,-9 6 5 0,8-6 0 0,1 9 3 16,0-4 5-16,-1 5 4 0,2 0 3 0,-2 5 0 0,0-1-2 16,1 6-3-16,0-6-2 0,0 11-2 0,-2-6-5 0,3 5-4 15,-10 1-2-15,10 0-3 0,-3-6-3 0,-7 6 0 16,0-1-1-16,0-5-1 0,10 1 0 0,-10-1-1 0,0 1-1 16,0-4 2-16,0-3 0 0,0-3 0 0,0 0 2 0,0-5 2 15,0 0 21-15,-10 0 21 0,10-5 13 0,0 0 8 16,0 0 6-16,0-5 4 0,0 0 0 0,10-5 1 0,-10 0-18 15,0-5-16-15,8 0-10 0,-8-4-8 0,8 5-3 16,1-6-3-16,0 1-2 0,0-1-4 0,-1 1 0 0,10-1-2 0,-9 1-5 16,-1-1 0-16,1 5-2 0,-1 0-2 0,1 5 1 0,-1 1 0 15,-8-1 0-15,10 6-3 16,-10-2-2-16,8 6 0 0,-8 0 0 0,8 0-1 16,0 0 0-16,-8 6-3 0,10-2 3 0,-2 1 1 0,1 5 1 0,-9 0-2 0,9-1 1 0,0 1 1 0,-1 5-1 15,-8-6 1-15,10 2-1 0,-10-2 0 0,8 1-1 16,-8 0 2-16,0 0-3 0,7-5 1 0,-7-1 1 15,0 0 0-15,0-4 2 0,0 0 0 0,10 0 1 0,-10 0-1 16,8-4 3-16,-8 0 0 0,10-6 0 0,-1 0 2 0,-9-1-1 16,7-2 0-16,3 2 0 0,7-3 1 0,-8-1 2 0,-1 1 3 15,1 4-6-15,-1-5 2 0,2 5 1 0,-10 0 0 16,8 6 0-16,0-6 0 0,-8 5-2 0,0 5-4 0,10-4 6 16,-10 4-3-16,8 0-3 0,-8 4 1 0,9 1-1 0,-9 5-2 31,8 0 0-31,1 0-1 0,-9 4-3 0,9 5-6 0,-1-4 3 0,-8 5-3 0,10-2-2 0,-3 3-8 0,2-1-28 15,-9-2-52-15,10 2-84 0,-2-1-72 0,2-3-81 16,5-2-102-16,-5 1-168 0,-2-6-103 0,10-2-45 0,-9 1 17 16</inkml:trace>
  <inkml:trace contextRef="#ctx0" brushRef="#br0" timeOffset="-207413.04">30480 14180 391 0,'0'-15'393'0,"8"11"-124"0,-8-5-91 0,0 9-48 0,0-10-15 0,0 10-9 0,0-6-1 0,0 6 4 0,-8 0-1 16,8 0-6-16,-10 0-8 0,2 6-12 0,-9-2-14 16,8 6-11-16,-8-1-4 0,-9 1-5 0,8 5-6 0,1 5-3 15,-1-6-2-15,2 6-3 0,-2-5 1 0,9 3-3 16,0 2-7-16,9 0-4 0,-8 5-1 0,16-1-3 0,-8 5-1 15,9-4-1-15,0 3-4 0,9 3-4 0,-2 3-1 0,2-5-1 16,-1 0-2-16,1 5 0 0,8-9-3 0,-9 4 0 16,-8-9 0-16,0 4 0 0,-1-10 1 0,0 1 4 0,-8-1 11 15,0-2 10-15,0-4 13 0,-8-3 8 0,0 5 7 0,-10-5 5 16,1 0 0-16,-9 1-3 0,0-6-9 0,-1 3-13 16,0-3-19-16,2-3-39 0,0 3-59 0,7-6-63 15,1-4-67-15,8 0-87 0,9-3-131 0,0-3-137 0,0 2-70 16,17-1-13-16</inkml:trace>
  <inkml:trace contextRef="#ctx0" brushRef="#br0" timeOffset="-207287.96">30914 14532 206 0,'0'-4'611'0,"-10"-2"-27"0,2 1-194 16,0 1-148-16,-1-2-95 0,0 2-67 0,-8 4-69 0,9-6-77 15,-2 6-125-15,3 0-190 0,-3 0-116 0,2 6-61 16</inkml:trace>
  <inkml:trace contextRef="#ctx0" brushRef="#br0" timeOffset="-200034.52">19887 8222 168 0,'0'-6'139'0,"0"6"-42"0,0 0-39 0,0 0-26 0,0-5-15 16,0 5-8-16,0 0-4 0,0-5 0 0,0 5 1 0,0 0 3 15,0 0 3-15,0 0 5 0,0 0 3 0,0-5 4 16,0 5 4-16,-11 0 0 0,11 0 2 0,0 0-4 0,-7 0-3 16,7 0-5-16,-10 0-5 0,1 0-2 0,9 0-4 15,-8 0-4-15,8 0-2 0,-9 0-2 0,9 0-1 0,-8 0-3 16,8 0-2-16,0 0 0 0,-10 0-5 0,10 0 3 0,10 0-1 16,-10 0-1-16,0 0 0 0,0 0 1 0,0 0 4 15,0 0 1-15,0 0 4 0,0 0 1 0,0 0 3 0,0 0 3 16,0 0 5-16,0 0 3 0,0 0-1 0,0 0 2 0,0 0 1 15,0 0-2-15,0 0-3 0,0 0-2 0,0 0-4 0,8 0-1 16,-8 0-4-16,0 0-1 0,0 0-1 0,0 0-3 16,9 0-1-16,-9 0-1 0,8-5-1 0,-8 5-3 15,9 0 1-15,-9 0-1 0,10 0-2 0,-10 0 1 0,0-3 1 16,0 3 1-16,7 0 1 0,-7 0 4 0,0 0 2 0,0 0 1 16,0 0 2-16,0-7 2 0,0 7-1 0,0 0 1 15,11 0 1-15,-11-3-1 0,0 3-1 0,0 0 0 0,0-6-1 16,0 6-5-16,7 0-10 0,-7 0-14 0,0-4-24 0,0-2-43 15,8 6-74-15,-8-4-106 0</inkml:trace>
  <inkml:trace contextRef="#ctx0" brushRef="#br0" timeOffset="-199877.87">19937 8147 84 0,'10'0'97'0,"-10"0"-26"0,8-3-26 0,1 3-27 16,0-6-25-16,-1 6-26 0,9-6-26 0,-8 3-33 0</inkml:trace>
  <inkml:trace contextRef="#ctx0" brushRef="#br0" timeOffset="-199767.64">20032 8108 28 0,'-8'0'192'0,"8"-4"-40"0,0 4-41 15,0 0-39-15,0-5-29 0,-8 5-19 0,8 0-14 16,0 0-10-16,0-5-7 0,0 5-11 0,8 0-12 0,-8 0-12 15,0 0-13-15,0 0-17 0,8 0-17 0,-8 0-18 0,0 0-18 16</inkml:trace>
  <inkml:trace contextRef="#ctx0" brushRef="#br0" timeOffset="-198764.35">19998 8124 27 0,'-9'0'27'0,"9"0"1"0,-8 0 0 15,8 0-5-15,0 0-4 0,0 0-3 0,0 0-3 16,0 0-4-16,0 0 1 0,8 5 0 0,-8-5 3 16,0 0 6-16,0 0 5 0,0 0 6 0,0 0 5 0,0 0 5 15,0 0 1-15,0 0 1 0,0 0-3 0,9 0-3 0,-9 0-5 16,0 0-4-16,0 0-5 0,0-5-5 0,0 5-2 16,0 0-2-16,0 0 2 0,9 0 1 0,-9 0 3 0,0 0 1 15,0 0 5-15,0 0 1 0,0 0 2 0,0 0 2 16,0 0 0-16,0-6 0 0,0 6 0 0,0 0-1 0,0-4-2 15,0 4-1-15,0 0-2 0,0 0-3 0,0-6-7 0,0 6 0 16,0 0-4-16,0 0-4 0,0 0-1 0,0-4-3 16,0 4 1-16,0 0-2 0,0-5 0 0,0 5 2 0,0 0-1 15,0 0 0-15,0 0 0 0,0 0-1 0,0 0-1 0,-9 0 3 16,9 0-2-16,0 0-1 0,0 0 0 0,0 0 0 16,0 0 0-16,0 0 0 0,0 0 0 0,0 0 0 0,0 0 0 15,0 0-1-15,0 0 0 0,0 0 1 0,0 0 1 16,0 0-1-16,0 0 1 0,0 0-1 0,0 0-1 0,0 0 2 15,0 0-1-15,0 0-3 0,0 0 1 0,0 0 2 0,0 0-2 16,0 0 2-16,0 0 0 0,0 0-1 0,0 0 2 16,0 0 1-16,0 0 2 0,0 0 0 0,0 0 3 0,0-5 2 15,0 5 0-15,0 0 1 0,0 0 1 0,0 0-2 16,0 0 1-16,0 0-2 0,0 0-1 0,-9 0-3 0,9 0 0 16,0 0-2-16,-8 0-2 0,0 0 0 0,8 0 0 0,-9 0 0 15,0 5-2-15,1-5 2 0,-2 5 0 0,2-1-1 16,-1-4 0-16,1 6-1 0,-2-2 1 0,2 2-1 0,1-6 1 15,7 5-1-15,-11-2-2 0,11-3 3 0,0 6-1 0,-7 0 0 16,7-3 0-16,0 3 2 0,7-2-2 0,-7 2 0 16,0-2 0-16,11 6 1 0,-11-4 0 0,7 4-2 15,-7-2 0-15,8 2 2 0,2 1-1 0,-2-1 0 0,-8 3 0 16,9-3-4-16,-1 0 2 0,2 5-1 0,-2-5-1 0,1 5-1 16,0-6 0-16,-1 6 2 0,0-5-1 0,-8 5 3 0,9-2 3 15,0 3 0-15,0-3 0 0,-1 7 0 0,0-4 0 16,-8 3 0-16,10 0 2 0,-2 1-1 0,0 5-1 15,2-1 0-15,7 0 0 0,-9 0 2 0,2 5-2 0,5-4 0 0,-4 4-1 16,6-4-3-16,0 5-1 0,0-6-2 0,-7 0-2 16,6 1-2-16,-7-1 0 0,9 0-2 0,-10 1 2 15,1-6 2-15,0 6 1 0,-9-5 1 0,8-1 3 0,1-4 1 16,-9 3 0-16,0 3 0 0,0-3 2 0,0 2-1 0,0 0 1 16,-9 0 0-16,9-1 1 0,0 1 0 0,0-1 1 0,-8 0 1 15,8 5-1-15,0-3-1 0,8-7-1 0,-8 6-2 16,0-1-4-16,9 1-4 0,0-5-2 0,-9 4-6 15,8 1-3-15,1-1-4 0,-1 0-3 0,2 2 0 0,-3 3 0 16,3 0 2-16,0 5 5 0,-10 0 4 0,7 6 5 0,-7 0 6 16,10 4 4-16,-10 0 3 0,-10 4 2 0,10 1-1 0,0 1 0 15,-7-3-2-15,7 3 1 0,0-6 0 0,0 5-3 16,0-4 2-16,0-2-5 0,7 1 0 0,-7-4-1 16,10-1-2-16,-10 0-1 0,7-4 0 0,-7-6 1 0,10 1 0 15,-10-1 2-15,8-10 2 0,-8 2 2 0,8-3 1 0,2-3 1 16,-10 0 1-16,8-5 0 0,1 0-2 0,-1 0 2 15,2-5 1-15,-2 0-1 0,0 4-1 0,2-4-1 0,-2 0-1 16,0 6-2-16,1-6 2 0,0 4-3 0,-9-4-1 0,9 5 0 16,-9 0 1-16,0-5 1 0,7 5 1 0,-7 0 0 15,0 0 2-15,0-5 1 0,10 5 1 0,-10 0 1 0,0 5 3 16,0-5 1-16,8 4 0 0,-8-5 2 0,0 7-2 16,0-1 0-16,0 0-1 0,0-2 0 0,0 2-1 0,0 6-3 15,9-6 1-15,-9-1-1 0,0 0 1 0,0 2 0 0,10-7 0 16,-10 6-1-16,8-5 1 0,9 0 1 0,-8-5-9 15,0 0-14-15,6 0-29 0,-4 0-42 0,-2-10-71 0,8 6-99 16</inkml:trace>
  <inkml:trace contextRef="#ctx0" brushRef="#br0" timeOffset="-195097.07">22326 9950 140 0,'0'-5'176'0,"8"5"-58"0,-8 0-41 0,8-4-22 0,-8 4-12 15,9 0-3-15,0-6-3 0,-1 6-2 0,-8 0 0 0,10 0-3 16,-10-3-1-16,0 3-2 0,8 0 3 0,-8 0 1 16,0 0 4-16,0 0 4 0,0-6 4 0,0 6 4 0,0 0 3 15,-8-4 3-15,8 4 0 0,0 0 4 0,-10 0 1 16,10-6 1-16,-8 1-3 0,-1 5-2 0,0-5-3 0,1 5-7 16,-9-5-4-16,8 5-5 0,0 0-6 0,-7 0-1 0,7-5 0 15,0 2 1-15,-9 3 2 16,8-6 0-16,3 6 0 0,-1-6 6 0,-2 6-2 0,2-4-2 0,-10-2-5 0,11 2-4 0,-3 4-4 15,-8-4 3-15,2-2 3 0,-2 2-5 0,1-1-1 16,-1 5 0-16,1-6-1 0,-9 6 0 0,0 0-1 16,1-4-5-16,-2 4-6 0,0 0-4 0,1 0-1 0,1 0-1 15,-1 0 0-15,0 0-1 0,-1-6 2 0,2 6 3 0,-2 0 1 16,10 0 3-16,-9 0 3 0,-1 0 4 0,10-4 4 16,-8 4 2-16,7 0 2 0,-8 0-1 15,9 0 0-15,-1 0 3 0,1 0 5 0,0 0 2 0,8 0-2 0,-9 0-2 0,2 0-8 31,-2 0 2-31,0 0-1 0,1 0-4 0,-9 0-7 16,8 0-5-16,-7 0-4 0,-1 4-2 0,9-4 6 0,-10 0-3 16,1 0-3-16,0 0-2 0,0 0 1 0,0 0-1 0,0-4 0 15,-1 4 0-15,2 0 0 0,6 0-1 0,-6-6 0 0,7 6 1 16,-7 0 0-16,7 0-1 0,2-4 1 0,-2 4-1 16,0 0 1-16,-7 0 1 0,7-4-1 0,0 4 0 0,1 0-1 0,0 0 1 0,-10 0 0 0,11 0 0 0,-11 0 0 31,1 0-1-31,-9 0 1 0,9 0 2 0,-8 4-2 0,0-4 0 0,-1 0 0 0,0 0 0 0,0 0 0 0,0-4 0 31,0 4 0-31,1 0-1 0,-1 0 1 0,0-5 0 0,1 5 0 16,-1 0 0-16,0 0 0 0,0-5 0 0,0 5 0 0,1 0 0 15,6 0 0-15,-5 0 0 0,6 0 1 0,-7 0-1 0,8 5 1 16,-8-5 1-16,7 0-1 0,2 0 0 0,0 5-1 16,-3-5 1-16,2 4 0 0,0-4-1 0,0 0 0 15,0 4 0-15,0-4 1 0,9 0 1 0,-10 6 1 0,0-6-2 16,3 4 0-16,-2-4-1 0,-1 6 0 0,1-2 0 0,0-4-2 15,0 6-1-15,0 3 0 0,-9-9 1 0,9 10 0 16,-9-6 2-16,9 2-2 0,1 4 1 0,-1-4 1 0,0-3 0 16,-1 2 1-16,1 0 0 0,1 0-1 0,6 6 0 0,-6-7 0 15,-1 2 0-15,-1-3 0 0,11 3 0 0,-11 3-1 16,1-4 0-16,1 0 1 0,8 0-2 0,-10 5 1 0,1-5 0 16,8 5 0-16,-8-6-1 0,9 6 1 0,-1-5 0 15,1 4-1-15,0-3 0 0,8 2 0 0,1-1-1 0,-10 2 1 16,10 0 1-16,-1 1-3 0,0-4 1 0,0 2 3 0,9-2-1 15,-8 3 1-15,1-3-1 0,-4 8-5 0,4-4 4 16,-3 0 2-16,0 5 0 0,3-6 0 0,-3 6 0 0,-7 0 0 16,9-1 0-16,0 0 5 0,-2 2-2 0,-7 4-1 15,9-7-1-15,-1 3 0 0,0-2-1 0,1 1 0 0,-2-6-1 16,10 6 0-16,0-5-1 0,-8 5 0 0,8-6 0 0,0 1 1 16,0 0 1-16,-8 0-1 0,8 0 1 0,0-2 0 15,0 2 0-15,0 6 0 0,0-6 0 0,0 0 1 16,0 3-1-16,0-3 1 0,0-4-2 0,8 9 0 0,-8-7 0 15,0-3-1-15,8 6-1 0,-8-1-1 0,18-1 1 0,-18 1 1 16,18-6 0-16,-10 8 1 0,1-4 0 0,9 2 1 0,-2 0 0 16,1-5 0-16,0 10 1 0,3-12-1 0,-2 8 1 15,-3-1 0-15,12 0 1 0,-10 0-2 0,9-6-5 16,-9 6 4-16,10 0 0 0,7-6 1 0,-8 7 1 0,1-7-1 16,8 2 1-16,-1-2 0 0,-8 0 5 0,17 2-2 0,-8 0 0 15,-2-2-1-15,12-4-7 0,-10 4 3 0,8-4 2 16,1 5 2-16,-2-5 0 0,2 0 0 0,0 5-1 0,-1-5 0 15,1 0 5-15,-10 5-1 0,10-5-4 0,-11 5 1 16,3-5-2-16,8 5-1 0,-10-5 0 0,1 6 0 0,0-6-1 16,-8 0-1-16,6 3 0 0,2-3 1 0,1 0 0 0,-11 0 1 15,9 7-2-15,2-7 1 0,-1 0-1 0,-2 0 2 16,3 0 0-16,-2 0 0 0,10 0 0 0,-9 0 1 0,7 0 0 16,-5 0-1-16,-4 0 0 0,2 0 0 0,9 3-1 0,-18-3 0 15,8 0 0-15,1 0-1 0,-8 5 0 0,-1-5 1 16,0 0 2-16,-1 5-1 0,10-5 0 0,-9 0 1 0,0 0 0 15,-8-5 1-15,7 5-1 0,1 0 2 0,1-5-2 16,-1 5 1-16,0 0-1 0,0-3-1 0,0 3 0 0,1-7 0 16,7 7 0-16,-9-3 0 0,11 3 1 0,-1-6-1 0,-1 1 1 15,1 0 0-15,-1 0 1 0,1 0-1 0,0 0 0 16,-1-3 2-16,10 2 0 0,-17 0-1 0,7-2-1 0,1 2 2 16,-1-3-2-16,1 3-1 0,-9 2 0 0,9-6-3 15,-9 4 0-15,9 2 0 0,-10-5 1 0,10 4 0 0,-8-5 1 16,8 5 1-16,-1-5 0 0,0 4-1 0,-8-2 1 0,19-2 0 15,-12 5 0-15,4-5 0 0,-4 0 1 0,2-5-1 16,0 6 0-16,-1-6 0 0,1 5 0 0,9-5 0 0,-11 2 0 16,-5-2 1-16,6-1-1 0,-7-2 2 0,7 3 2 0,-16-5 3 15,7 0 10-15,0 6 9 0,-7-6 10 0,1-4 12 16,-2 4 11-16,1-3 10 0,-10 3 11 0,0-6 9 16,1 3 7-16,0-2 1 0,0 1-5 0,-9-1-6 0,0-3-6 15,-9 2-4-15,0 1-9 0,0-2-7 0,1 1-17 0,-10 2-8 16,-7-5-7-16,-1 9-4 0,0-3-5 0,-19-3-5 0,3 7-5 15,-10 3-4-15,0-2-1 0,-10 3-2 0,-7 5 0 16,-1 0-2-16,-17 1 0 0,10 4 2 0,-20 5-2 0,-6 0-9 16,7 0-23-16,-17 10-58 0,9-2-87 0,0 2-86 15,-9 6-116-15,9 3-221 0,9 7-102 0,-2-3-60 0,11 2-15 16</inkml:trace>
  <inkml:trace contextRef="#ctx0" brushRef="#br0" timeOffset="-182800.76">13780 12525 119 0,'0'-11'147'0,"10"7"-27"0,-10-6-25 0,0 5-23 0,0-3-16 15,0 1-8-15,0 2-8 0,0 1-1 0,0 4 0 0,0-6-2 0,0 2-2 0,0 4-4 16,0 0-6-16,0 0-4 0,0 0-7 0,0 0-3 0,0 0-5 16,0 0-2-1,0 0-1-15,0 0 1 0,0 0 3 0,0 0 5 0,0 0 7 16,0 0 6-16,0 0 6 0,0 0 6 0,0 0 2 0,0 0 4 0,0 0 0 0,0 0-3 0,0 0-3 15,0 0-4-15,0 0-2 0,0 0-5 0,0 0-1 16,0 0-3-16,0 0 1 16,0 0-1-16,0 0 3 0,0 0 4 0,0 0 4 0,0 0 10 0,0 0 11 15,-10 0 11-15,10 0 14 0,0 0 15 0,0 0 12 16,-8 0 1-16,8 0-2 0,-9 0-7 0,1-5-2 0,8 5 1 0,-9-5-5 0,0 5-12 0,9-5-11 31,-8 1-3-31,0-2 0 0,8 6 7 0,-10-4-6 0,10-2-12 0,-8 2-6 0,8-2 3 0,-9 2 1 0,9-1 3 16,0 1 0-16,-9-2-4 0,9 2 1 0,0-2 3 15,0 2 1-15,0-2-2 0,0 3 0 0,0-4-2 0,0 7-2 16,0-3-5-16,0-9-6 0,0 12-5 0,0-8-5 0,9 2-4 31,-9 2-5-31,0-2-1 0,9 3-3 0,-9-3-1 0,0 1 1 16,8 1-2-16,-8-2-2 0,10 2-3 0,-2-6-2 0,0 5-3 16,10-5-2-16,-1 0-2 0,1 0-1 0,-2 6-2 0,2-5 0 0,-1-7 0 0,9 6 2 0,-1 6-2 0,3-5 1 31,-2-1 0-31,0 0 0 0,0 4 1 0,9-4 0 15,-10 7-2-15,11-9 0 0,-9 9 1 0,6-2 0 0,-7-5 1 16,9 4 1-16,0 2 2 0,-1-1-2 0,1-5 0 0,0 5-1 16,0-4 0-16,8 4-1 0,-8 0-2 0,-1 0 1 15,10 0-1-15,-9 0 3 0,0 0 0 0,8 0 0 16,-9 5 0-16,1-5 3 0,0 5 1 0,-1 0-1 0,2 0-2 16,-11 0-1-16,11 5-1 0,-11-5 1 0,1 0-2 0,-9 5 0 15,10-5 0-15,-10 5-1 0,9 0 2 0,-8-5-1 0,-1 5 1 16,9 0-1-16,-8 5 2 0,-2-5 0 0,2-1 1 15,-1 1 0-15,1 5 0 0,8-1 1 0,-9-3-2 0,1 4 1 16,-2-2 0-16,2 4 0 0,8-3-2 0,-9 1 0 0,10 0 0 16,-10 0 1-16,9-7 0 0,0 3 0 0,-1 3 0 15,-5-4 0-15,5-5 2 0,-8 6-1 0,9-2-1 0,1-4 1 16,-2 0 1-16,2-4 0 0,-3 4-2 0,3-6 0 16,-1 1 0-16,-8 0 1 0,17 1 0 0,-19-5 0 0,11 3-1 15,-1-4-1-15,0 6 2 0,0-6 1 0,-9-5 0 0,9 6 0 16,0-2 0-16,-8 1-1 0,-1-4 2 0,1 4 4 15,-1-4 3-15,-8-1 0 0,0 0 3 0,-1 0 0 0,0 2 2 16,-8-3 1-16,0 3-1 0,0-3-2 0,-8 2-4 16,0-1-1-16,-1-1-3 0,0 2-1 0,-8 5-2 0,-1-1 1 15,1 5-2-15,-1 0-1 0,2 0 1 0,6 5-3 0,-7-4 1 16,8-1 1-16,-8 5 0 0,17-5-3 0,-8 5 1 16,8 5 0-16,0-5-1 0,0 5 2 0,0-1-1 0,8 6-2 15,1 0 2-15,8 4 0 0,0-4-1 0,9 4 2 0,2 1-2 16,5 1 0-16,2 4 1 0,-1-7-4 0,1 7 1 15,0-1 3-15,0 1 1 0,-10 5-1 0,2-6 0 0,-1 0 0 16,0 7 1-16,-8-7-1 0,-10 1 0 0,1 3-2 16,0-3-2-16,-9-5-2 0,0 4 3 0,-18 1 1 0,10-1 0 15,-18 0 1-15,-8 2 0 0,7-3 1 0,-17-2 3 0,-8 3 1 16,0-5-1-16,9 2-1 0,-8-2-2 0,7 1-12 16,-9-6-48-16,9 1-86 0,10 0-94 0,0-5-106 15,7 4-171-15,10 2-143 0,9-8-86 0,-2 7-37 0</inkml:trace>
  <inkml:trace contextRef="#ctx0" brushRef="#br0" timeOffset="-181434.92">19286 11025 93 0,'-8'-5'230'0,"8"5"-63"0,-9-5-57 0,9 5-40 16,-9 0-23-16,9-5-12 0,0 5-8 0,-9 0-4 0,9 0-4 15,0-5 0-15,0 5-5 0,0 0-6 0,0 0-2 16,0 0-1-16,0 0 2 16,0 0 2-16,0 0 5 0,0 0 6 0,0 0 3 15,0 0 8-15,0 0 7 0,0 0 5 0,0 0 3 0,0 0 3 16,0 0 2-16,-8 5-1 0,8-5-2 0,0 0-6 0,0 0-3 16,0 5-5-16,-9-5-4 0,9 5-2 0,-9 0-1 15,1 5 3-15,-1 4 3 0,1 1 1 0,-2 0 3 0,-6 3 3 16,-2 7 2-16,0-5-1 0,1 4-1 0,-1 1-5 0,2-1-6 15,-2 6-2-15,1-5-2 0,8-1-5 0,-8 1 0 16,7-6-1-16,3 0-1 0,-2 0 1 0,1-4 7 0,8-5 7 16,-10-1 11-16,10 1 18 0,-10-5 26 0,10 5 35 0,0-10 40 15,0 0 34-15,0 0 20 0,10 0 5 0,-10-3-4 0,10-4-15 16,-2-8-26-16,1 6-34 0,8-11-41 0,0 6-36 0,0-11-23 16,0 5-12-16,1 2-8 0,0-7-1 0,-1 1-1 0,0-1-1 15,-1-5-2-15,2 11 2 0,1-5-2 0,-11-1 3 16,1 5-2-16,8 5-5 0,-8-3-4 0,-1 8-1 15,-8 0-2-15,9 0-2 0,-9 6-1 0,0-2-8 0,0 6 1 16,9-4 0-16,-9 4 1 0,0 0-1 0,0 0 0 0,9 4-1 16,-9 2 0-16,0-2-2 0,8 6 3 0,1 4-1 0,0-4-3 15,-9 4-1-15,8 1-5 0,0 1-1 0,2 4-7 16,-2-7-8-16,1 7-19 0,9-5-43 0,-11 4-59 0,2 1-68 0,0 0-61 16,0-2-61-16,8 3-73 0,-8-6-121 0,8-5-116 15,-7 3-39-15,-10-3 18 0</inkml:trace>
  <inkml:trace contextRef="#ctx0" brushRef="#br0" timeOffset="-181153.14">19312 11181 311 0,'0'-4'305'15,"0"-2"-102"-15,-8 1-74 0,8 5-45 0,0-5-24 16,0 5-14-16,0 0-4 0,0-4-3 0,0 4-3 0,0-6-3 16,0 6 2-16,0-3-4 0,8 3-1 0,-8-6-2 0,0 0 0 15,0 2 2-15,0 4-1 0,0-4 2 0,0-2 0 16,0 2 3-16,0-2 0 0,-8 6-1 0,8-3-5 0,0-3-6 16,0 6-5-16,0-6-6 0,0 6-8 0,0 0-15 15,0 0-18-15,0-3-18 0,0 3-20 0,0 0-24 0,8 0-24 16,-8 0-25-16,0 0-26 0,8 0-27 0,2 0-27 0,-2 0-29 15,-8-7-25-15</inkml:trace>
  <inkml:trace contextRef="#ctx0" brushRef="#br0" timeOffset="-181059.3">19372 11045 150 0,'0'-10'248'0,"0"5"-54"0,0 0-62 0,0 0-48 0,0 0-32 16,0 0-25-16,0 0-24 0,0 5-25 0,9-5-30 0,-9 1-47 16,0-2-76-16,9 3-118 0</inkml:trace>
  <inkml:trace contextRef="#ctx0" brushRef="#br0" timeOffset="-180246.11">19225 11132 191 0,'-8'0'292'0,"8"0"-72"0,-9 0-55 0,9 4-36 15,0-4-25-15,0 0-16 0,0 0-10 0,-8 6-11 0,8-6-9 16,0 0-10-16,0 0-11 0,0 6-8 0,0-6-7 15,0 0-3-15,0 0-1 0,0 3 0 0,0-3 3 16,0 0 4-16,0 6 5 0,0-2 3 0,0 1 4 0,0 0 10 16,0 1 9-16,0 4 5 0,0-1 6 0,0 1 3 0,0-1 1 15,0 6 6-15,0-5 3 0,0 5 1 0,0 0 4 0,0 4 9 16,0 1 14-16,8-1 12 0,-8 1 11 0,0 3 3 16,0 2 5-16,0-1 1 0,0 1-3 0,9 3-16 15,-9-2-15-15,0 3-11 0,0 1-9 0,0-1-12 0,-9 4-19 16,9 2-15-16,0-1-8 0,0-4-1 0,0 3-9 0,0 2-6 15,0-1-7-15,0 5-4 0,0-9 4 0,0 4 1 16,0 0-4-16,0 1-3 0,0-7-1 0,0 2 0 0,9-1-2 16,-9 0 1-16,0-4 1 0,0 5 0 0,0-7 0 15,0 2-2-15,0-5 0 0,0 3 1 0,0-3-1 0,0 5 0 16,-9-6 0-16,9 0 2 0,0 2 1 0,0-3 0 0,-8 2 0 16,8-1 0-16,-10 1 2 0,10 0 0 0,0-5 0 15,-9 1-1-15,9 2-2 0,0-3-1 0,0 0 1 0,-7-1 1 16,7 1-3-16,0-2 1 0,0 3 1 0,7-6-1 0,-7 5-7 15,0-1 6-15,0 2 0 0,0-8-1 0,0 7 3 0,0 1-1 16,9-6 1-16,-9 3 2 0,0-3 6 0,0 0-5 16,10 5 1-16,-10-6-4 0,0 1-3 0,0 0 1 15,8 3 1-15,-8-3 1 0,0 6-2 0,9-7 0 0,-9 1 0 16,8 6 1-16,1-6 2 0,-9-2-3 0,9 2 0 0,-1 5-2 16,1-6 0-16,-9 1 2 0,9 0 0 0,0 0-1 15,-9 0-1-15,8-1 1 0,1-3-1 0,-9 3-1 0,9 1 0 16,-9-1-1-16,0 2-1 0,8-8 0 0,-8 9 0 15,0-8 2-15,0 1-1 0,0-1 1 0,0 2 2 0,0-2-1 16,0 2 2-16,0-6 2 0,0 0 0 0,0 0 1 0,-8 0 1 16,8 0-1-16,0 0 3 0,0-6 0 0,-9 2-1 15,9-2 1-15,-9 2 0 0,1-5-1 0,8-3-2 0,-9 4 1 16,0-7-3-16,0-4 0 0,1-1 1 0,-1-5-2 16,-8 6-1-16,8-1 0 0,1-3 1 0,-2-3 0 0,-6 7 2 15,5-1-2-15,4 1-3 0,-2 4 2 0,0-4-1 0,1 4 2 16,-1 5-2-16,1 2 1 0,8-2 0 0,-10 4 0 15,10 0 2-15,0 2-1 0,-8-1 0 0,8 5 0 0,0 0-1 16,0 0-2-16,0 0 2 0,0 0-1 0,0 5 0 16,0-1 2-16,0 8 0 0,0-2 0 0,8-2 0 0,-8 2 1 15,10 0-2-15,-10 0 0 0,8 0-1 0,-8-1-3 0,9 1 0 16,-1 0-1-16,1-5 1 16,0 3 2-16,-2-1-1 0,4-7 2 0,-4 0 4 0,2 0 4 0,9 0 6 0,-9-11 2 15,8 7 6-15,0-6 4 0,-8-5 6 0,9 6 4 16,8-6 4-16,-10 0 3 0,2-3 0 0,-9 2-1 0,9-4-5 15,-2 1-6-15,-7 3-11 0,0 2-18 0,1-5-26 0,-3 3-66 16,-7-2-117-16,9-3-128 0,0 3-175 0,-1-7-171 16,2 5-99-16,-2 1-50 0,-8-1-11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23T06:20:21.17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9734 4230 58 0,'0'-5'230'0,"-8"5"-72"0,8 0-56 0,0 0-32 0,0 0-16 15,0 0-10-15,-10 0-4 0,10 0-1 0,0 0-3 0,0 0-2 16,0 0-2-16,0 0-2 0,0-4-2 0,-7 4-3 16,7 0-3-16,0 0 1 0,0-6 2 0,0 6-1 0,0 0 1 0,0 0 2 15,0 0-1-15,0 0 1 0,0 0 0 0,-10 0-1 0,10 0-1 16,0 0-4-16,0-3 0 0,0 3 0 16,-7 0 2-16,7-6 3 0,-10 6 5 0,10-4 4 0,-10 4 3 0,3-6 3 0,-4 1 4 15,4 0 4-15,-2 0 2 16,-8 0 1-16,8-4 1 0,-8 5 2 0,0-2 2 0,-1 2 2 15,1-2-2-15,-9 2-1 0,9 4 2 0,-9-6-1 0,8 6-2 0,-8-4-4 0,9 4-3 0,-10 0-1 16,2 0-1-16,-2-5 3 0,11 5 5 0,-10 0 6 0,-1 0 6 16,1 0 8-16,1 0 6 0,-2 0 9 0,0 0 3 0,2 0-1 31,-1 5-6-31,8-5-6 0,-8 0-7 0,9 4-10 0,-8-4-9 16,7 0-10-16,-8 6-6 0,8-2-7 0,0-4-7 15,1 6-4-15,-1-2-5 0,2 6-3 0,-10-4 1 0,8-3-2 0,-8 7-2 16,1-5-2-16,7 6-2 0,-7-1-1 0,8-1 1 15,-10 0 0-15,0 6-1 0,1-5 2 0,-8 5 1 0,7-1 1 16,-7 6 1-16,-2-2 1 0,2 3 5 0,0-1 0 0,-2-1 2 16,2 5 2-16,-1-5 2 0,-1 1 3 0,3 0 5 0,8-1 0 15,-3-5 0-15,2 7 0 0,1-6 1 0,-1-2-1 16,8 3-2-16,-8-2-4 0,9-5-2 0,-1 1-5 16,11 6-2-16,-13-7-4 0,3 1-3 0,0 0 0 0,1-1 3 15,-2 6-3-15,1-5-2 0,-1 5-1 0,0 0-1 0,-7 4 0 16,7 0-1-16,-7 1 1 0,-2 5-6 0,1-1 3 15,2 5 3-15,-4 5-1 0,-6-4 1 0,7-1 0 0,-7 1 1 16,8-2-3-16,-1 6-1 0,1-3 1 0,-1-3-1 16,-7-3 1-16,18 4 0 0,-11-4 0 0,1-1-1 0,0 6 1 0,8-12 1 15,-6 7-1-15,4-1 1 0,-5 1 0 0,8-6-1 16,8 5 0-16,-8-3 1 0,-1 3 0 0,1-4-1 16,8-1 0-16,-8 5-1 0,9 1-1 0,-10-1-1 0,10 1 2 15,-10 3-1-15,1 1-1 0,-1 7 2 0,0-3 0 0,3 6 1 16,-5-4-1-16,-4 4 0 0,6-1 1 0,-8 1 0 15,9 6-1-15,-1-6 2 0,-8 0-1 0,9-1 0 0,-1 3-1 16,11-8-1-16,-11 6 0 0,-1-4 0 0,11 4 1 16,-1-4-1-16,-8-2 3 0,17 6 1 0,-9-4 1 0,1-1 3 15,-1-1-1-15,0 3-1 0,0-3-1 0,9 2-1 0,0-6-2 16,0 5 1-16,-8-4-2 0,8 4 1 0,0-6-1 16,0 7 0-16,0-1 0 0,8 5 1 0,-8-6-1 0,0 8-1 15,9-7 1-15,0 5 0 0,0 0 0 0,-1 0-1 0,1-5 1 16,8 6-1-16,0-6 3 0,2-1-1 0,-1 3 1 15,-2-3-1-15,1 1 1 0,0-4 1 0,9 4-1 0,1-4 5 16,-10 3-4-16,10-4 0 0,-3 1 0 0,11 3 8 16,-8-2-3-16,8-3-2 0,-10 7-2 0,10-1-3 0,-9-5 0 15,9 6-1-15,0-6 1 0,1 5-7 0,-2-5 4 0,0 1 1 16,1-1 3-16,-1 0 1 0,10-4 2 0,-1-1 1 16,1 0 2-16,-1 0 0 0,10-3 1 0,-2-3 0 0,2-3 0 15,-1 0-2-15,9-5-1 0,-10 4 1 0,10-4-4 16,0-5-1-16,0 0-3 0,8 0 2 0,-8-5 0 0,0 0 0 0,9 0 0 15,-9-5 1-15,-1 0 3 0,10-3-1 0,-9 1 2 16,-1-2 0-16,1-1-3 0,0 0 0 0,-10 5 1 16,11-9 0-16,-2 4 0 0,-8 0 1 0,9 0-2 0,-7-5 0 15,6 1 1-15,0 0 2 0,-9-1-2 0,9-4 1 0,2-1-2 16,-9-5 0-16,7 1 2 0,1-6-3 0,-8 6 2 0,8-11-2 16,-1 2 2-16,-8-1-2 0,9-5 2 0,-9 0-1 15,0-6 0-15,8 2 3 0,-7-1-2 0,-1-1 1 16,0-4-2-16,-1 0 3 0,-6 1-2 0,7 4 0 0,-9 0-1 15,0-4 0-15,1 3-3 0,-2 0 1 0,3 4 0 0,-10 0 1 16,-1 3-1-16,1-7 0 0,0 10 2 0,-1-3-2 0,-7-1 3 16,7 4-1-16,-7-4-1 0,-1 1 2 0,0 3 0 15,0-4 2-15,-10 0 2 0,11-4 3 0,-1 4 2 16,-9-5 1-16,1-1 1 0,-1 1 0 0,-8-4 0 0,8-1 0 16,-8 0 0-16,0-10-7 0,-9 6 0 0,8-11-3 0,-8 7-1 15,-8-14-2-15,8 9-1 0,-18-7-1 0,9 0-2 0,-8 7 3 16,0-7 0-16,-9 6 2 0,-1-2 0 0,1 7 2 15,-8-5 0-15,-1 10 5 0,1-6 2 0,-1 5 0 0,-8 6-1 16,-10-11 4-16,1 5 1 0,0 0 3 0,1 0 0 0,-11 0-5 16,-8 6-1-16,10-2 2 0,-10 7 0 0,1 4-4 15,-10 0-1-15,11 5-1 0,-11 3-1 0,1 3 0 16,0-2-2-16,0 11-2 0,-1 0-2 0,1-1 0 0,0 5 0 16,0 5-1-16,9 0-2 0,-2 6 0 0,2-2-3 0,0 12-4 15,-1-2-8-15,19 2-11 0,-10 4-18 0,18 0-47 0,8-1-90 16,0 0-99-16,18 2-88 0,7-1-110 0,10-1-182 15,0 1-89-15,18-6-52 0,0 6 12 0</inkml:trace>
  <inkml:trace contextRef="#ctx0" brushRef="#br0" timeOffset="674.11">15396 5735 263 0,'-9'-10'335'15,"9"5"-142"-15,-9 0-109 0,1 2-77 0,8-4-58 0,-9 2-61 16,9 5-79-16,-8-4-118 0</inkml:trace>
  <inkml:trace contextRef="#ctx0" brushRef="#br0" timeOffset="4240.39">23202 8226 295 0,'0'-4'337'16,"-8"4"-84"-16,8 0-74 0,-9 0-49 0,9 0-29 0,0 0-17 15,-8 0-9-15,8 4-9 0,0-4-5 0,0 0-6 16,-10 0-3-16,10 0 1 0,0 0 1 0,0 0 6 0,0 6 9 15,0-6 8-15,10 0 18 0,-10 0 24 0,0 3 24 0,0-3 24 16,0 0 23-16,8 6 12 0,-8-6 8 0,0 4 1 16,9 6-13-16,-9-5-19 0,8 5-26 0,-8 0-30 0,10 4-26 15,-10 6-25-15,8-2-18 0,-8 13-17 0,9-1-4 16,-9 3-11-16,0 8-2 0,0-3-5 0,0 6-2 0,0 5-5 16,-9 4-1-16,9-4 0 0,0 0-8 0,-8 0-1 0,8-1 2 15,0-4 0-15,0-5-1 0,0-5 3 0,0 0 1 16,0-9 4-16,0-1 6 0,0-4 7 0,0 0 3 0,0-11 4 15,0 1 7-15,0 0 8 0,0-5 14 0,0 0 7 16,0-5 2-16,0-5 1 0,0-5-1 0,0-5-2 0,0-3-2 16,-10-8-7-16,10-3-9 0,0 0-9 0,-8-1-7 0,-1-4-5 15,9-5-6-15,-8 0-1 0,-2 0-2 0,2 0-5 16,1-5-5-16,-4 0-1 0,11 0-1 0,-7 5-1 0,-3 0 0 16,1 5-2-16,9-1 0 0,-8 8 0 0,8-4 1 0,-9 11 0 15,9-3-1-15,0 7 0 0,0 2 0 0,0-2-2 16,0 8-1-16,9-2 3 0,-1 5-3 0,1-1 1 0,8-4 1 15,1 7 10-15,8-3-1 0,9 1-1 0,0 5 1 16,-1 0-1-16,10-4 0 0,-1 4-1 0,1 4 0 0,8-4-13 16,-9 0 3-16,9 0 0 0,0 0 1 0,1 5 0 0,-10-5 3 15,9 0-5-15,-9 0-1 0,1 6 0 0,-9-6-6 0,8 0-7 16,-17 0-7-16,8 0-11 16,-7 0-11-16,-10 3-5 0,0-3-10 0,0 0-2 0,-7 0-4 0,-1 6-1 0,-2-6-3 0,-7 0-4 15,0 0-18-15,-7 4-67 0,-2 2-87 0,-9-6-77 16,1 5-78-16,-1-2-96 0,-8 4-145 0,0-2-86 15,-9 5-37-15,10-1 40 0</inkml:trace>
  <inkml:trace contextRef="#ctx0" brushRef="#br0" timeOffset="4538.68">23323 8616 156 0,'-8'0'554'0,"-1"6"-47"0,9-2-161 16,0-4-119-16,-7 6-70 0,7-6-31 0,7 4 3 0,-7 1 24 15,9 0 31-15,-1 0 28 0,2 5 18 0,7-1 3 16,1 1-3-16,-1 5-16 0,9 0-23 0,0 4-36 0,9 1-33 16,17-2-34-1,0 8-22-15,18-7-12 0,-1 1-6 0,17-6 1 0,11 1-2 0,6-5 2 0,10-1-4 0,-9 1-6 0,9-10-5 16,1 0-6-16,-2 0-3 0,1-4-5 0,-8-5-8 16,-1-7-4-16,-1 1-1 0,2 1-2 0,-9-6-2 15,-1 1-2-15,1-1-5 0,-8-4-7 0,-2 0-3 0,-1 4-6 16,3-5-2-16,-10 0-6 0,-9 2 7 0,2-3-13 0,-11 7-5 15,-8-5-8-15,0 5-12 0,-9-1-30 0,1 1-59 0,-18-1-76 16,0 5-81-16,0-4-70 0,-8 0-94 0,-2-7-169 16,-16 7-84-16,0-1-23 0,-16 0 31 0</inkml:trace>
  <inkml:trace contextRef="#ctx0" brushRef="#br0" timeOffset="5574.13">27675 5822 100 0,'-26'-14'531'0,"0"0"-34"15,8-1-115-15,-7 5-45 0,8 1-8 0,-1-6 0 16,-8 5 1-16,8 0 0 0,0 0-4 0,1 7-37 0,9-4-56 15,-2 2-76-15,2 1-60 0,8 4-34 0,-8 0-24 0,8 4-11 16,0 1-3-16,8 5 2 0,0 5 2 0,2 15 3 16,7-1 3-16,9 10 2 0,-1 6 2 0,2 4 5 0,0 8-5 15,7 7-6-15,-7 5-3 0,7 8-4 0,1 1-6 0,-10 0-3 16,10 6-3-16,-8 3-1 0,-2-4-2 0,1 1 0 16,-8 0-3-16,-1-7-1 0,0 1 0 0,0-5 3 0,-8-5 3 15,8 0 0-15,-7-4 7 0,-2-6 3 0,-8-3-3 16,9-7 5-16,-9-4 1 0,8-5 0 0,-8-4 0 0,0-7 0 15,9-2-2-15,-9-7 2 0,0 1 3 0,9-6-2 0,-2-4-3 16,4 5 0-16,-2-11 0 0,-2 1 2 0,3 0 0 0,7-5-1 16,1 0 2-16,7-5 1 0,10-4 0 0,-9-1 0 15,7 0-4-15,12-9-9 0,-10 3-9 0,17-7-22 0,-9 3-34 16,1-4-36-16,8-6-31 0,-8 1-40 0,7-6-83 16,-7 1-102-16,7 0-89 0,-7-4-84 0,-1-2-94 0,-8-4-122 15,1 5-63-15,-2 0-10 0</inkml:trace>
  <inkml:trace contextRef="#ctx0" brushRef="#br0" timeOffset="6496.93">29081 6434 418 0,'-17'-5'800'0,"8"5"7"0,-8 0-26 0,9 5-228 15,-10 0-225-15,9 3-142 0,-8 2-73 0,-11 6-32 0,13 3-10 16,-12 1-2-16,1 4 1 0,0 0 0 0,0 10-7 15,9 1-15-15,-1-1-14 0,10 5-11 0,-10-5-10 0,18 0-6 16,-8 1-6-16,8-6 0 0,0 0-4 0,8 0-2 16,2-5 1-16,-2-4-2 0,10-1-1 0,-2 3-4 0,11-14 1 15,-2 2-3-15,2-10 2 0,-2 0-1 0,0-10 1 0,3 2 1 16,-2-8 1-16,9-4 5 0,-9-5 0 0,-9 1 5 0,9-5 6 16,-8 5 7-16,-10-7 9 0,10 3 10 0,-11 3 12 15,-7 1 12-15,0 5 12 0,10-6 17 0,-20 5 17 16,10 6 15-16,0 0 7 0,-7-1 1 0,-3 5-3 0,2 4-8 15,0-3-8-15,-1 4-18 0,-9 5-21 0,1 0-18 0,8 0-16 16,-8 0-11-16,8 5-8 0,1 1-8 0,-1-3-6 0,1 13-2 16,-2-1-2-16,10-1-3 0,-8 6 2 0,8 5-2 15,0-7-1-15,0 7 0 0,8-6 0 0,2 6-2 16,-2-5-6-16,1 4-8 0,-1-4-6 0,10-2-5 0,-10 2-2 16,10-5-3-16,-1-1-2 0,1 1-2 0,-2-5 3 0,1 0 7 15,-7-6 6-15,7 2 5 0,-8 0 6 0,9-6 5 0,-10-6 10 16,0 0 10-16,10-3 12 0,-9-1 9 0,-1-4 6 15,1-2 10-15,0-3 5 0,-9-1 2 0,8-3-2 16,-8-3-4-16,10 8-3 0,-10-7-4 0,0 5-4 0,8-4-7 16,-8 5-6-16,8-1-4 0,-8 1-1 0,9-1-5 0,0 6-5 15,0-1-6-15,-2-1-2 0,3 2-3 0,7 0-2 0,-7-1 2 16,6 5-3-16,11-4 1 0,-10 4-2 0,9 5 3 16,0-5-3-16,0 6-3 0,-10 4-3 0,11-6-5 0,-9 12-5 15,8-6-7-15,-9 4-6 0,1 6-5 0,-9 0-1 16,8-1-3-16,-9 6 2 0,1 5 0 0,0-1 5 0,-1 6 4 15,-8-5 7-15,0-1 2 0,9 5 3 0,-9-5 2 0,0-3-3 16,8-2 0-16,-8 1-5 0,0-6-4 0,10 1-3 16,-10-5-5-16,0 5-2 0,8-10-3 0,0 5 4 0,-8-5 2 15,10 0 5-15,-2-5 6 0,1 0 6 0,8-5 6 16,-8-5 4-16,9-4 8 0,-2-5 3 0,2-1 5 0,-1-5 3 16,1 7 8-16,-1-12 3 0,1 6 12 0,-10 0 7 0,2 0 4 15,6 0 6-15,-16-1 6 0,8 6 5 0,-8-1 2 16,10 5 3-16,-10 1-6 0,-10-1 0 0,10 6-3 0,-8 5-4 15,8-1-4-15,-8-1-2 0,0 6-8 0,-2 1-4 16,2 4-7-16,-1 0-7 0,9 4-5 0,-9 1-4 0,0 6-6 16,1 3-6-16,-2 5 0 0,2 6-7 0,8 0-5 0,-7-1-5 15,7 4-7-15,0-2-8 0,7-3-6 0,-7 3-6 16,8-7-6-16,2 5 1 0,-2-4 1 0,10 0 5 0,-9-7 6 16,9 8 7-16,-10-11 7 0,8 4 6 0,2-10 4 0,-1 2 5 15,-7-2 3-15,6-4 4 0,12-4 2 0,-12-6 2 16,11-4 3-16,-2-11 4 0,1 6 3 0,0-11 1 0,0-4 3 15,0 5 4-15,1-10 4 0,-10 5 7 0,16-1 4 16,-6 1 2-16,-9-1 0 0,8 6 0 0,-9 0 0 16,1 5-3-16,-1 0-4 0,1 9-7 0,-10 0-5 0,10 0-7 0,-10 5-2 15,1 1-3-15,-2 4-4 0,3 5 0 0,-2 0-3 16,12 5 1-16,-13 0 0 0,11 5 2 0,7-1 0 0,-7 6 2 16,8 0 0-16,0 0-1 0,-1 4-4 0,1 1-10 15,1-7-13-15,7 2-20 0,2 6-25 0,-1-12-29 0,-1 1-27 16,1-6-34-16,16-4-76 0,-7-4-99 0,9-2-85 0,-2-7-84 15,-7-8-104-15,9 3-137 0,-10-2-58 0,-8-6-13 16</inkml:trace>
  <inkml:trace contextRef="#ctx0" brushRef="#br0" timeOffset="6622.64">31443 5873 254 0,'0'-6'589'0,"0"0"-51"16,-8 2-119-16,8-2-45 0,0 6-31 0,-9-4-18 15,0 4-6-15,9-4-4 0,-17 4-4 0,8 0-25 0,0-6-54 16,9 6-103-16,-8 0-90 0,-1-5-121 0,0 5-124 15,1 0-108-15,0 0-110 0,-10 0-152 0,2 5-126 0,-2 1-68 16,-17-2-23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26T06:51:56.26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661 7796 50 0,'0'-5'388'0,"-8"5"-101"0,8-5-96 0,0 0-64 0,-10 1-35 0,10 4-16 0,0-6-10 0,0 2-5 16,0-2 1 0,-8 2-1-16,8 0-4 0,0-2-5 0,0 1-4 15,0 1-7-15,0-2-2 0,0-4 0 0,0 6 1 0,0-2 3 16,8 2 8-16,-8 4 9 0,0-4 9 0,0-1 13 15,0 5 15-15,0-5 10 0,0 5 6 0,0 0 4 0,0 0-3 16,0 0-7-16,0 0-11 0,0 0-14 0,0 0-16 0,-8 0-16 16,8 5-14-16,0-5-7 0,0 5 4 0,0 3 10 15,0-2 11-15,0 4 9 0,8 0 8 0,-8 5 7 0,0-1 5 16,0 0-3-16,0 6-9 0,0-5-15 0,10 9-10 16,-10 1-6-16,0-1-7 0,0 1-7 0,-10 3-6 0,10-3 0 0,0 4-1 15,0 0 0-15,-8 1-1 0,8-1-4 0,0 1-2 0,-9 3-2 16,9-3 3-16,-8 4-3 0,8 0-3 0,-9-4-1 0,9 3-3 15,0-2-1-15,-9-3 0 0,9 1 2 0,0 1-2 16,0-1 1-16,0-4 0 0,0 3-2 0,0-7 0 16,-8 4 0-16,8-6 0 0,-10 1-5 0,10-1 2 0,0 1 2 15,-8-6 1-15,8 1 2 0,-8-6 4 0,8 1 5 0,0 0 5 16,-9-5 12-16,9-5 6 0,0 5 4 0,0-5 4 16,0 0 4-16,-9-5-2 0,9-5-2 0,0 2-5 0,-9-3-8 15,9-9-5-15,-7 0-8 0,7 0-4 0,-10-3-5 16,2 3-1-16,8-4-2 0,-9 0 2 0,-1-1-1 0,2 5 4 15,0 1 1-15,-1 4 0 0,0 1 2 0,0-2 1 0,1 6 3 16,-1 7-2-16,0-7-2 0,9 4-6 0,-9 2 0 16,9 4-2-16,-8 0-1 0,8 0-2 0,-9 4-2 0,9 2-2 15,0 4 2-15,0-1 2 0,0 11-1 0,0-6 2 0,0 5-2 16,9 1 2-16,-9-1 1 0,8 5-4 0,1-3 0 0,9-3 0 16,-10 2 0-16,10 1-1 0,-9-3-2 0,7-2-1 15,-6-7-2-15,7 1 4 0,0-6-3 0,1 7 0 16,7-11 2-16,-7 0 1 0,8-11 2 0,9 7-1 0,-10-11 2 15,12 1 1-15,-12-6-1 0,1 5 2 0,0-5 0 0,0 7-2 16,-9-7-1-16,-8 10-2 0,-1-6-3 0,2 8-8 0,-10-2-10 16,0 0-38-16,0 0-124 0,0 7-136 0,0-9-209 15,0 2-143-15,8 6-105 0,-8 4-58 0,0 0-24 16</inkml:trace>
  <inkml:trace contextRef="#ctx0" brushRef="#br0" timeOffset="935.41">19390 7845 120 0,'0'0'177'0,"0"0"-39"0,0 0-30 16,0 0-26-16,0 0-20 0,0 5-15 0,0-5-13 15,0 0-9-15,0 0-6 0,0 0-6 0,0 5-6 0,0-5-6 16,-9 0-1-16,9 0-1 0,0 5 0 0,0-5 2 16,0 0 7-16,0 0 7 0,0 0 12 0,0 0 11 0,0 5 9 15,-9-5 9-15,9 0 6 0,0 0 3 0,0 0 3 0,0-5-2 16,0 5-2-16,-7 0-5 0,7-5-4 0,0 5-3 15,0 0 0-15,0-5-3 0,-10 5-1 0,10-5-1 0,-8 5 2 16,8-5 4-16,-9 5 3 0,9-5 3 0,-8 5 2 16,-2-5-3-16,2 5-1 0,0 0-2 0,8-5-5 0,-18 5-8 15,10 5-8-15,-1-5-8 0,0 5-5 0,-8 0-3 0,-1 5-6 16,10 0-4-16,-9 0-1 0,-2 4-3 0,1 1 1 16,2 0-1-16,7 3 0 0,-8 3 0 0,-1-3 0 15,10 2 0-15,-10 0 0 0,10 4 2 0,-1-4-1 0,1 5 0 16,8-6 1-16,-9 0-1 0,9 1 1 0,0-1 0 0,0-3-1 15,0-3 2-15,9 2 0 0,-9-5 0 0,8-5 0 0,1 1 3 16,-1-2-1-16,2-4 2 0,6 0 1 0,-6-10-1 16,7 5 1-16,0-10 3 0,-1 5 6 0,11-9 8 15,-9-1 8-15,-9 2 5 0,8-3 5 0,0-3 2 0,-8 0 11 16,9 4 12-16,-18-4 6 0,8 4 2 0,1 1 2 0,0-1 5 16,-9 1 7-16,0 3 3 0,0 2 5 0,0 5-14 15,0-6-13-15,0 10-11 0,0-4-10 0,0 4-9 0,0 0-11 16,0 0-9-16,0 0-17 0,0 5-1 0,0 0-3 15,0-5-1-15,0 5-2 0,0 5-3 0,0-5 0 0,0 5 1 16,0 5-2-16,0-1 1 0,0 1 2 0,0 5 0 0,0 0 0 16,0-1 1-16,0 0-1 0,0 7 0 0,0-7 0 15,0 0 0-15,0 6-1 0,0-6 0 0,8 1 0 0,-8 0 0 16,0 0 0-16,8-5-2 0,2 4-1 0,-2 0-3 0,-8-4-12 16,9 1-26-16,-1-2-39 0,2 0-51 0,6-3-54 15,-7-2-47-15,10-4-44 0,6 0-44 0,-7-4-53 0,7-2-74 16,-7 3-106-16,8-9-34 0,-9 4 7 0</inkml:trace>
  <inkml:trace contextRef="#ctx0" brushRef="#br0" timeOffset="1514.73">19573 7918 316 0,'-9'-4'388'0,"9"-2"-118"0,0-3-97 0,0 4-57 15,9 0-30-15,-9 0-14 0,0 0-9 0,0 0-5 16,0 1-9-16,0 4-6 0,8-5-8 0,-8 5-7 0,0 0-9 16,0-5-6-16,9 5-6 0,-9 5-4 0,8-5 0 0,-8 0-2 15,0 5 2-15,10-1 1 0,-10 1-4 0,8 5 3 16,-8 0 2-16,9-1 2 16,-9 5 0-16,0 2 1 0,9-1-1 0,-9-1-1 0,0 5 4 0,7 1-2 0,-7-1-2 15,0 1-1-15,-7 0-1 0,7-1-2 0,0 1 3 0,-9 0-2 16,9 0 0-16,0-1-1 0,-9-5-1 0,1 2 1 0,8-3-1 15,0 3 2-15,-10-6-3 0,10-1 1 0,-8-5 2 16,8 1 0-16,0 0 4 0,0 0 12 0,0 0 15 16,0 0 20-16,0 0 22 0,0-5 27 0,0 0 17 0,0-10 11 15,8 5 8-15,-8-5 2 0,10 1-6 0,-10-6-10 0,0 0-10 16,8 0-17-16,1 2-13 0,-9-7-7 0,9 4 1 0,-9 1-3 16,7-3-1-16,3 3-3 0,-10 0-8 0,7 6-7 15,-7-6-3-15,11 10-6 0,-11-5-11 0,0 10-13 16,9-5-8-16,-9 0-7 0,0 2-6 0,0 3-2 0,0 0-1 15,0 0-1-15,0 3-2 0,0 2 3 0,7 0-1 0,-7 0 1 16,0 5-1-16,0-5 0 0,0 5 0 0,0-1 0 16,9 1 1-16,-9-5-1 0,0 4 0 0,9-3 1 0,0 4-1 15,-9-10 0-15,8 5 0 0,1-2 1 0,-9-3 1 16,9 0 0-16,-1-3-1 0,10-2 0 0,-10-1 0 0,1 2 0 16,9-6 1-16,-10 0-1 0,0 5 0 0,2-4 1 0,-2-1 0 15,1 5 1-15,-1 0 1 0,1 0-1 0,-9 0-1 16,0 0-1-16,10 5 0 0,-10 0-1 0,0 0 0 0,7 0-2 15,-7 5 0-15,0-5 0 0,11 10 2 0,-11-5-2 16,7 0 1-16,1 5-4 0,-8-1 0 0,10 1 2 0,-2-1 0 16,-8 1 3-16,9 1-2 0,-1-2 0 0,2 0-3 0,-2 1-6 15,1-4-18-15,0 4-30 0,-1 0-44 0,0-7-53 16,10 4-53-16,-9-4-46 0,7-3-52 0,2 0-73 0,0-3-140 16,-1-7-87-16,9 0-27 0</inkml:trace>
  <inkml:trace contextRef="#ctx0" brushRef="#br0" timeOffset="1718.63">20267 7904 183 0,'0'4'469'16,"9"2"-136"-16,-9-2-139 0,9 6-86 0,-9 0-50 0,8 5-26 15,-8-1-15-15,9 2-5 0,-1 2-4 0,-8 6-2 16,10 1-1-16,-10 0-2 0,0 8 0 0,0-3-1 0,-10 5 0 15,10-2-3-15,-8 6-1 0,8 0-9 0,-9-5-24 0,9 2-37 16,0-3-72-16,0-4-141 0,0 0-98 0,9-7-60 16</inkml:trace>
  <inkml:trace contextRef="#ctx0" brushRef="#br0" timeOffset="1922.09">20397 7977 110 0,'0'-6'531'0,"0"2"-102"0,10 0-156 16,-10 4-110-16,8-6-67 0,1 6-44 0,-1 0-22 0,2 0-12 15,-2 6-5-15,0-2-4 0,2 6-2 0,-2-1-1 0,0 1-2 16,1 5-1-16,-9-1-1 0,0 6-2 0,-9-5-3 16,1 9-2-16,0-4 1 0,-10 5-14 0,10-7-18 0,-10 8-37 15,1-6-61-15,7-7-109 0,-6 3-132 0,6-6-75 16</inkml:trace>
  <inkml:trace contextRef="#ctx0" brushRef="#br0" timeOffset="2438.22">20624 8167 92 0,'-11'0'503'0,"11"6"-106"0,-7-6-161 15,7 4-102-15,0-4-59 0,0 0-34 0,0 0-14 16,0 0-7-16,7 0-1 0,4 0 0 0,-2 0 1 0,-1 0 0 15,9 0 3-15,0-10 2 0,1 6 1 0,-1-6 6 0,9 1 8 16,-8-6 5-16,-1 0 8 0,0 0 5 0,0-4 4 0,-7 4 2 16,6-5 2-16,-5-3-1 0,-4 2-4 0,2-3-5 15,0 4-8-15,-9-5-9 0,8-3-5 0,-8 3-7 16,-8-4-6-16,8 1-6 0,0-3-7 0,-9 7-1 0,9-5-1 16,-9 3 2-16,9 3 13 0,-7 3 8 0,7 1 11 0,-11 4 12 15,11 0 9-15,-7 5 6 0,-2 6 4 0,9-6-4 16,0 10-11-16,-10-5-8 0,10 5-10 0,0 5-14 0,-8-1-10 15,8 2-1-15,0 8-6 0,-9 1-4 0,9 0-1 16,0 4-1-16,0 6 2 0,0-7 3 0,0 8 1 0,0-3-3 16,0 7 3-16,0-5 3 0,0 4 2 0,0 0 1 0,9-4 0 15,-1 4-2-15,-8-4-2 0,10-1 0 0,6 0-2 16,-5 0-2-16,-4-4-1 0,2 5-2 0,8-11 0 0,-8 1-1 16,9 0-1-16,-1-5 1 0,-8-2 0 0,8 4-1 15,0-12 1-15,0 3-1 0,0-6 1 0,0-3 0 0,3-3 1 16,-5-2 1-16,3-3-2 0,0-1 3 0,-1-4-1 0,1-6 1 15,-2 5-2-15,-6-4 1 0,7 0 1 0,-9 0 1 16,1-1 2-16,0 5 1 0,-1 1 6 0,-8 0 7 0,9 4 8 16,-9 5 6-16,0 0 4 0,9 0 0 0,-9 1-1 0,0 9-3 15,0-6-5-15,0 2-8 0,0 4-7 0,-9 4-8 16,9-4-5-16,0 12-1 0,0-4 0 0,-9 7 0 16,9 0 0-16,0-1 1 0,0 6 0 0,0 0 1 0,0-2-3 15,0 7-6-15,9-5-23 0,0-1-49 0,-1 1-56 0,10-4-57 16,-1-3-53-16,1-8-68 0,9 0-101 0,-3-5-161 0,12 0-67 15,-11-5-6-15</inkml:trace>
  <inkml:trace contextRef="#ctx0" brushRef="#br0" timeOffset="2578.84">21473 7722 297 0,'-16'-10'553'0,"7"2"-126"0,1-2-144 0,-1 0-88 15,1 5-54-15,8 0-38 0,0 0-22 0,-10 5-16 0,10-6-30 16,10 6-42-16,-10 0-48 0,8-3-70 0,1 3-111 15,8-5-171-15,-1 5-101 0,2 0-47 0</inkml:trace>
  <inkml:trace contextRef="#ctx0" brushRef="#br0" timeOffset="3547.72">21665 7547 6 0,'-8'-9'565'0,"-9"-1"11"16,17 4-160-16,-10-4-107 0,10 6-57 0,0-2-36 0,-8 3-24 15,8-2-15-15,0 5-9 0,0 0-19 0,0 0-30 16,0 5-40-16,0-2-32 0,0 13-20 0,0-2-13 16,-8 5-5-16,8 1 0 0,0 9-2 0,-9 1 0 0,0 3 2 15,9 3-2-15,-8 3 4 0,-1 4 1 0,0 6 0 0,0 0-3 16,-8 0 1-16,17 0-1 0,-9 6-2 0,-8-7 0 16,17 4-2-16,-8 2-2 0,-2 1 1 0,10-6 1 0,0 5-1 15,0-5 0-15,0-1-1 0,10-4-2 0,-10 0 1 16,8-6-2-16,1-3-1 0,-1-5-1 0,-8-7 0 0,9-1-1 15,0-9 3-15,-9-8 3 0,8 0 2 0,1-5 0 0,0-5 4 16,-9-10 5-16,9 1 11 0,-1-11 20 0,-8 0 12 16,9-4 12-16,-9-4 5 0,0-3 4 0,-9 3 1 15,9-7-5-15,-8-3-7 0,-1 4-21 0,0 0-16 0,9-1-13 16,-9 1-7-16,1 5-2 0,-1 0-3 0,9 10-3 0,-9-5-2 16,1 13 2-16,8-3 0 0,-9 5 0 0,9 4 0 0,0 0-2 15,0 5 0-15,0 0 0 0,0 0 0 0,0 0-4 16,9 5 1-16,-1 5-1 0,1-5-2 0,0 5-1 0,-1-5-1 15,10 5-2-15,-1 0 3 0,-8-5 1 0,16 0-1 16,-7 0 1-16,-1-5 0 0,0 0 2 0,3 5 2 0,-5-10 1 16,-6 7 0-16,9-7-1 0,-18 4 1 0,8-4-1 0,0 5 3 15,2 0 3-15,-10 0-1 0,0-3-1 0,0 2 1 16,0 0 3-16,0 6-1 0,0-4 1 0,0 0-4 0,-10 4-1 16,10 0-1-16,0-6 1 0,0 6 1 0,0 0-2 15,0 0-1-15,0 0 1 0,0 0 1 0,0 0-3 0,10 6 2 16,-10-6 0-16,0 0-2 0,0 4 2 0,0 0 0 15,9 2-1-15,-9 3 0 0,8 1 3 0,2-5-2 0,-3 5 1 16,2 1 1-16,0-1-2 0,0-2-1 0,7 2 1 0,-6 0-1 16,6 0-3-16,2-5 1 0,-9 4-2 0,9-4 0 0,-2-5 2 15,1 5 1-15,0-5-1 0,3 0 2 0,-4-5 1 16,1 0 1-16,1 1 0 0,-9-6 0 0,8 0 0 16,-8-5 1-16,8 5-1 0,-8-3 1 0,-1-3 0 0,-8 1 0 15,9 1 3-15,-9-6 0 0,8 5 0 0,-8 1 2 0,0 0 0 16,0-1 3-16,0 0 1 0,0 5-1 0,-8 1 0 15,8-6 4-15,-9 10-1 0,9-5-2 0,-8 5 0 0,8 0 1 16,0 2-3-16,-9 3 1 0,9-6-3 0,-9 6-3 16,9 6-2-16,-8-6-1 0,8 3-1 0,-9 7 0 0,0 0 0 15,1 0 0-15,8 5 0 0,-9-1 0 0,0 6 0 0,9-6 1 16,0 0 0-16,0 7 0 0,0-7-1 0,0 2 1 16,0-3-1-16,9 2-1 0,-9-1 1 0,9-4 0 0,-9 0 0 15,8 5-2-15,1-10 2 0,0 5-2 0,-1-5 0 16,1-1 2-16,0-4 0 0,8 0 0 0,1 0 0 0,-10 0 1 15,9-4 0-15,9-6 1 0,-8 0 1 0,0-5-1 0,7 2-2 16,-7-3 0-16,8 1 1 0,-9-3 0 0,1 2 1 16,-10-4-1-16,9 5 2 0,-8 1-1 0,-1 0 2 0,2 4 2 15,-10 0 0 1,8 5 0-16,-8 0-2 0,0 1 1 0,9-1-1 0,-9 5-1 0,0 0-3 0,0 0 0 0,0 0-2 16,0 9 2-16,8-4-3 0,-8 5 0 0,10 0 2 0,-2-1-1 15,-8 1 1-15,7 0 0 0,4 4-1 0,-4-9-2 16,3 1 6-16,7-2-3 0,0 2-1 0,1-6 0 0,8 0 0 15,-9-6 0-15,9-4 2 0,0 1 1 0,1-7-5 16,0 2 3-16,-3 0 2 0,2-1 1 0,1 1 1 0,-1-1-1 16,-9 5 1-16,0 0 0 0,1 2 0 0,-10-4 0 0,0 8-2 15,2-1 0-15,-2 5 1 0,-8-5 0 0,0 5-2 16,0 5 1-16,-8 0 1 0,-2-1-2 0,-6 8 0 0,-2-4-7 16,1 7-14-16,0 0-48 0,-9-1-90 0,9-4-95 15,7 0-109-15,-7-5-185 0,8 0-126 0,2-5-82 0,-3 4-40 16</inkml:trace>
  <inkml:trace contextRef="#ctx0" brushRef="#br0" timeOffset="3688.8">22169 7663 106 0,'-9'-8'632'0,"0"-2"9"16,1 5-162-16,8-5-160 15,-8 0-103-15,8 5-70 0,0-4-65 0,8 9-71 0,-8-10-76 0,17 5-105 0,-8 0-225 16,17-4-129-16,1 3-77 0,8 2-40 0</inkml:trace>
  <inkml:trace contextRef="#ctx0" brushRef="#br0" timeOffset="6742.35">19416 5305 196 0,'0'5'235'0,"-7"-5"-67"0,7 0-48 0,0 5-35 0,-10-5-21 0,10 0-15 0,0 0-10 0,0 0-7 16,0 5-4 0,0-5-5-16,0 0-1 0,0 0 1 0,0 0-2 0,10 0-1 0,-10 0 1 0,0 0 1 0,0 0-1 0,0 0 0 31,0 0-4-31,0 0-3 0,0 0-3 0,0 0-4 0,0 0-2 15,7 0-2-15,-7 0 1 0,0 0 5 0,0 0 3 0,0 0 5 16,0 0 5-16,-7 0 9 0,7 0 7 0,0 0 9 0,0 0 9 16,0 0 8-16,0 0 10 0,0 0 10 0,-10 0 7 15,10 0 8-15,10 0 6 0,-10 0 3 0,0 0 4 0,0-5 0 16,0 5-7-16,0 0-5 0,7-5-11 0,-7 0-12 0,0 0-9 16,0 0-3-16,0 0-4 0,9-5-3 0,-9 6 5 15,0-5 14-15,0 3 13 0,9-4 16 0,-9 0 12 16,0-3 3-16,8 3 2 0,-8-6 2 0,10 2-10 0,-10-7-16 15,8 3-7-15,-8-2-15 0,9 1-16 0,-9-6-14 0,8-3-11 16,2 2-11-16,-10-7-4 0,8-1-5 0,0-1-9 16,1-4 1-16,0-6 0 0,-1 2 0 0,-8-6 2 0,9 1-1 15,-9-7-1-15,9 1-2 0,-9-5-1 0,0 2-2 16,8-7-1-16,-8 1-1 0,-8-6 2 0,8 0 0 0,0-3 2 16,0-2 2-16,0 1 0 0,-9-1-4 0,9-3 2 0,0 3 1 15,0 1-3-15,0-5 1 0,0 5-1 0,0-7 1 0,9 3-1 16,-9 5 1-16,8-3 3 0,1 2-1 0,0-1-1 15,-1 7-2-15,1-5 1 0,-1 1-2 0,2 9 0 16,-2-2 1-16,1 6-3 0,0-7 0 0,-2 7 0 0,3 0 0 16,-3 4 0-16,4-1 0 0,-2 3 0 0,-9 3-2 0,7 1 0 15,2 3 2-15,0 1 0 0,0 5 0 0,-9 0-2 0,8 6 1 16,1-3-1-16,0 1 1 0,-9 12 2 0,8-6-1 16,-8 4 0-16,9 5 0 0,-9 1 0 0,9 4 0 15,-9 1 0-15,8-2 0 0,-8 3-2 0,0 3 2 0,0 0 6 16,0 0-5-16,0 4-1 0,0 3 0 0,0-2 0 0,0 0 0 15,0 5 0-15,0-5 0 0,0 5-10 0,0-5 3 0,0 5 3 16,-8 0 0-16,8 0 1 0,0 0 0 0,0 0-1 16,0 0 3-16,-9 0 2 0,9 0-1 0,0 0-2 0,-9 0 0 15,9 0 0-15,0 0 0 0,-8 0 0 0,8 0-2 0,-9 0-3 16,0 0 4-16,1 0 3 0,-1 0-1 0,-9 0-2 16,11 0 3-16,-13 5 0 0,13 0 0 0,-10-5 3 0,-1 5-2 15,0-5-1-15,10 0 2 0,-9 5 0 0,8-2-2 16,-8-3-1-16,8 0 1 0,9 0 1 0,-9 0 2 0,1 0 0 15,8 0-2-15,0-3 1 0,0-2-2 0,0 5 1 0,0-10-1 16,0 5-2-16,0-5 0 0,8-6 0 0,1 8-1 16,-9-7 1-16,9 0 2 0,-1 0 0 0,1 5 0 0,0-3 1 15,-1 3-1-15,1-1-1 0,-1 2 1 0,2 0 1 16,-10 3 0-16,8 2 0 0,1-6-2 0,-9 10-1 0,9-6 2 16,-9 2 1-16,7 4-1 0,3-6 0 0,-10 6-1 0,7 6 1 15,13-2-1-15,-13 2 1 0,11 4 2 0,-1 3 0 16,1 7 2-16,-1 5-2 0,9 1 0 0,-8 1-1 15,-2 8-1-15,11-1 1 0,0 1-1 0,-9 3 0 0,7 3-1 16,0-3 0-16,2 6 1 0,-10-10 2 0,9 5-2 0,-9 0-6 16,9 0-8-16,-8 0-19 0,-1-4-60 0,9-1-108 0,-1-5-103 15,-6-5-139-15,6 1-206 0,10-11-102 0,-9-4-55 16,9-10-21-16</inkml:trace>
  <inkml:trace contextRef="#ctx0" brushRef="#br0" timeOffset="7446.64">20979 1124 347 0,'0'0'285'0,"0"-5"-75"0,10 0-65 0,-10 0-40 16,0 0-27-16,0 0-9 0,7 1-5 0,-7-1 0 0,0 0-3 16,0 0 1-16,0 0 3 0,9 0 4 0,-9 5 3 15,0-5 3-15,0 5 0 0,0-5-1 0,0 5 1 16,-9 0-3-16,9 0-5 0,0 0-7 0,0 0-8 0,0 0-10 16,0 5-9-16,0-5-7 0,0 0-7 0,0 0-7 0,0 5-5 15,0-5-4-15,-7 0-1 0,7 5-2 0,0 5 0 16,-10-5 0-16,10 9 10 0,-8 1 9 0,-1 5 7 0,0-2 7 15,1 13 6-15,-1-3 4 0,1 3 3 0,-1 2 1 0,0 1-6 16,-9 6-8-16,10-6-4 0,-1 4-5 0,1 2-4 0,-1-1-3 16,0-5-2-16,9 6-2 0,-7-7-1 0,-4-4-2 15,-5 6 0-15,6-6 2 0,10-4 9 0,-8-1 11 16,-1 1 10-16,1-6 12 0,-1 1 14 0,9-7 13 0,-9-3 11 16,1 2 10-16,8-4 3 0,0-3 0 0,-9 0-4 0,9-5-3 15,0 5-11-15,0-5-10 0,0 0-11 0,0 4-10 16,0-4-9-16,0 0-9 0,0 6-7 0,9-6-5 0,-9 0-3 15,0 0-2-15,8 0-2 0,-8 0-1 0,9 0-3 16,0 0-2-16,8 0 0 0,-9 0-2 0,18 6-2 0,-8-6-2 16,8 0-1-16,1 0-3 0,-1 3 0 0,-1-3 0 0,1 7-3 15,0-7 0-15,-8 0 0 0,7 0-1 0,-7 3 1 16,0-3-1-16,-11 5 1 0,12-5-1 0,-10 5 0 0,-1-5 1 16,0 5 0-16,2-5 0 0,-2 0-1 0,1 5 0 15,-1-5-1-15,1 0 0 0,0 0-2 0,-1 5-3 0,1-5-12 16,0-5-33-16,-1 5-78 0,10-5-98 0,-1-10-98 0,8 2-146 15,-5-8-171-15,4 3-106 0,3-8-51 0,-10 1 5 16</inkml:trace>
  <inkml:trace contextRef="#ctx0" brushRef="#br0" timeOffset="7650.11">21579 1612 212 0,'0'0'581'0,"-9"-4"-64"0,9 4-133 0,0-6-81 0,0 6-32 16,0-4-22-16,0 4-15 0,0-6-10 0,0 6-18 0,0-4-24 15,0 4-37-15,9 0-36 0,-9 0-40 0,0 0-32 16,0 0-22-16,9 0-14 0,-9 4-31 0,8 2-67 0,-8-2-72 16,9 2-68-16,0-6-82 0,7 0-143 0,-6 0-138 15,7-6-90-15,0 2-32 0</inkml:trace>
  <inkml:trace contextRef="#ctx0" brushRef="#br0" timeOffset="8025.32">22030 1124 461 0,'-9'-10'434'0,"1"5"-155"0,-1 0-94 16,9 0-51-16,-9 1-29 0,9-1-16 0,0 5-9 0,0-5-6 15,0 5-7-15,0 0-14 0,0 0-13 0,0 0-14 16,0 5-10-16,0 0-8 0,0-1-4 0,0 6-1 0,0 0-3 16,0 4 2-16,0 0 0 0,0 7 3 0,0-1 2 0,0 3 5 15,0 2 4-15,0 4 6 0,-7 1 3 0,7 4 0 16,0-6 1-16,0 7 0 0,0-1 1 0,0 6-3 0,7-6-5 15,-7-1-6-15,0 3-3 0,9-3-2 0,-9 1-1 16,9-4-1-16,-9-1-2 0,8 1-3 0,1-6 1 0,-9 6 0 16,9-7 0-16,0-2-1 0,-9-3 2 0,8-2-1 0,1-2 0 15,-9-5-2-15,9 3 1 0,-9-9-1 0,8 7-1 16,-8-10-2-16,9 5-12 0,-9-10-30 0,9 5-39 0,-1-10-50 16,9-5-89-16,-7-8-162 0,6-3-101 0,-7-3-67 15</inkml:trace>
  <inkml:trace contextRef="#ctx0" brushRef="#br0" timeOffset="8400.42">21787 1139 241 0,'-8'-10'507'0,"8"0"-138"15,0 5-123-15,0-5-69 0,0 1-38 0,0 4-24 16,0-5-12-16,8 0-11 0,2 5-11 0,-3 0-16 0,2-5-16 16,9 7-14-16,-2-3-12 0,2 6-9 0,8-5-5 0,1 5-4 15,6 0-2-15,4 0-1 0,-4 5-2 0,2 1 0 16,0-3 0-16,9 7 0 0,0 0 0 0,-11 0 0 0,12 5 0 16,-3 4 0-16,-7 0 1 0,-1 1-1 0,11 5 1 15,-12 5 0-15,-6-2 1 0,8 1-1 0,-9 6 0 0,-9-2 0 16,1 3 1-16,-1-3 0 0,-8 1 1 0,-9 5 3 0,0-9 3 15,0 4 3-15,-18-1 3 0,1-3 5 0,-9-1 5 16,0 6 9-16,-9-9 6 0,1 1 8 0,-10-3 8 16,9 2 5-16,-17-7 4 0,9-5 1 0,0 7-4 0,0-7-8 15,-1 2-7-15,0-8-10 0,1 2-9 0,8-1-11 0,0-3-13 16,8 3-39-16,2-2-56 0,7-4-63 0,10-3-95 16,-1-3-197-16,9-4-109 0,9-2-70 0,9-6-34 0</inkml:trace>
  <inkml:trace contextRef="#ctx0" brushRef="#br0" timeOffset="9042.9">23629 996 270 0,'0'0'241'0,"-10"-4"-52"16,10 4-43-16,-7 0-35 0,-3-6-25 0,10 6-17 0,-10-4-14 15,3 4-8-15,-2-4-2 0,9 4-3 0,-9-6-2 0,1 6-1 16,-1-4-3-16,9 4-2 0,-9 0 0 16,9-5-4-16,-9 5-5 0,9 0-8 0,-8 0-5 0,-1 0-3 0,0 0-2 15,1 5-1-15,-1-1 2 0,-8-4 1 0,0 10 1 0,7-6 1 16,-6 6 3-16,-12 0 2 0,3 5 1 0,7 0 3 16,-7-1 1-16,-2 6 1 0,2 0 1 0,-1-1-1 0,0 11-1 15,-1-6-1-15,2 5 0 0,0 5-2 0,7 0-4 16,-9 1-1-16,0 3-3 0,11 1 1 0,-11 7-2 0,10-8-1 15,8 6 0-15,-8-1-1 0,8-4 2 0,1 6 2 0,-1-6 1 16,9 0 0-16,9-1 0 0,-1 1 0 0,1 2 0 16,0-7-2-16,8 1 0 0,9-2-2 0,-8-4-1 0,8 5 0 15,8-4-2-15,-6-1 1 0,5-10 0 0,2 1-1 16,0-4-1-16,9-3-2 0,-10-3-2 0,9-5-2 0,1 0-8 16,-9-5-20-16,8 0-26 0,0-5-31 0,-8-5-51 0,8-5-99 15,-8-4-169-15,0-1-87 0,-9-5-38 0</inkml:trace>
  <inkml:trace contextRef="#ctx0" brushRef="#br0" timeOffset="9402.87">23612 1021 152 0,'0'-10'490'15,"0"5"-156"-15,0 5-140 0,0-4-81 0,0-2-48 0,0 6-29 16,0 0-14-16,0 6-4 0,7 3 2 0,-7 1 3 16,0 5 1-16,10 4 3 0,-10 6 0 0,0-1 2 0,0 11-2 15,0-6-4-15,0 5-8 0,0 0-3 0,-10 5-4 0,10 0-1 16,0 1-3-16,-7-2-1 0,7 1-2 0,0 0 4 16,-10 0-3-16,10-5 0 0,-10-5 0 0,10 1-2 15,-7-5-1-15,7-1 1 0,-9-5 0 0,9 3-1 0,-9-9 1 16,9-3 2-16,0 0 1 0,-8-2 4 0,8-1 7 0,0-4 9 15,0-3 9-15,0 6 8 0,0-6 10 0,0 0 12 0,0 0 10 16,8 0 5-16,-8 0 0 0,9 0-6 0,0-6-7 16,-2 6-10-16,13-3-7 0,-3 3-15 0,0-7-10 15,-1 7-9-15,11-3-4 0,-1 3-4 0,8-5-2 0,-7 5 0 16,-2-6-4-16,10 6-5 0,0-4-25 0,9 4-41 0,-9-5-52 16,7 0-88-16,-7-5-176 0,8-5-102 0,-6 5-64 15</inkml:trace>
  <inkml:trace contextRef="#ctx0" brushRef="#br0" timeOffset="10388.39">24278 1475 392 0,'0'-5'385'0,"-7"5"-126"15,-3-4-88-15,3-2-52 0,-3 6-34 0,-6 0-22 0,6 0-14 16,-7 6-10-16,-1-2-9 0,2 1-7 0,-2 0-7 0,9 5-2 15,-8 5-4-15,1-5 1 0,5 8-2 0,-5-2-1 16,-2 4 0-16,9-1-1 0,1-5 0 0,-1 5 0 0,0 1 0 16,1 0-3-16,8-1 1 0,0-4-2 0,0 5 1 15,0-5-1-15,8-5-1 0,-8 4 1 0,9-4-2 0,0 0 1 16,8-5 1-16,-9-2-1 0,11 3 4 0,6-6 2 0,-7-6 4 16,7-2 0-16,1 3 2 0,1-5 1 0,-1-9 1 15,-1 4 1-15,2 0-1 0,0-3 1 0,-11-4 8 0,2-1 8 16,-1-3 9-16,1 7 4 0,-10-4 5 0,1-2 14 0,-9 1 10 15,9-6 5-15,-9 5-4 0,0 1-5 0,-9 4-2 16,9 0 4-16,-9 1 0 0,1-1-8 0,-1 5-9 0,0 7-8 16,9-2-4-16,-8 0-5 0,-1 5-7 0,0 5-10 15,0 0-7-15,1 0-4 0,0 5-6 0,-9-1-2 0,7 6-1 16,10 1 0-16,-10-2-1 0,10 6 1 0,-7-1 0 0,7 2-1 16,0-3 2-16,7 2-2 0,-7 5 1 0,10-6 0 15,-10 6 0-15,10-5-2 0,-3-5 1 0,11 5 0 16,-10-2-1-16,1-2 1 0,9-1-1 0,-1-5 1 0,0 5 1 15,1-10-1-15,-1 3-1 0,1-3 1 0,7 0-1 0,1 0 1 16,0-3 0-16,-1 3 1 0,12-10-1 0,-3 5 0 0,-8 5 0 16,8-10 0-16,-7 5 0 0,-1-1 1 0,-1 2-1 15,2 4 1-15,-1-6-2 0,-9 3 0 0,1 3 0 0,-1 0 0 16,1 0 0-16,-10 0-2 0,0 3 2 0,2 3-2 16,-2-2 0-16,-8 2 1 0,0-1 1 0,0 5 0 0,0 5 0 15,-8-6 0-15,-2 5 0 0,-6 2 0 0,-2-3 11 16,1 3-5-16,-9-2-2 0,8 1-3 0,1-6-1 0,-1 1-1 15,2 0 1-15,5 0-1 0,-5-6-10 0,7 2 4 0,1-1 4 16,-1-2 0-16,9 4 2 0,-8-7 1 0,8 3 0 0,0-3 1 16,0 0 0-16,0 6 0 0,0-6-1 0,0 0 0 15,8 0 1-15,9 0 0 0,-8-6-1 0,7 6 1 16,2-3-1-16,9 3-1 0,-1-7 1 0,9 4 0 0,-9-2 1 16,9-5 0-16,-9 5 0 0,10-5 2 0,-3 2-1 0,-8-8 1 15,11 6-2-15,-10 1 1 0,-1-7-2 0,1 2 0 16,-8-1 0-16,-1 5-1 0,1-4 0 0,-9-2 0 0,7 3 1 15,-6-3 0-15,-3 3 0 0,4-2 2 0,-11 0 0 16,0 5 2-16,0-5-2 0,0 0-1 0,-11 6 2 0,11-1 0 16,-7 0 1-16,-3 0-4 0,3 7 0 0,-2-4 0 0,0 4 0 15,1-3 0-15,-2 2-1 0,10 4-1 0,-8 4 2 16,-1 2 0-16,1-3 0 0,-2 4 0 0,2 1 0 0,0 7 1 16,-2-5 2-16,10 5-1 0,-8-1-2 0,8 1 3 15,0 5 1-15,8-5-1 0,-8-2 1 0,10 8-3 0,-2-6 0 16,0 4 0-16,2-5-1 0,7 1 3 0,-9-1-3 15,10 2-1-15,-9-7-1 0,7-5 0 0,12 6 2 0,-12-5 0 16,2 2 0-16,8-4-3 0,-9-3 0 0,1-3 2 0,8 3-2 16,-9-7 1-16,1-2 0 0,-10 3 2 0,9-3 1 15,2-1 0-15,-12-5 1 0,4 6-1 0,4-6 2 0,-5 1 1 16,-2 4-2-16,1-6-1 0,-9 8 2 0,8-7-1 16,2 5 0-16,-10 1 1 0,0 3-1 0,8 1 0 0,-8 1 0 15,0 4 0-15,8-6-3 0,-8 6-3 0,0 0 3 0,0 6-2 16,0 3 1-16,0-3 0 0,0 3 2 0,0 6 0 15,0 0 3-15,0-2 0 0,0 3-1 0,0 4 1 0,0-7-1 16,10 7-1-16,-10-5 0 0,8 4 0 0,0-4 0 16,-8 0 0-16,18-5-1 0,-9 5 0 0,7-6 1 0,-7 1-2 15,8-5-2-15,10 5-11 0,-1-5-38 0,9-2-52 0,-1-3-53 16,10 0-66-16,8-8-113 0,-1 3-181 0,2-5-97 16,8-6-40-16</inkml:trace>
  <inkml:trace contextRef="#ctx0" brushRef="#br0" timeOffset="11186.26">26623 1188 224 0,'-8'-10'502'0,"1"0"-157"15,-3-1-121-15,0 7-68 0,10-2-34 0,-8 2-23 16,8 0-14-16,0 4-11 0,-9 0-10 0,9 0-15 16,0 0-14-16,0 0-10 0,0 8-10 0,0-2-5 0,9 4-4 15,-9 5 1-15,0-1-1 0,0 5 0 0,8-4 0 0,-8 10 0 16,0-6 0-16,10 6-1 0,-10-1 1 0,0 0-2 16,10 2-1-16,-10 3 0 0,0-6 0 0,0 3 0 0,7 2 1 15,-7-3 0-15,0-1-3 0,8-5 1 0,-8 2 7 16,0-6-3-16,0-2-3 0,10-3 2 0,-10 0-3 0,0-4 4 15,0-3 12-15,0 3 17 0,0-6 15 0,0 0 29 0,0 0 25 16,0 0 18-16,0-6 13 0,-10 3 6 0,10-3-11 16,-8 2-14-16,1-2-22 0,-3-4-23 0,0 6-25 0,2-5-19 15,-8-1-11-15,-2 5-9 0,0 0-4 0,-7 5-2 16,7-5 2-16,-8 10-2 0,9-5-1 0,-8 5 1 0,-2 3 1 16,9-1 1-16,-8 6-1 0,9-3 1 0,-1 6-4 0,1 2 2 15,-1-3-1-15,2 4 2 0,6-4-2 0,2 5 0 16,8 0 2-16,-9-2 1 0,9-2-1 0,9 4 1 0,-9-1 1 15,8-5-1-15,2 1-3 0,6-1 0 0,2-2-1 16,-1-4-1-16,9 2-1 0,-1-5-1 0,3-5 0 0,-1 0 1 16,6 0 0-16,2-5 3 0,-9 0 0 0,9-4 1 15,-10-7 0-15,2 2-1 0,-2-1 0 0,2 1 0 0,-9-5 2 16,-1-1 2-16,0 4 5 0,-9-2 14 0,2 3 14 0,-2 0 10 16,1 0 7-16,-9 1 7 0,8-1 4 0,-8 5 3 0,0 0-9 15,0 6-8-15,0-2-13 0,0-3-9 0,0 5-7 16,0 4-6-16,0-6-8 0,0 6-3 0,0 0 2 15,0 0-5-15,0 6-2 0,0-6 0 0,0 4 0 0,0 5 0 16,9 1-2-16,-9 0 1 0,9 0 0 0,-1 5 1 0,1-5-2 16,0 6-1-16,-1-3 0 0,1-3 1 0,9 0 0 15,-3 5 0-15,3-6 2 0,-8 1-1 0,7-5 1 0,1 0 0 16,-1 0-1-16,-9 0 1 0,10-5-1 0,-9 0 1 16,8-5-2-16,-8 0 1 0,-1 0 0 0,10 0 0 0,-18-5 1 15,8-6-1-15,1 8 0 0,-9-7 1 0,0 0-1 0,0 0 1 16,0-4 0-16,0 5 3 0,0-2 0 0,0 3 3 15,0 3 0-15,0 0-1 0,0 0 2 0,-9 1-1 0,9 2-2 16,0 4-1-16,0-2-2 0,0 5-1 0,0-5-2 16,0 5 1-16,0 0 0 0,0 0 0 0,0 5 1 0,0 0-1 15,0 5 1-15,9-1-1 0,-9 5 1 0,0-4 0 16,0 5 0-16,9-1 0 0,-9 6 1 0,9-5 1 0,-2 1-2 16,3-3 2-16,7 1 0 0,-7-3-4 0,7 2-3 0,9-2-15 15,-9 4-47-15,9-10-75 0,0 3-75 0,0-8-74 0,8-3-96 16,1-2-150-16,0-10-120 0,0 5-61 0,-9-6 3 15</inkml:trace>
  <inkml:trace contextRef="#ctx0" brushRef="#br0" timeOffset="11311.62">27319 1343 235 0,'-9'-10'523'0,"-9"1"-123"16,10-1-124-16,-10 5-74 0,9 1-46 0,9-1-31 0,-8 5-23 15,8 0-21-15,0 0-23 0,8 0-32 0,1 5-42 16,2-1-41-16,13 6-50 0,-6-5-93 0,17 4-194 0,-1-3-95 15,0 4-54-15</inkml:trace>
  <inkml:trace contextRef="#ctx0" brushRef="#br0" timeOffset="11562.07">27509 1554 350 0,'-26'5'513'0,"9"0"-185"0,9-5-133 0,-10 5-82 16,10 5-47-16,-2-10-25 0,10 9-11 0,-8-5-5 15,8 2-3-15,8-2 0 0,-8 6 1 0,10-1-1 0,6-3 3 16,-6 3-3-16,15 2-2 0,-7-7-3 0,7 2 0 0,2-2 0 16,0 1-3-16,-2-1 1 0,-7-4 8 0,0 0 13 15,-2 0 22-15,-7 0 33 0,0 0 35 0,-1-4 36 0,-8 4 29 16,0-5 23-16,0 1 2 0,0-2-8 0,-8 2-19 16,-1-2-30-16,0-8-39 0,-7 5-36 0,-2-1-31 0,-9 0-27 15,11-6-16-15,-11 3-14 0,10 3-38 0,0 0-64 0,-1 0-74 16,10 4-77-16,8-8-98 0,0 0-179 0,8-1-105 15,17 0-71-15,2 0-12 0</inkml:trace>
  <inkml:trace contextRef="#ctx0" brushRef="#br0" timeOffset="12156.68">28170 1192 18 0,'-9'-4'523'0,"9"-2"-83"15,-9 6-167-15,1-4-107 0,8 4-64 0,0 0-38 0,0 0-21 16,0 0-12-16,0 4-5 0,0 2-5 0,0 2-5 0,0 7-3 16,0-5-2-16,0 10-3 0,0-5-2 0,8 4-2 15,-8 1 0-15,0-1-1 0,9 0 1 0,-9 2-2 16,0-3 0-16,0 2 0 0,0-1 1 0,0 1-1 0,0-4 0 16,-9 3 0-16,1 0-1 0,-10 1-1 0,1-1 3 0,-1-4 1 15,2 5-1-15,-11 0 1 0,2-1 0 0,-2-5 0 16,1 5 0-16,-1-3-1 0,10 3 1 0,-9-5-2 0,9 1-2 15,8 0 0-15,-8-6-1 0,8 2 0 0,9-1 1 16,-8-1 0-16,8-4 0 0,0 0 0 0,8 5 3 0,1-10 1 16,0 5 0-16,8-5 2 0,0 0 2 0,0 0 0 0,9-5 3 15,1-5 2-15,-10 5 2 0,10-6 3 0,-1-2 2 16,-1 2 0-16,-7-3 5 0,-1 1 8 0,1 1 10 0,-1-2 12 16,-8-1 13-16,8 5 12 0,-17 0 12 0,9 0 6 0,-1 1 1 15,-8 5-7-15,9-2-8 0,-9 2-15 0,0 4-15 16,0-6-17-16,0 6-14 0,0 0-9 0,0 0-6 0,0 6-4 15,0-2-3-15,0 2-1 0,7-2 0 0,-7 2 1 16,0-3 0-16,11 7 0 0,-4 0 1 0,2-4 0 0,2-2-1 16,5 2 0-16,1-2 0 0,0 1 1 0,10-1-2 0,-10-4 0 15,9-4 0-15,0 4 0 0,-9-9 1 0,9 3 1 16,1-4 2-16,-10 0 1 0,-1 0 3 0,12-3 6 16,-19-3 8-16,8 3 8 0,0-2 6 0,-9 0 5 0,1-1 3 15,-9-2 1-15,0 3 0 0,0 0-5 0,0 0-6 0,0 1-10 16,-9 5-4-16,9-2-7 0,-8 6-4 0,-1 0-3 0,1 5-1 15,-9 0-4-15,-1 5-1 0,-1 0 0 0,3 10 1 16,7-6 0-16,-9 11 1 0,1-5 1 0,9-1-1 16,-2 7 1-16,2-2-1 0,8-4 0 0,0 0 0 0,8 4-1 15,2-5 1-15,-2 1 4 0,19-1-5 0,-10 2-1 0,18-3-21 16,0-3-47-16,8 2-60 0,0-9-61 0,8-3-67 16,3-3-118-16,-3-9-182 0,-7 2-95 0,-1-3-32 0</inkml:trace>
  <inkml:trace contextRef="#ctx0" brushRef="#br0" timeOffset="12422.66">28699 709 152 0,'-9'-24'629'0,"1"-1"23"0,8 5-160 16,-10 1-96-16,20 4-51 0,-10 1-33 0,17-2-20 0,0 6-24 15,19-3-36-15,-1 7-51 0,25 6-48 0,9 6-46 0,18 4-32 16,9 3-22-16,8 7-15 0,9 5-5 0,0 9-7 15,-9 5-2-15,8 0-2 0,-15 4-2 0,-3 12 0 0,-6-1 0 16,-10 4-1-16,0 5 0 0,-8 6 1 0,-10 3 0 16,1 7 3-16,-8 4 2 0,-10-4 0 0,-9 8 1 0,-16-8 1 15,-9 3 2-15,-18-3 4 0,-17-2 0 0,-17-3-2 0,-19 0-1 16,-16-6-1-16,-17 0 0 0,0-4-1 0,-19-6-5 16,-7-9-4-16,7 0-7 0,2-5-15 0,-9-10-40 0,7 1-86 15,11-11-101-15,-11 0-104 0,10-9-181 0,1-1-131 0,6-9-93 16,3 6-41-16,-3-11 5 0</inkml:trace>
  <inkml:trace contextRef="#ctx0" brushRef="#br0" timeOffset="13784.19">13815 12851 127 0,'-9'7'274'0,"9"-14"-73"0,0 7-60 16,0-3-35-16,0-3-20 0,9 0-13 0,-9-2-14 15,0-2-6-15,9 1-10 0,1-3-9 0,-10-2-1 0,7 5-4 16,-7-1-2-16,9 0-1 0,-9 1 1 0,0 2 5 0,9-1 2 16,-9 3 2-16,0 0-2 0,0 5-3 0,-9 0-1 0,9 0-1 15,-9 10-2-15,2 5-8 0,-12-1-4 0,10 10-2 16,-17 6-2-16,1 5 1 0,-1 4 0 0,0 4-2 15,-1 1-1-15,-6 0-1 0,6-1-1 0,0 2-1 0,1-1-2 16,1-1 0-16,7-8 2 0,0-1 1 0,1-9 2 0,9-1 7 16,-1-5 10-16,9-9 9 0,0 0 10 0,0 0 3 15,9-15 2-15,8 0 0 0,1-10-3 0,8-4 1 0,9-10-5 16,-2 0-10-16,4-10-6 0,5-1-6 0,-6-9-2 16,6 0-1-16,-8 0 3 0,3 0-1 0,-4 1 6 0,2 0 3 15,-17 3 25-15,8 6 25 0,-9 5 25 0,-8 0 27 0,-1 9 21 16,1 5 13-16,-9 5-1 0,9 1 1 0,-9 4-24 15,0 7-23-15,0-3-24 0,0 6-29 0,0 6-27 16,-9 2-15-16,9 7-11 0,0 4-6 0,0 1-2 0,0 5-3 16,0-1-1-16,9 4-1 0,-9 3-1 0,8-1 1 0,1-2-1 15,9 2 2-15,-1-1-2 0,-9 0 0 0,17 1 1 0,-5-2-4 16,-2 2-25-16,-2-1-54 0,1-4-69 0,9-1-63 16,-8 1-59-16,-1-11-74 0,0 0-119 0,1-4-151 0,-1 1-63 15,-9-6 7-15</inkml:trace>
  <inkml:trace contextRef="#ctx0" brushRef="#br0" timeOffset="14206.64">13954 12974 147 0,'-8'0'476'0,"-1"-10"-154"16,9 10-122-16,-9-5-62 0,9 1-29 0,-8 4-12 16,8-6-6-16,0 6-4 0,-8 0-8 0,8 0-13 0,0 0-14 15,0 0-12-15,0 6-13 0,0-2-11 0,0 11-6 0,0-6-1 16,0 5 8-16,0 7 12 0,0 3 9 0,0 5 8 16,8 1 13-16,-8 4 11 0,0 5 15 0,0 1 12 0,0 4 9 15,0 4 8-15,-8 11 10 0,8-5 7 0,-10 8 4 0,-7 2 2 16,9 5-5-16,-2-2-9 0,2 7-15 0,-10 5-16 15,11 0-13-15,-12 3-17 0,10 0-16 0,0 2-12 16,2 3-7-16,-3 1-7 0,10 6-3 0,-8-7-6 0,-1 11-3 16,9 0-2-16,-8 4-1 0,8-4-3 0,0 5-3 0,0-5-2 15,0 4-4-15,0-4 2 0,0-1-2 0,0 1 3 0,0 0 1 16,0-5-1-16,0 0 3 0,0-6 2 0,0 7 1 16,0-6 2-16,-9-6 1 0,0 0-2 0,1-3-3 15,0-5 0-15,-2-7 2 0,2 2-1 0,-1-5-1 0,-9-11-3 16,10 1-4-16,-10-5-6 0,11-10-13 0,-11-6-40 0,9-8-60 15,-1-1-65-15,3-9-66 0,-3-8-85 0,2-14-175 16,0-2-118-16,-2-15-66 0,10-7-4 0</inkml:trace>
  <inkml:trace contextRef="#ctx0" brushRef="#br0" timeOffset="14880.3">14432 16462 287 0,'-9'-16'399'0,"0"2"-133"0,1-1-98 0,-1 1-53 16,9 4-27-16,-8 1-16 0,-1-1-9 0,9 0-6 0,0 0-4 15,-10 1-5-15,10 3-5 0,0 2-7 0,0-1-7 16,0-1-8-16,0 6-6 0,0 0-2 0,0 0 3 0,0 6 9 16,0-1 9-16,10 8 3 0,-10 3 4 0,0 4 12 0,0-1 16 15,9 10 9-15,-9 5 1 0,0 0-9 0,0 6-7 16,8-1 9-16,-8 5 8 0,0 1-2 0,9-3-13 15,-9 3-8-15,8-1-4 0,-8 5-4 0,9-6-4 0,0 1-13 16,-9-4-14-16,9 9-8 0,-1-11-7 0,-8 7-3 0,0-7-2 16,8 2-5-16,-8-1-3 0,0-1-22 0,0-4-39 0,0-4-43 15,-8-1-43-15,8-9-46 0,0-5-64 0,0-5-121 16,0-7-125-16,0-3-56 0</inkml:trace>
  <inkml:trace contextRef="#ctx0" brushRef="#br0" timeOffset="15177.5">14589 16193 408 0,'9'-19'536'0,"-9"4"-194"15,7-6-144-15,11 7-82 0,-9 0-48 0,17-1-28 16,-10 0-13-16,11 1-7 0,-1 0-4 0,-1 3-2 15,2 1 0-15,0 5 1 0,-1 5-2 0,-1 0-6 0,-7 5-1 32,0 5-4-32,-10 5 1 0,0 0 0 0,-8 9 0 0,0 1 1 0,-8-1 1 0,-10 9 1 0,2 3 0 0,-2-3 1 0,-9 2-1 15,1 4 1-15,0-5-2 0,1-1-2 0,-10 8 1 16,-1-7-1-16,2-1 0 0,-1-3-2 0,10 4-1 0,-10-4-1 16,8-2-6-16,2-3-27 0,-1 1-31 0,8-13-52 15,10-3-99-15,-1 0-161 0,9-10-88 0,9-6-48 0</inkml:trace>
  <inkml:trace contextRef="#ctx0" brushRef="#br0" timeOffset="15631.19">15049 16007 7 0,'-11'-10'532'0,"11"6"-35"0,-7 4-195 16,7-6-128-16,-8 6-80 0,8 0-44 0,0 6-23 0,0-2-7 16,0 6-3-16,-10 9-2 0,10-4 0 0,0 10-1 0,0 4 4 15,0 0 1-15,0 11 0 0,0-1-4 0,0 10-2 16,0-1 0-16,0 6-1 0,-8 5-1 0,8-1-2 0,0 6-2 16,-9-2-1-16,9 3-1 0,-8-2-2 0,8 1-1 15,-8-5 0-15,8 0-2 0,-10-1 2 0,10-9-1 0,-9-1 1 16,9-3 0-16,-8-7 3 0,-1-4 8 0,9-4 14 15,-8-5 23-15,-1-7 27 0,9-2 38 0,0-6 32 0,0-5 22 16,0-1 12-16,0-8 0 0,0-1-11 0,0-11-17 0,9 2-26 16,-1-5-37-16,1-11-34 0,8 1-21 0,1-1-16 0,-1-3-9 15,1-2-4-15,-3 5-4 0,-4-3-2 0,6 3 1 16,0 1-1-16,-8 9 0 0,9 1 2 16,-10-1-1-1,0 7 0-15,1 3-1 0,0-2-1 0,-1 8 0 0,-8 0 0 16,9 4-1-16,0 4 1 0,0 0 1 0,-1 8 0 0,1 1 3 15,-9 2 0-15,9 0 3 0,-1 9 0 0,-8-4 1 16,9 4-1-16,-1 0-1 0,2 2 0 0,-3-3 0 0,2 3-3 16,2-3-2-16,-4-3-2 0,11 4-3 0,-10 1-2 15,9-5-12-15,1-7-34 0,0 8-52 0,-1-6-54 0,9-6-51 16,0-5-59-16,-10 2-78 0,19-6-157 0,-8-6-105 0,-1-4-35 16,9 2 9-16</inkml:trace>
  <inkml:trace contextRef="#ctx0" brushRef="#br0" timeOffset="16211.14">15899 16632 167 0,'-34'-5'589'0,"7"5"9"0,-16 11-187 0,9-3-118 0,-2 8-72 16,3-2-34-16,6 5-21 0,-9 2-12 0,12-2-6 0,6 5-9 15,1 1-33-15,0 5-29 0,8-6-22 0,0 6-21 16,9-2-16-16,9 2-8 0,0-6-4 0,-1 5-4 0,9-5-3 15,0 2-5-15,9-7-3 0,0 1-4 0,1-7-8 16,6-3-11-16,-5 0-7 0,6-10-5 0,-8 0-1 0,1-5 1 16,-11 0 4-16,2-5 1 0,-1-3 9 0,1-3 13 0,-18 2 10 15,8 0 5-15,-16-7 6 0,8 7 3 0,-18-6 0 16,10 11 7-16,-9-6 2 0,-1 5 5 0,-8 1 4 16,0 3 2-16,-8 3 2 0,7-3-1 0,-8 12 1 0,9-3-2 15,-1 3-2-15,3 3-5 0,-3 6-5 0,10-5-3 0,0 5-4 16,8-1-1-16,0 0-2 0,1 0-3 0,16-2 0 0,-8 1-1 15,18-3-1-15,-9 0-1 0,16-4-3 0,2 4-4 16,-3-10-3-16,12 0-8 0,-9 0-13 0,16 0-13 0,-9-10-14 16,1 0-8-16,9 0-1 0,-10-6-1 0,0 1 0 0,10-3 9 15,-9-2 11-15,-9-4 14 0,8-1 15 0,-7 2 11 16,-10-6 6-16,9 3 5 0,-17-3 3 0,-1 5 1 16,1-10 2-16,0 4 10 0,-9-4 15 0,0 1 22 0,0-3 17 15,0 1 18-15,0 2 19 0,-9-1 17 0,0 4 14 0,9 1 8 16,-8 4-5-16,-1 2-16 0,0 3-12 0,0 1-19 0,1 4-17 15,-1 0-16-15,9 6-16 0,-8 3-14 0,8-3-13 16,-9 9-7-16,9-6-6 0,0 6-2 0,0 6-3 0,0 3-1 16,0 0 0-16,0 2-1 0,0 9 0 0,9-2 0 15,-9 2 0-15,8 5 1 0,1 4 0 0,-1 0 1 0,1 1-2 16,0 4 1-16,0 5 3 0,-1-4-1 0,10 3 0 0,-9 2-1 16,-1-1-4-16,0 5-1 0,9-5-2 0,-7 1 2 15,7 2-4-15,-8-2-3 0,9-7-7 0,-2 3-19 16,2-7-32-16,-9-1-44 0,8-3-51 0,-8-6-54 0,9 1-40 15,-10-5-35-15,0-10-24 0,1 0-13 0,0-5-9 0,0-5-27 16,-2 0-72-16,-7-10-59 0,10-5-26 0</inkml:trace>
  <inkml:trace contextRef="#ctx0" brushRef="#br0" timeOffset="16399.08">15995 16750 511 0,'-17'0'571'0,"-1"0"-169"0,1 0-143 0,9 0-88 0,-2 0-51 16,10 0-26-16,0 0-16 0,10 0-7 0,-2 0-4 0,9-5-8 16,9 0-12-16,1 0-14 0,7-5-13 0,18 1-12 0,-9-6-20 15,10 0-26-15,-1 0-30 0,0 0-33 0,0-3-35 16,0 3-36-16,-9 5-41 0,-8-6-47 0,0 8-40 16,-1-2-16-16,-16 0 2 0,8 5 34 0,-18 0 56 0</inkml:trace>
  <inkml:trace contextRef="#ctx0" brushRef="#br0" timeOffset="16649.1">16629 16555 29 0,'0'0'181'0,"-7"4"37"16,7-4 10-16,-11 5-16 0,-6 0-30 0,0 5-36 15,0 0-25-15,-9 4-13 0,-1 0-6 0,1 7-2 0,0-3 3 16,9 2 1-16,-8 5-3 0,-2-1-7 0,9 6-10 16,1-6-12-16,9 4-12 0,-10-3-11 0,18 5-12 0,-9-1-9 15,9-3-7-15,9-3-7 0,-1 2-6 0,10-6-3 0,-1-4-3 16,8 0 0-16,-5 0-1 0,5-6 0 0,10-5-2 16,-9-4 0-16,9 0-1 0,-1-4 1 0,9-5-2 15,-17-6 2-15,19 0 0 0,-11-5 1 0,-8 1 4 0,-1-6 5 16,1 7 18-16,-8-3 13 0,-9-4 16 0,-1 10 24 0,2-3 24 15,-10-3 24-15,-10 7 24 0,10 0 15 0,-17-1 1 0,9 0-4 16,-10 6-10-16,0-1-22 0,-7 0-21 0,-1 5-25 16,-8 0-25-16,7 5-23 0,-6 0-18 0,-4 5-11 15,2 0-5-15,10 5-3 0,-1 0-6 0,0 5-6 0,-1-6-33 16,12 6-64-16,-3-1-78 0,8 0-72 0,0-2-74 0,10-3-108 16,0 1-184-16,10-6-98 0,7-4-21 0</inkml:trace>
  <inkml:trace contextRef="#ctx0" brushRef="#br0" timeOffset="17718.95">17445 15983 92 0,'-9'-9'288'15,"1"3"-62"-15,0-3-61 0,8 4-43 0,-10-5-30 16,10 4-15-16,-8-3-10 0,8 4-7 0,0 0-9 0,-9 0-8 16,9 1-3-16,0-1 2 0,0 0 4 0,0 0-1 0,0 0-2 15,-7 5-1-15,7 0 1 0,0 0-1 0,0 0-2 16,0 10 1-16,0 0 5 0,0 4 7 0,-11 10 9 15,11 5 5-15,0 1 3 0,0 4 3 0,11 5 0 0,-11 1-4 16,7 4-14-16,2-1-14 0,-1 6-15 0,2-5-9 0,6 4-5 16,-7-9-4-16,8 6-2 0,1-6-3 0,-1-3 0 0,-8-3-1 15,8-4 1-15,-8-5-1 0,-1 0 0 0,2-3-1 16,-3-7-1-16,-7 2 6 0,0-8 8 0,0 2 6 0,0-5 5 16,0 5 4-16,-7-4 4 0,-3 3 1 0,-7-5 3 15,0 1-4-15,-9 0-7 0,8 0-7 0,-8 0-5 0,0 5-3 16,-9 5-4-16,1-6-1 0,-1 10-4 0,0 2 1 15,-8-3-3-15,8 12 0 0,1-6 0 0,-1 7 0 0,0-3 1 16,1 2 2-16,7-2 4 0,10 1 2 0,0 1 2 0,-1-1 3 16,10-3-1-16,8-3 2 0,0-3 0 0,8-1-2 0,0-5 0 15,19-4-2-15,-10 1-1 0,10-6-1 16,-2-5-1-16,10-10 0 0,0 0-1 0,0-4-1 16,8-6 0-16,-8-5-2 0,8-4-2 0,-8-4 1 0,-1 3-1 0,-7-4-2 0,7-1 1 15,-16 1 3-15,8 0 5 0,-17 4 6 0,-1 5 6 16,1-2 7-16,-9 5 10 0,0 4 12 0,-9-2 5 0,1 6 1 15,-1 4-3-15,0 0-5 0,-8 10-4 0,-1 0-9 16,2 10-9-16,-2 0-10 0,2 4-9 0,-2 6-3 0,-2-2-2 16,13 4 0-16,-3 1-1 0,3 3 1 0,7-3 0 0,0-4 0 15,7 1 3-15,3 0-2 0,8-1 2 0,-2-5-1 16,11 2 1-16,-1-8 1 0,0 4 0 0,9-9-4 0,-1-3 0 16,9 0 1-16,-7 0-4 0,7-3-1 0,-8-9 0 0,8-2 0 15,2 4-2-15,-3-8 3 0,-7 3 1 0,0-5 2 16,-1 0 1-16,-8-4 2 0,-9 6-2 0,1 2 1 15,-9-4 1-15,-1 1 1 0,0-1-1 0,2 1 2 0,-10 0 3 16,-10 4 1-16,10-5 3 0,-8 6 2 16,0-1 3-16,-1 5-4 0,0 0 5 0,-8 5-1 0,8-3 1 0,-8 8-3 0,8-6-2 15,-8 12-3-15,0-3-4 16,-1 2 2-16,1 10-4 0,8 1-1 0,-8 2-2 0,8 2 0 0,0 0 3 0,1 4-1 16,8 1 1-16,-10-1-1 0,10 6 1 0,10-2-2 0,-10-4 1 15,8 6-1-15,10-5-3 0,-1-1 1 0,1 6 2 16,-2-11-2-16,11 1-2 0,7-2 0 0,-8 3-6 0,9-11-13 15,0-1-28-15,9 0-49 0,-10-9-57 0,9 0-60 0,10-5-59 16,-1-8-83-16,-9-3-161 0,9-7-98 0,0-3-43 16,-8 3-1-16</inkml:trace>
  <inkml:trace contextRef="#ctx0" brushRef="#br0" timeOffset="17953.81">18532 16062 87 0,'-18'0'554'0,"-1"0"-26"16,3 9-198-16,7 0-127 0,-9 1-68 0,10 5-38 0,-1 4-15 15,0 5-8-15,0 2-1 0,9 7-3 0,-8-4 0 0,16 10-8 16,-8-4-12-16,0 9-13 0,9-1-13 0,-9 6-8 16,9 0-5-16,0 4-5 0,-1 2-2 0,1-6-3 0,9 6-1 15,-10-3 0-15,0 3-3 0,2-7-4 0,-1 1-1 0,9 0-3 16,-2-6-15-16,-7-4-23 0,8 0-23 0,1-3-27 15,-10-8-28-15,10-3-32 0,-1-5-41 0,-9-7-66 0,2-7-89 16,-2-1-95-16,-8-5-41 0</inkml:trace>
  <inkml:trace contextRef="#ctx0" brushRef="#br0" timeOffset="18298.05">18331 16784 174 0,'-17'-5'502'0,"6"0"-135"0,-4 0-136 0,6 5-84 0,9 0-49 15,-9-4-25-15,9 4-6 0,0 4-4 0,0-4 4 0,9 5 0 16,0 0 1-16,6 0 3 0,5 0 2 0,-4-5-1 0,20 4-8 16,-2-8-8-16,1 4-8 0,16-10-8 0,-7 0-7 15,9 0-9-15,8-4-8 0,-1-1-8 0,-8-5-3 16,9 1-3-16,-9 4 0 0,0-5-1 0,-10 6-1 0,-5-1 0 16,-12 5 0-16,1 0 1 0,-9 0 4 0,-7 6 7 0,6 0 4 15,-16-1 3-15,0 5 1 0,0 0 1 0,-8 0 0 16,0 0 1-16,-10 0-5 0,1 5-5 0,-1-1-2 0,-7 6 3 15,-2 0 9-15,-8 0 8 0,9-1 15 0,0 5 15 0,1 2 8 16,-2-2 7-16,1 1 6 0,9 1-2 0,0 2-2 16,-1-3-6-16,1 10-13 0,10-6-12 0,-4 0-10 0,4 7-6 15,-3-3-7-15,10 3-6 0,0-8-3 0,10 6-3 16,-3 1-3-16,4-5-1 0,4-1-4 0,3-4-2 0,8 3-4 16,0-3-5-16,0-5-19 0,8 0-32 0,1 0-45 0,1-10-50 15,7 0-46-15,0-4-43 0,1-6-48 0,7-9-75 16,1 4-117-16,1-6-77 0,-10 3-25 0</inkml:trace>
  <inkml:trace contextRef="#ctx0" brushRef="#br0" timeOffset="18533.23">19512 16671 127 0,'-17'0'542'0,"-9"5"-75"15,9 0-164-15,-1 0-106 0,0 4-59 0,1 3-29 0,8 1-12 0,-9 2-6 0,11 5-3 16,-11-1 0-16,18 6-11 0,-9-7-13 0,9 13-16 0,0-8-14 15,0 2-15-15,9-1-8 0,-1 1-4 0,9-1-3 0,1 0-3 16,1 0-1-16,-3-3 0 0,11 3-1 0,-2-5 1 16,1 1-1-16,9-4-2 0,0-3 1 0,0-3-5 15,-2 5-8-15,4-10-11 0,-3 0-16 0,0 0-18 0,1-5-20 16,-1-5-21-16,1-5-20 0,2 0-17 0,-4-5-19 0,-6 2-14 16,-1-8-22-16,-1-3-28 0,-7 0-49 0,-2-7-68 15,2 3-70-15</inkml:trace>
  <inkml:trace contextRef="#ctx0" brushRef="#br0" timeOffset="18736.77">20032 16252 46 0,'-16'-26'521'0,"-11"3"-104"0,11 4-120 0,7 4-84 15,-8 5-47-15,7-1-27 0,-7 7-20 0,9-2-14 16,-2 6-10-16,2 0-13 0,1 6-2 0,7-2 4 0,-11 7 6 16,11 7 2-16,0 2 1 0,-7 6 4 0,7-3-2 0,0 6 0 15,0 1-11-15,0 4-21 0,0 6-22 0,7-2-22 16,-7 1-7-16,11 5-4 0,-4 1-2 0,11-1-2 0,-10-1-3 15,9 1-1-15,1 0 0 0,-9 1 3 0,8-3-6 16,0-1-4-16,1-3-7 0,-2 2-35 0,2-6-45 0,0-1-47 16,-1 3-44-16,1-13-46 0,-3-3-62 0,3-6-100 0,1 1-146 15,-2-9-49-15,-9-2 4 0</inkml:trace>
  <inkml:trace contextRef="#ctx0" brushRef="#br0" timeOffset="18924.33">19799 16784 478 0,'-18'-5'576'16,"1"5"-165"-16,8 0-154 0,9-5-96 0,-9 0-64 15,9 5-38-15,9-4-23 0,8 4-11 0,1-6-7 0,-1 2-4 16,18-1-4-16,10-5-4 0,-3 0-8 0,10-4-15 0,9-1-21 16,-10-5-27-16,11 1-29 0,-2-1-34 0,-8 1-45 15,1 3-58-15,-2-2-75 0,-15 3-86 0,-1 0-65 0</inkml:trace>
  <inkml:trace contextRef="#ctx0" brushRef="#br0" timeOffset="19206.08">20484 16555 42 0,'-16'4'472'0,"-10"11"-65"0,-9-5-92 0,-1 3-73 0,12 7-40 16,-13 1-22-16,3-3-10 0,8 7-5 0,0 1-7 0,0-3-11 15,0 2-21-15,9 4-23 0,-2-6-25 0,1 2-18 16,11-1-21-16,-1-2-12 0,8 1-12 0,0-4-5 16,0-4-5-16,8 0-1 0,-1 0 1 0,4-5-1 0,-4-6 2 15,12-4 1-15,-2 0 3 0,1-10 2 0,7 1 1 0,-7-11 1 16,8 0-1-16,0-4 2 0,-1-1 0 0,-8 2-1 15,10-8 2-15,-10 3 2 0,9-2 3 0,-8 6 8 0,-1-4 9 16,1 2 7-16,0 7 4 0,-2 3 4 0,-7 2 0 0,0 5-1 16,-9-1-7-16,9 4-8 0,-2 2-8 0,-7 4-8 0,0 4-6 15,0 2-5-15,10 4-1 0,-10 5-1 0,0-1 2 16,8 5-2-16,-8 1-1 0,0-1-2 0,9 6 0 16,-9-5-1-16,0-1-4 0,10 0 1 0,-2 2 0 0,0-3-1 15,1-2 0-15,9-2-1 0,-3 2-3 0,5-8-7 0,-3 2-13 16,8-5-40-16,-7 1-58 0,8-6-64 0,9 0-57 15,-9-11-67-15,-1 1-98 0,12 2-162 0,-12-2-84 0,0-6-12 16</inkml:trace>
  <inkml:trace contextRef="#ctx0" brushRef="#br0" timeOffset="19315.92">21188 16740 232 0,'0'-5'589'0,"8"-5"-58"0,-8 5-169 15,0 1-122-15,9-2-81 0,-9-3-53 0,9 3-35 16,-9 2-33-16,8-6-53 0,-8 5-70 0,0-9-107 0,0 4-198 15,9-4-108-15,-9 3-64 0</inkml:trace>
  <inkml:trace contextRef="#ctx0" brushRef="#br0" timeOffset="35600.06">24384 9402 84 0,'0'-3'249'15,"0"-2"-45"-15,0 5-48 0,-9-5-45 0,9 0-28 0,0 5-21 16,-9-5-17-16,9 5-13 0,0-6-7 0,0 6-5 15,0 0-7-15,-8 0-5 0,8 0-2 0,0 0-5 0,0 0-2 16,0-4-2-16,0 4-2 0,0 4-1 0,0-4-4 16,0 0-9-16,0 6-18 0,0-6-26 0,0 5-42 0,8 0-68 15,-8-5-102-15,0 5-82 0</inkml:trace>
  <inkml:trace contextRef="#ctx0" brushRef="#br0" timeOffset="36366.19">24627 9218 196 0,'0'-6'321'0,"0"2"-98"16,0 4-80-16,-9-6-50 0,9 6-28 0,0-3-16 16,0 3-9-16,0-5-5 0,9 5-4 0,-9-7-2 15,0 7 0-15,0-3 1 0,0 3 2 0,0-5 2 0,8 5 4 16,-8-6 4-16,0 6 6 0,0-4 4 0,0 4 1 0,0 0 2 15,0 0-1-15,0 0 0 0,0 0-1 0,-8 0-1 16,8 0-6-16,0-6-4 0,-9 6-7 0,0 0-8 0,9 0-5 16,-8 0-8-16,-1-4-3 0,-8 4-1 0,9 0 3 0,-2 0 4 15,0 0 9-15,-5 0 6 0,5 0 6 0,-7 4 5 16,8-4 8-16,-8 0 4 0,8 6 0 0,-8-2 3 0,-1 2 2 16,1 2 0-16,0 4 5 0,-9 1 2 0,0 7 5 15,0 4 4-15,-9 1 4 0,1-1-2 0,-2 6-2 0,1-2-6 16,9 3-7-16,1 3-6 0,0-5-9 0,7-5-11 0,-1 5-7 15,11 1-7-15,8 0-3 0,0-6-4 0,0 0 1 16,8 0-5-16,11-5-1 0,-1 7-2 0,7-12 1 0,0 1-2 16,11 1-2-16,-1-8-1 0,-2 2-1 0,4-5-2 15,5 0 0-15,2-5-1 0,-10-5-1 0,9 0 0 0,1-5 2 16,-2 2-1-16,-5-2 2 0,-3-6 2 0,-8 6 11 0,0-3 17 16,-8-3 22-16,-1 6 14 0,0-5 10 0,-8 1 8 15,-9-2 1-15,0 8 3 0,0-7-10 0,-18 5-17 16,10 1-20-16,-19-6-15 0,10 5-11 0,-9 5-9 0,0 0-4 15,1 0-4-15,-12 0-3 0,12 5 0 0,-1 0 0 0,0 0-2 16,1 5-7-16,7-5-21 0,1 5-42 0,8 0-68 0,0 0-73 16,9 0-62-16,9-5-53 0,0 10-59 0,8-10-89 15,9 3-144-15,0 4-46 0,9-7 11 0</inkml:trace>
  <inkml:trace contextRef="#ctx0" brushRef="#br0" timeOffset="36634.56">25156 9340 212 0,'-18'0'578'0,"2"-5"-59"0,-10 10-175 16,-1-5-140-16,2 9-87 0,-2-4-50 0,1 10-29 0,9-5-17 15,-1 5-7-15,1 3-4 0,9 2-2 0,-1-1-1 0,0 7-1 16,9-7-2-16,9 7-6 0,0-8-5 0,7 2-6 16,4-1-9-16,-5 1-7 0,20-7-7 0,-8-3-3 0,7 0-2 0,0-4 2 15,2-2 5-15,-1-4 7 0,-2-4 3 0,4-2 17 16,-12-4 26-16,10 0 32 0,-9-3 43 0,0-2 53 0,-9 1 51 15,1-1 41-15,-10-5 28 0,1 7 3 0,-9-3-11 0,0-3-24 16,-9 3-35-16,1-4-48 0,-2 7-48 0,-6-3-44 16,-2 3-24-16,1 3-15 0,-1 0-11 0,-8 5-13 0,9 0-21 15,-1-1-45-15,2 6-67 0,-2 0-74 0,8 0-69 16,3 0-61-16,7 6-72 0,7-1-116 0,3 0-122 0,8-5-39 16,-2 5 20-16</inkml:trace>
  <inkml:trace contextRef="#ctx0" brushRef="#br0" timeOffset="36900.16">25825 9281 327 0,'-26'6'569'0,"0"3"-114"0,-9 5-163 15,10 1-107-15,-2 0-60 0,-8 5-34 0,17-1-21 16,-8 1-11-16,10-1-5 0,7 5-6 0,0 0-6 0,0-3-10 16,9-2-9-16,9 0-9 0,0 1-4 0,8-2-3 15,0-8-3-15,0 6-4 0,18-11-5 0,1 5-1 0,-2-10-1 16,9 0 0-16,1-5 0 0,8-5 10 0,-7 0 17 0,-3-6 25 15,1-2 39-15,1-2 39 0,-18 5 38 0,0 1 31 16,1-5 19-16,-11 3 10 0,-7-3-7 0,0 5-17 0,0-5-29 16,-18 4-35-16,9-6-35 0,-9 8-30 0,0-2-21 15,-7 0-18-15,-3 5-12 0,1 0-10 0,2 0-17 0,-2 6-20 16,1 4-50-16,0-5-86 0,-1 10-89 0,10-1-81 0,8-4-103 16,0 10-183-16,17-5-86 0,-8 0-53 0,17 0 1 15</inkml:trace>
  <inkml:trace contextRef="#ctx0" brushRef="#br0" timeOffset="37134.87">26511 9349 326 0,'-34'11'641'0,"-1"-2"-4"16,10 6-204-16,-12 0-156 0,12-5-106 0,7 3-66 0,1 3-42 16,8-3-21-16,-8 7-12 0,17-4-7 0,0-3-6 15,0 2-5-15,17-5-7 0,-8 5-8 0,8-10-7 0,8 5-7 16,3-10-4-16,-1 0-2 0,-2-5-3 0,10 0 4 0,-1-5 4 15,1-3 18-15,-10-3 26 0,12 6 35 0,-22-5 30 16,12 0 28-16,-18 0 14 0,8 2 14 0,-17-3 7 16,9 3-10-16,-9 3-20 0,-9-5-30 0,9 0-28 0,-8 0-26 15,-1 6-24-15,-9-1-42 0,10 5-58 0,-2-5-65 0,2 10-66 16,8-5-58-16,-7 0-65 0,7 5-94 0,7 0-144 0,-7-5-69 16,8 5-14-16</inkml:trace>
  <inkml:trace contextRef="#ctx0" brushRef="#br0" timeOffset="37354.28">27145 9056 155 0,'0'-15'711'0,"0"0"21"0,-9 7-82 15,9-2-162-15,0 4-132 0,0-3-95 0,-8 9-73 0,8-6-44 16,0 6-26-16,0 0-20 0,0 0-27 0,0 6-26 0,0-2-19 16,0 11-14-16,0-1-7 0,0 1-3 15,0 10-2-15,0-1 2 0,-9 6-1 0,9 4-1 0,-9-4-3 0,1 4-2 16,-1 4-6-16,1-3-6 0,-9 4-10 0,-3-6-21 15,13 6-21-15,-11-3-23 0,1-3-34 0,-1 2-34 0,1-1-29 16,8-4-29-16,-8-1-21 0,9-6-10 0,-2-3-5 0,10-1-12 16,0 3-23-16,10-14-53 0,-2 2-111 0,1-5-49 15</inkml:trace>
  <inkml:trace contextRef="#ctx0" brushRef="#br0" timeOffset="37588.27">27623 9159 504 0,'-27'-5'498'0,"11"5"-156"0,-11 0-119 0,0 0-78 15,2 5-45-15,7-1-28 0,-7 6-12 0,7 1-8 0,0-1-4 16,2 4-8-16,7-4-11 0,0 4-7 16,0 2-1-16,1-8-1 0,8 7-5 0,-9 1-2 0,9-3-2 0,0 2-2 15,0-5-1-15,9 5 0 0,-9-1-1 0,8 1-3 16,-8 0 1-16,9-5 1 0,0 5 0 0,0-2 0 0,7-3-5 15,2 6-12-15,0-7-17 0,7 0-23 0,1 2-27 0,1-7-35 16,0 6-48-16,15-5-76 0,-6-5-124 0,-2 0-97 0,8 0-47 16</inkml:trace>
  <inkml:trace contextRef="#ctx0" brushRef="#br0" timeOffset="38182.16">28109 9242 315 0,'-9'-4'504'0,"9"4"-124"15,0 0-144-15,0-6-98 0,0 6-64 0,0 6-36 0,0-6-18 16,-9 10-10-16,9-2-6 0,0 2-2 0,-8 5-1 0,0 0 2 16,-2 4-1-16,2-4 0 0,-9 4-2 0,17 1 2 15,-10 0-1-15,3 0 1 0,-2-7-2 0,9 7 0 16,-11-5 1-16,11-6 0 0,-7 6 0 0,7-5 1 0,-9-1 8 15,9-3 13-15,0-2 21 0,0 1 23 0,0-5 29 0,0 7 32 16,0-7 32-16,0 0 23 0,9 0 11 0,-9-7-5 16,7 2-14-16,4-5-20 0,5 1-28 0,2-1-30 0,-1 0-32 15,-7-4-24-15,6 5-18 0,2-1-10 0,-1 0-6 16,-8 4-5-16,0-4-6 0,8 7-5 0,-8-4-8 0,-1 4-7 16,1-2-13-16,-9 5-9 0,7 0-5 0,-7-5-2 0,11 5 0 15,-11 0 3-15,0 0 5 0,0 0 5 0,7 5 12 16,-7-5 11-16,9 0 5 0,-9 5 3 0,0-5 6 15,11 3 1-15,-11 4 0 0,7-7 1 0,2 3 2 0,0 3-1 16,-1-6 0-16,1 0-2 0,-1 4-8 0,2 2-3 0,7-6-4 16,-9 4-7-16,10-4-6 0,-10 0-5 0,10 0 0 0,-1 0 2 15,-8 0 2-15,7 0 4 0,-6-4 7 0,-2 4 7 16,1-6 7-16,-1 2 6 0,2-2 4 0,-2-4 8 0,1 7 12 16,0-7 9-16,-2 5 6 0,-7-6 6 0,10 1 1 15,-10 1 3-15,9 0 0 0,-9-1-5 0,0 0-11 0,0 0-8 16,0 0-6-16,0 5-7 0,0-4-4 0,0 9-5 15,0-4-4-15,0-2-5 0,0 6-4 0,0 0-6 0,0 6-4 16,9-6-4-16,-9 4-4 0,0 5-3 0,9 1-4 0,-9 0-3 16,7 0 2-16,3 0 2 0,-2 4 0 0,1 1 4 15,8-5 5-15,-8 5 7 0,9-7 2 0,-2 2 5 0,-7 6 4 16,0-12 4-16,0 12 1 0,-1-13 2 0,0 7 0 16,2-5-3-16,-10 0 3 0,0 5-1 0,-10-4-2 0,10 3-2 15,-8-5 1-15,-9 2-3 0,-1 3-6 0,2-2-15 0,-11 1-29 16,10-3-33-16,-10 5-42 0,2-5-53 0,6 5-96 15,-6-7-175-15,7 4-87 0,1-4-39 0</inkml:trace>
  <inkml:trace contextRef="#ctx0" brushRef="#br0" timeOffset="68199.09">25183 6004 70 0,'-10'-6'266'15,"10"2"-77"-15,0-1-72 0,0 0-41 16,0 0-21-16,0 0-13 0,0 1-4 0,10-6-4 0,-10 5-3 0,0-5-2 15,0 5-1-15,0-5-5 0,-10 5-1 0,10 2-2 0,0-7 4 16,-8 4 1-16,-1 0-3 0,1-3-6 0,-2 4-2 0,-6 0 3 16,-2-3 0-16,10 2 1 0,-10 0-4 0,1 2 0 15,-9-2-1-15,8 2 2 0,-8 0 0 0,2-2-2 16,-4 6 0-16,2 0-1 0,0 0 2 0,0 6-2 0,9-2 0 16,-9 0-2-16,8 2-2 0,-7 4 0 0,6-1 2 0,1 1-1 15,11 10-2-15,-11-4 0 0,10-3 0 0,-1 12 2 16,1-6 2-16,8 6-1 0,0-7 2 0,0 13 0 0,0-8 1 15,8 2 1-15,1 5 0 0,8-1-1 0,-8 0-1 0,9 1 2 16,-2-2-3-16,2 8-1 0,-1-7-2 0,1 4-1 0,-1-3-1 16,1-1-1-16,-1 6-1 0,0-7-3 0,1-3-1 15,-10 5 0-15,1-7 1 0,0 7-1 0,-1-6 0 0,-8-5 1 16,0 7 1-16,0-7-1 0,-8 1 3 0,8-1 1 0,-9-5 2 16,0 6 4-16,-9-5 1 0,2 4 2 0,-2-4-1 15,-8-5 1-15,0 0-1 0,-8 3-2 0,-3-2-4 16,12-1-1-16,-18 0-5 0,8-6-6 0,9 0-15 0,-8 2-25 15,-1-6-46-15,9 0-118 0,1-6-137 0,-3-2-94 0,12-7-50 16</inkml:trace>
  <inkml:trace contextRef="#ctx0" brushRef="#br0" timeOffset="68417.83">24183 6496 385 0,'10'0'283'0,"-2"0"-118"16,9 0-76-16,9-4-40 0,1 4-22 0,0-5-11 15,6 1-6-15,2-2-2 0,9 2-4 0,-1-2-1 0,0-4 0 16,8 6-1-16,-6-2 3 0,7 3-2 0,0-7-1 16,1 5 0-16,-2 5 0 0,-7-5 0 0,-1 0 0 0,1 5-2 15,-1 0-17-15,-8 0-32 0,0 0-76 0,-1 0-158 16,0-5-86-16</inkml:trace>
  <inkml:trace contextRef="#ctx0" brushRef="#br0" timeOffset="68605.84">25477 6341 91 0,'0'4'496'15,"0"1"-141"-15,0 5-145 0,0 0-89 0,-8 10-51 0,8-2-27 16,0 8-12-16,0 3-8 0,0 4-2 0,-7 7-1 0,7 4-2 15,0 0-4-15,7 5-1 0,-7 0-3 0,0 4-4 16,8 1-1-16,-8 0-4 0,10 4-1 0,7-4-8 0,-9 0-25 16,10-1-48-16,0-9-113 0,-2 0-141 0,2-9-87 15,-1-1-51-15</inkml:trace>
  <inkml:trace contextRef="#ctx0" brushRef="#br0" timeOffset="-206010.19">22899 7596 224 0,'0'-5'319'0,"-9"0"-90"0,9 5-69 16,0-5-43-16,0 1-25 0,0-2-10 0,0 6-5 15,0-4 1-15,0-2 2 0,0 2 8 0,0 4 7 0,0-6 10 16,0 6 18-16,0-4 17 0,0 0 19 0,-9 4 18 15,9-5 13-15,0-1 1 0,-8 2-5 0,-2-2-11 0,2 2-17 16,-1-2-23-16,1 2-16 0,-10-2-27 0,1-2-18 0,0 3-11 16,-1 0-4-16,-8-5 2 0,9 5 2 0,-9-1-7 15,8 3-5-15,-6-7 4 0,-3 5 2 0,9-5-4 0,-8 0-5 16,-9 5-7-16,9-3-7 0,1-8 4 0,-10 6-7 16,-2-5-7-16,-5 5-5 0,-2-4-1 0,1-1-3 0,1 1 0 15,-11 4-1-15,0-6-1 0,-7 8-1 0,-1-2-3 0,-8-1-2 16,-1 1-2-16,1 7 1 0,-9-3 1 0,-1 1 0 15,-7 1-1-15,-2-2 1 0,2 2 2 0,0-1-1 0,-2 0 3 16,-8 0 0-16,1 0 0 0,0 0 0 0,-1 0 3 16,-8 0-1-16,9-5-1 0,0 10 4 0,-2-3-3 0,3-3-1 15,-3 6-2-15,10 0-2 0,-8 0-3 0,-1 6 0 0,9-3 0 16,-8 7-1-16,8-5-1 0,-8 5 1 0,8 5-1 16,-9 0 2-16,1 3-1 0,-9-2-1 0,8 7 0 0,1 3-2 15,0-3-1-15,8 3-3 0,0 3 2 0,7 5-4 16,12-1 1-16,-1 6 0 0,8 2 0 0,0 2 0 0,9 1-1 15,-1 0 3-15,17 10-1 0,-6-5 3 0,7 9 1 0,10-4 1 16,-2 4-1-16,1 1 0 0,18 0 3 0,-10 0 0 16,10 3 0-16,-1 2-3 0,9-6 0 0,0 7-2 0,9-2 1 15,-1 6 1-15,10-1-1 0,0-5 1 0,7 6-1 0,10-7 1 16,0 3 1-16,8-2 1 0,9-4 1 0,9-1-2 16,9 7 2-16,8-12-1 0,8 4-1 0,1-2-2 0,18-1 0 15,-10-1 2-15,9-3 1 0,9-1 2 0,9-1 0 16,-1-9 0-16,1 5 1 0,7-5 2 0,11-4-1 0,8 3-1 15,-1-7-2-15,1-3-4 0,-1-5-1 0,0-2-2 0,10-1-2 16,-8-6 3-16,-11-10 1 0,1 2 0 0,0-6 2 16,-9-6 0-16,-9-4 1 0,2-3 4 0,7-12 0 0,-17-4 8 15,18-10 10-15,-19-6 13 0,10-4 15 0,-2-10 14 16,3-8 8-16,-11-7 12 0,1-8 10 0,0-7-1 0,-10-13-5 16,2-6-10-16,-9-8-15 0,-9-1-11 0,-9-11-7 0,-7 2-8 15,-20 8 1-15,-16-4-2 0,-9 9-2 0,-26 1-2 0,-10 6-1 16,-24 2 1-16,-19 2-3 0,-16 4-6 0,-18 5-13 15,-17 1-18-15,-26 3-24 0,-18 6-26 0,-15 5-33 16,-12 5-42-16,-16 14-31 0,0 0-42 0,-1 16-106 0,10 10-121 16,0 11-127-16,25 8-207 0,10 19-87 0,17 4-32 0,25 16-7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26T06:57:59.15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701 9041 89 0,'0'0'202'0,"0"0"-49"0,0 0-37 16,0 0-28-16,0 0-20 0,0-3-15 0,0 3-14 0,9 0-7 15,-9-6-8-15,0 6-4 16,0 0-3-16,7 0-4 0,-7-6-3 0,0 6-2 0,9 0-1 0,-9-4-1 0,0 4-4 16,11 0 0-16,-11 0-1 15,0 0-1-15,0 0 1 0,0 0-2 0,0 0-4 0,0-4-6 0,0 4-12 0,0 0-19 16,0 0-35-16,7-6-57 16,-7 6-94-16,0-4-96 0</inkml:trace>
  <inkml:trace contextRef="#ctx0" brushRef="#br0" timeOffset="1592.87">8883 8959 65 0,'-9'0'236'0,"9"0"-57"0,-8 0-54 0,8 0-41 15,0 4-31-15,0-4-18 0,-9 0-10 0,9 0-4 16,0 0-2-16,-9 6 0 0,9-6 1 0,0 0 2 0,0 0 0 16,-8 0 3-16,8 0-1 0,0 0 1 0,0 0-2 15,0 0-1-15,0 0 2 0,0 0 0 0,0 0 2 0,0 0 0 16,0 0 4-16,0 0 1 0,0 0 3 16,0 0 1-16,0 0 3 0,0 0 3 0,0 0 4 0,0 0 3 0,0 0 3 15,0 0 1-15,0 0 3 0,0 0 0 0,0 0 1 0,0 0 1 16,0 0 0-16,0 0 2 0,0-6 1 0,0 6 4 0,0 0 4 15,0 0 6-15,0-4 5 0,0 4 13 0,8-5 16 16,-8 0 14-16,0 5 10 0,9-5-2 16,-9 0-1-16,0-5-4 0,9 6-9 0,-9-1-13 0,8-5-19 0,-8 0-13 15,9 0-6-15,-9 0-3 0,9 1-1 0,-1-1 0 0,-8-5 0 16,8 1 1-16,-8 4 4 0,10-4-5 0,-2-1-5 0,-8-1-5 16,9-2-5-16,-9 3-6 0,8-4-5 0,-8-1-6 15,10 0-5-15,-10 1-5 0,8-1-1 0,1 0-4 0,-9 0-1 16,0 1-1-16,9 5-2 0,-2-5-1 0,-7-1 1 0,10 1 0 15,-10 4-3-15,9-5 2 0,0 7-2 0,-9-3 1 0,0-3 2 16,9 3-2-16,-9 2-2 0,7-5-2 0,-7-1-1 16,10 1-2-16,-2 4 0 0,-8-6 0 0,9 3-1 0,-1-2-1 15,-8 0 1-15,9 5 0 0,0-4 1 0,-9 4 1 0,8-3-1 16,1-2 0-16,-9 4 0 0,9 1 2 0,-1-3-2 16,-8 3 1-16,9-4-2 0,-9-1-1 0,0 5-1 15,0-5 0-15,0 1 2 0,0-1 0 0,0 1 0 0,0-1 0 16,0 1 1-16,0 5 1 0,0-6 1 0,0 0-1 0,0 6-1 15,0-6-1-15,0 5-1 0,0-4 1 0,0 4-1 0,0 1-2 16,0-2 0-16,0 8 0 0,0-7-3 0,0 5 2 16,0 4 1-16,-9-4 0 0,9 6 1 0,0 0 1 15,0-1 0-15,0 0 0 0,0 5 2 0,0-5-1 0,-8 5-2 16,8 0-1-16,0 0-2 0,0 0 0 0,0 0-1 0,0 0-1 16,-9 0 0-16,9 0-4 0,0 5 0 0,-9 0-1 0,9 0 2 15,-8-1-2-15,-1 0 1 0,0 6-2 0,1 0 0 16,-1-4 0-16,1 9 0 0,-2-7-1 0,-6 2 1 15,7 0 0-15,-10 0 0 0,12 0 3 0,-11-1 1 0,10 3 4 16,-10-4 1-16,9 2 0 0,1 0 0 0,-2-5 2 0,2 5-4 16,0-5 5-16,-1-1 0 0,9 1-5 0,-9-5 2 0,9 5 2 15,0-5 3-15,0 5 0 0,0-5 6 0,0 0-2 16,0 0 0-16,0-5 3 0,9 5-2 0,0-5-1 16,-1 0-1-16,0 1 1 0,10-6-3 0,-9 0 2 0,9 0-2 15,-1-5-1-15,-8 6 2 0,8-6-1 0,1 5 0 0,-9-4 2 16,8 4-1-16,-9-4 0 0,1-1 0 0,8 5-1 15,-8-6-1-15,-1 8 0 0,-8-2-1 0,9 0-2 0,0 5 1 16,-1 0 0-16,-8 0 0 0,9-1 1 0,-9 3 0 16,0 3-2-16,0 0 1 0,0-5 0 0,9 5-3 0,-9 0 2 15,0 5 0-15,9-5 0 0,-9 3-3 0,8 3 2 0,0 4-2 16,-8-5 1-16,10 10 4 0,-2-6-2 0,1 5 0 16,-1 6 0-16,11-5 1 0,-1 5 1 0,-3-1 0 0,-5 1 2 15,15 4 0-15,-7 1-1 0,0-1 0 0,-2-5 0 16,11 1 1-16,-11 5-3 0,2-11-1 0,0 5 0 0,-10-4-4 15,1 6-1-15,9-8-6 0,-18-3-4 0,8 5-13 0,-8-5-20 16,7 0-37-16,-7-1-54 0,0 1-63 0,-7-1-64 16,7-3-61-16,-8-2-105 0,-2-4-174 0,2 0-68 0,-1 0-18 15</inkml:trace>
  <inkml:trace contextRef="#ctx0" brushRef="#br0" timeOffset="4983">7382 8612 141 0,'7'0'315'0,"-7"-6"-100"0,0 6-84 0,10-4-56 15,-10 4-28-15,0-4-16 0,7 4-8 0,3-5-3 0,-10-1 3 0,8 6-1 16,0-4 2-16,2 4 0 0,-2-6 0 16,-8 6 2-16,9-4 5 0,-9 4 4 0,8 0 3 0,-8-6 3 0,9 6 1 15,-9 0 2-15,0 0-1 0,0-4 0 0,0 4-3 16,0 0 0-16,0 0-3 0,-9 0-1 0,9 0-1 0,0 0-3 15,0 0-3-15,-8 0-2 0,8 0-1 0,0 0 0 16,-9 0 2-16,9 0 3 0,-8-6 2 0,8 6 1 16,-10 0 0-16,10-3 1 0,-8 3 0 0,0 0-4 0,-2 0-1 0,3-5-2 0,-3 5-1 15,-7 0 0-15,7 0 5 0,-6 0 1 0,-1 0 2 16,8 0 2-16,-9 0-1 0,10 5-1 0,-10-5-1 0,10 0-5 16,-10 3-2-16,10 3-5 0,-9-2-2 0,-1 2-6 0,1-2-3 15,-2 2-2-15,3-2-1 0,-1 7-1 0,7-7 0 16,-5 6 0-16,-5-6-1 0,3 6 0 0,0 0 1 15,0 0 0-15,0 5 0 0,0-6 0 0,-1 6-1 0,10 0-2 16,-10 0 0-16,1-1-2 0,-1 1 0 0,11 4-1 0,-11 1-2 16,-1-5-1-16,2 3 1 0,9 4-1 0,-10-4 1 0,1 3 0 15,8-8 0-15,0 7 1 0,-8-1 1 0,8 1 4 16,1-6 2-16,-1 7 3 0,0-3 2 0,1-2 3 0,8 4 1 16,-9-2 1-16,9-3-1 0,-8 0-1 0,8 4-3 0,0-4 1 15,0 0-5-15,0-1-1 0,0 0-1 0,0-4-1 16,8 4-2-16,-8-2 1 0,9 1-2 0,-9-3-2 0,8 0 0 15,-8-4 0-15,9 4 0 0,-9-2 0 0,9 2 1 0,-1 1-1 16,-8-7 1-16,9 6 0 0,-9-1 0 0,9 1 1 16,-1 0-3-16,-8-5 0 0,9 5 0 0,0-5 1 0,0 4 7 15,-1-4-3-15,1 4-2 0,0-3-1 0,8 4 1 16,-9-5-2-16,2 0 0 0,6 0-1 0,-5 0-7 0,5-2 4 16,-7 4 2-16,8-4 2 0,-9 3 3 0,10-6 1 0,-10 4-1 15,10 2 0-15,-9-2 0 0,-1-4-2 0,10 6 0 16,-10-2-1-16,2 2-4 0,-3-6 0 0,2 3 2 15,-1 3 0-15,2-2-1 0,0-4 2 0,-10 5 0 0,7 0-1 16,1 1-2-16,-8-2-4 0,10 2-7 0,-2-2-6 0,1 1-6 16,0-1-7-16,-9 2-6 0,7-2-3 0,12 1 1 0,-10 2 3 15,-1-4 4-15,0-3 4 0,10 5 4 0,-9-5 5 16,8 0 4-16,0 5 2 0,-8-5 2 0,8-5 1 16,1 5 0-16,-1 0-2 0,1-5-2 0,-1 5-5 0,0-3-3 15,0 3-3-15,1-7-5 0,0 7-5 0,-1-5-4 0,0 5-2 16,0-4 0-16,-7-2 4 0,6 6 1 0,2-4 6 15,-9 4 4-15,8-5 6 0,-9 1 7 0,1 4 4 0,9-6 5 16,-10 6 4-16,1-4 1 0,0-2 2 0,0 1 0 16,-1 5 0-16,1-5-1 0,0 1 1 0,0-2-1 0,-1 6 1 15,1-3-1-15,-1-3 0 0,9 2 0 0,-7-2-1 0,-2 6 1 16,10-4 0-16,-10-2 1 0,9 2 0 0,-6 4-3 16,-4-9-2-16,10 2-3 0,1 4-1 0,-2-2-1 15,3-5 0-15,-11-1-1 0,18 7 1 0,-17-5 2 0,8-2 4 0,1 2 7 16,-10-1 11-16,10 0 12 0,-10 5 13 0,1-5 10 15,-1 5 12-15,-8 1 13 0,10-5 11 0,-10 3 6 0,8 2 3 16,-8-2-1-16,8 1-2 0,-8-5-4 0,0 5 1 16,0-4-2-16,10-1 1 0,-10 0 4 0,0 0 4 0,7-3 3 15,-7 1 3-15,10-2 1 0,-10 0-4 0,7-6-1 16,-7 6-3-16,10-6-6 0,-10 1-10 0,10-1-10 0,-10-5-11 16,0 6-8-16,0-6-9 0,-10 1-3 0,10 0-8 15,-10 0-6-15,3-6-2 0,-3 6 1 0,3-1 3 0,-3-5 1 16,-6 1 5-16,-2 1-2 0,1-2-3 0,-9 1 1 0,8-1-3 15,-8 1-4-15,0 0-3 0,-1 0-3 0,2 0-3 0,-8-1-2 16,-3 6-2-16,10 4-5 0,-18 0-9 0,9 1-22 16,0 4-66-16,0 5-100 0,-8 5-96 0,8 0-123 15,-8 5-214-15,-1 5-103 0,10 0-56 0,-9 11-17 0</inkml:trace>
  <inkml:trace contextRef="#ctx0" brushRef="#br0" timeOffset="8340.77">5175 7786 264 0,'0'0'319'0,"0"0"-91"0,-9 0-77 15,9-5-48-15,0 5-27 0,-9 0-13 0,9-4-9 0,0-2-3 16,-8 6-6 0,8-4-6-16,0 4-6 0,0-6-5 0,0 6-4 0,0 0-6 0,0 0-4 0,0 0-3 0,0 0-3 15,0 0-2 1,0 0-1-16,0 0-2 0,0 0-2 0,0 0 0 15,0 0-1-15,0 0 0 0,8 6 0 0,-8-2 1 0,9-4 1 16,0 6 4-16,-1-2 1 0,2 1 1 0,-2 0 4 0,9 5 1 16,1-10 0-16,7 9 2 0,-6-3-1 0,6-6 1 0,1 9-5 15,1-9 2-15,-1 5-1 0,8 0-2 0,-8 0-1 16,9-5-1-16,-9 5-3 0,-1 0-1 0,12 0 2 16,-12 5-3-16,0-10 0 0,1 5-1 0,1-1-1 0,-1 1 1 15,-8-5 2-15,6 5-3 0,-4-5 0 0,5 5 2 0,-8-5 2 16,1-5 4-16,-1 5 7 0,0 0 6 0,-8-5 6 15,9 5 10-15,-10-5 10 0,0 5 10 0,-8-4 8 0,10-1 3 16,-10 0 1-16,0-5 1 0,0 5 2 0,0-5 4 16,0 0 3-16,-10-5 0 0,10 1 0 0,-8-5 0 0,0 3 0 0,-1-3-3 15,9-1-4-15,-9 2-10 0,0-7-10 0,1 1-7 16,-1 4-10-16,-8-5-7 0,8 1-5 0,0 5-5 0,0-1-5 16,1 1-5-16,8 3-2 0,-8-2-1 0,-2 3-2 0,3 5-1 15,-3-5-1-15,0 6 0 0,10-1-1 0,-7 5 1 16,7-5-1-16,-10 5 0 0,10 2-2 0,0-4-2 0,0 2 0 15,0 5-2-15,0-4-2 0,0 4 0 0,10 0-1 0,-3 0 0 16,3-6-2-16,7 6 2 0,1 0 0 0,-1 0 0 16,1 6 2-16,8-6 3 0,0 0-2 0,-9 0 3 0,9 4 0 15,-9-4 2-15,9 0 0 0,-8 0 1 0,8 0-1 16,-9 0-2-16,-7 0 1 0,7 5 1 0,-8-5-1 0,-1 0 0 0,0 0 0 16,-8 0 1-16,9 0 0 0,-9 0 0 0,9 0 8 15,-9 0-4-15,0 0-3 0,0 7 0 0,0-7 0 16,0 0-2-16,0 0-1 0,0 0 0 0,0 0-10 0,0 0 3 15,0 0 3-15,0 3 0 0,9-3 1 0,-9 5 1 0,0 0 2 16,8 0 1-16,0 0 3 0,10-1 0 0,-10 7 1 16,2-7-1-16,-2 2-1 0,9-3 1 0,-7 3-1 0,-2-1 1 15,-1 0-1-15,4 0 0 0,-4 0-1 0,3-5 1 0,-10 5 0 16,9-5-1-16,-9 5 1 0,0-2 0 0,8-3-1 16,-8 6 0-16,0-2 1 0,0-4 0 0,0 6 1 0,0-2 0 15,-8 6-1-15,8-4 3 0,0-1-1 0,-9 3 0 16,9-2-2-16,0-2 1 0,0 2 0 0,-10-2-1 0,10 2 0 15,0 3-2-15,0-4 1 0,0 0-1 0,0 5 1 0,0-6 1 16,0 6-1-16,0-5 1 0,0 0 0 0,0 5 0 16,0-5-1-16,10 5 1 0,-10-5 0 0,0 4 0 15,0-4 0-15,0 5 0 0,0-5 0 0,0 5 0 0,0-5 0 16,0 3-1-16,0-2 1 0,0 4-2 0,0 0-7 0,0-1 2 16,-10 1 0-16,10 0-3 0,-7 4-6 0,7-4-9 0,-11 0-7 15,11-1-7-15,0 3 3 0,0-4-5 0,0 2 0 16,0-5 3-16,0 0 5 0,0 0 10 0,11 5 5 15,-11-10 9-15,0 5 2 0,0-1 4 0,0-4 0 0,0 0 2 16,0 5-2-16,7-5 2 0,-7 0 1 0,0 0 1 0,0 0 0 16,10 0 0-16,-10 0 0 0,17 0 0 0,-8 0 0 15,9-5 0-15,-2 5-1 0,2-4 1 0,8-1 1 0,-9 0 0 16,9-5-2-16,1 5 0 0,0 0-1 0,-10-5 1 16,8 5 0-16,1-4-3 0,-9 3 0 0,9-3 1 0,-8 4 0 15,-1 0 1-15,-8-5 1 0,-1 6-1 0,0 4 0 0,2-6 0 16,-2 6-1-16,-8-4-2 0,0 4 1 0,9 0 0 15,-9 0 1-15,0-6 0 0,0 6 0 0,0 0 2 0,0 0 0 16,0 0 3-16,0 0 1 0,0 0 1 0,0 0 1 16,0 0 2-16,0 0 5 0,0-4 3 0,-9 4 4 0,9-4 2 15,0-2 5-15,-8 1 8 0,-2-5 7 0,2 0 7 0,0 0 0 16,-1 2-1-16,0-2-2 0,1-5-1 0,-1-1-6 16,-8 3-7-16,9-2-10 0,-10 0-8 0,9-5-4 0,1 1-4 15,-10 5 1-15,0-6 3 0,11 1 4 0,-10-1 6 0,6 6 5 16,2-6 6-16,2 6 2 0,-2-7 1 0,0 7-2 15,9 1-5-15,0-3-4 0,-9 6-8 0,9 1-6 16,0-7-5-16,9 11-4 0,-9 0-4 0,9-5 1 0,-9 7-1 16,9 3-1-16,-2-6 0 0,13 6-1 0,-13-4 3 0,3 4-2 15,6 0 2-15,1 0-1 0,-7 0 1 0,7 4 1 0,1-4 1 16,-2 0 0-16,2 0 1 0,-1 0 0 0,0 6 0 16,1-6 0-16,-1 0 0 0,9 0 0 0,-8 0 0 15,-1 0 0-15,1 0-2 0,-2 0 0 0,-6 3 1 0,7-3-1 16,-9 0 0-16,1 0-3 0,0 6 0 0,-1-6-2 0,1 4-1 15,0-4 0-15,-9 5-2 0,8 0-1 0,-8-5 3 16,0 10 0-16,9-4 3 0,-9-2 0 0,0 5 3 0,0 1 1 16,0 2 0-16,0-4 1 0,0 7 0 0,0-5 1 15,0 5-1-15,0-1 11 0,0 1-5 0,0-2-1 0,9 3-2 16,-9 4-1-16,0-7-1 0,0 3-1 0,0 3-4 0,0-5-12 16,0 6 1-16,9-5-3 0,-9 0 2 0,0-2 0 15,0 3-2-15,0-1 1 0,8-5 2 0,-8 4 3 16,0-4 3-16,9-6 2 0,-9 6 1 0,0-5 1 0,9 5 2 15,-9-6 2-15,0-4 1 0,8 6 0 0,-8-2 1 0,0-4-1 16,9 0 2-16,-9 6 1 0,0-6 1 0,0 0-2 0,8 0 1 16,2-6 1-16,-10 6 5 0,9 0-2 0,9-4-2 15,-11 4 1-15,11-6-2 0,-1 2 1 0,1 4 0 0,-2-4-5 16,2-2-3-16,8 1 1 0,-9 1 2 0,9-2 0 16,2 2-2-16,-13 4 1 0,12-6-1 0,-11 6 1 0,12-4 0 15,-12 4 6-15,2 0-4 0,-1-6 0 0,1 6-1 16,-10 0-2-16,1 0 2 0,0 0-1 0,-1 0-1 0,1 0-5 15,-9 0 4-15,9 0 3 0,-9 0 4 0,0 0 3 0,0 0 1 16,0-4 1-16,0 4 3 0,0 0 0 0,-9-4 1 0,9-1-1 16,0 0 0-16,-9-5-2 0,1 0 2 0,-1-1-3 15,0 3 0-15,-8-7 0 0,8 5 1 0,-8-5 2 16,9 0 3-16,-10-4 3 0,10 5 3 0,-10-6 5 0,8 5 3 16,3-5 1-16,-2 2 1 0,0 3 2 0,1-1 0 0,-2-2-3 15,10 3-3-15,0 0-5 0,0 0-3 0,0 1-3 16,0-1-4-16,0 0-6 0,10 6-3 0,-10 0-2 0,8-1-2 15,1-6-1-15,7 6-3 0,3 0-2 0,-2 2 2 16,1 1-1-16,-1 4-1 0,0-2 1 0,0-1 1 0,1 2 1 16,-1 4 2-16,1-6 1 0,-1 6 0 0,-1-3-1 0,-6 3 1 15,0-6-1-15,7 6 2 0,-17 0 0 0,7 0 0 16,3 0-1-16,-2 0-2 0,-8 0 2 0,8 0 0 16,-8 0 0-16,0 6-1 0,10-6 0 0,-10 3-1 0,0 3 1 15,8-2 0-15,-8 7 0 0,9-8 1 0,-9 12 0 0,8-5 0 16,-8 6 0-16,0-2 1 0,9 1 0 0,-9 5 0 15,0-6 1-15,0 5-1 0,9-4 0 0,-9 5 0 0,0-1-2 16,0 1 0-16,0 0 0 0,0-2 1 0,0 2-2 16,0-1 0-16,0 1-4 0,0 0-3 0,0-1-2 0,0 1-1 15,-9-5-2-15,9 0-4 0,0-1 1 0,0 1 4 0,0 0 1 16,0-7 3-16,0 2 3 0,0-4 3 0,0-2 0 16,0 2 2-16,0-2 0 0,0 1 1 0,0-5 1 0,0 0 0 15,0 6-1-15,9-6 2 0,-9 0 2 0,8 0 0 0,2 0 2 16,-2 0-2-16,9 0 2 0,-8 0 2 0,7-6-1 15,-6 6-2-15,7 0 0 0,1 0-2 0,-10-5 0 0,19 1-1 16,-10 4 0-16,1-6-1 0,-1 2 0 0,8 4 1 16,-7-6 0-16,8 2 0 0,-9-2 3 0,9 2-3 0,-8-5-1 15,-1 4 0-15,1 0 0 0,-1 0 3 0,-7 0-2 0,6 0 2 16,-7 0-3-16,-9-4 2 0,9 4 0 0,-9-5 1 16,0 5 2-16,0-5-3 0,0 0 2 0,-9 0-3 15,0 0 0-15,0 1 0 0,-8-5 2 0,9 4-2 0,-11-6-1 16,3 3 0-16,-2-3-1 0,-6-4 2 0,4 7 0 0,4-7 0 15,6 5 0-15,-6-4 2 0,6 4 0 0,2-5-1 0,-1 6 2 16,9-5-2-16,-8 3-2 0,8 3 1 0,8-7-1 16,-8 4-1-16,9 3 0 0,-1 1-5 0,10-2 1 15,-10 4 2-15,10 1 1 0,10 0 0 0,-13 3 2 0,3-3 0 16,7 4 0-16,2 0 4 0,-10 0-3 0,10 0-2 0,-11 5-1 16,10-5-1-16,1 5-1 0,-9 0 1 0,-2 0 1 15,1 0-8-15,10 0 3 0,-10 0 4 0,-7 5 0 0,6-5 2 16,-7 5-1-16,9-5 1 0,-10 5 1 0,1-5 6 15,0 5-3-15,-9-5-2 0,8 5 0 0,-8-5 1 0,9 5-2 16,-9-1 5-16,0 2-4 0,0 3-1 0,0 0-1 0,-9 7 1 16,9-8 0-16,0 7-2 0,0 1 2 0,0-2-6 15,0 5 3-15,-8-4 3 0,8 6-2 0,0-2 0 0,-9-3 1 16,9 2 0-16,0 2 0 0,0-1 1 0,-9 1 0 0,9-7 0 16,0 7 2-16,0 1 0 0,0-3-2 0,0-2 0 15,-8 3 0-15,8-5 1 0,0 6 1 0,0-5-1 0,0-5 2 16,0 4-1-16,0 1 0 0,0-5 1 0,0 0-1 15,0-2-1-15,0-2-1 0,0 4 0 0,0-6 0 0,8 2 1 16,-8 3 1-16,0-3 2 0,9-6-2 0,0 4 3 0,-1 0-3 16,-8 2 1-16,9-6 0 0,8 4 0 0,-17-4-1 15,17 0-2-15,-7 6 1 0,-2-6 2 0,0 0-2 16,10 0 0-16,-8 0-1 0,6 0 2 0,-7 0-2 0,9-6 2 16,-10 6-2-16,9-4-2 0,1 4 3 0,-10-6 1 0,10 6 1 15,-10-4 1-15,1 0-1 0,8 4-2 0,-8-6 1 0,-1 1 1 16,10 1-2-16,-10-2 0 0,-8 2 0 0,10-2-2 15,-2-4 2-15,-8 6 2 0,9 0 0 0,-9-6-1 16,0 0-2-16,0 0 0 0,0 5 1 0,0-9 0 0,0 4-1 16,-9-5-1-16,1 5 0 0,8-4 1 0,-10-1 2 0,2 1 0 15,-1-6-1-15,9 6-1 0,-9-7-1 0,9 7-2 16,-8-5 2-16,8 4 0 0,0 1-1 0,0-7-2 0,8 7 0 16,-8 1 0-16,9-3 0 0,0-3 2 0,-1 3-2 15,2 6-1-15,7-3 1 0,-9 3 1 0,10 0 0 0,-11 0 0 16,4 1 2-16,5-1-1 0,-6 5 0 0,-2-2 2 0,1 4 1 15,-1-2-1-15,1-1 0 0,8 2-1 0,-8 4-1 16,0-6 1-16,0 6 4 0,-1 0 2 0,1-3-3 0,8 3-2 16,-9 0 0-16,10 3 2 0,-9-3 0 0,0 6-2 15,7-6-2-15,-7 10-5 0,2-5 2 0,-11 5 1 0,7-2 1 16,3 8 2-16,-10 4-1 0,0-1 3 0,0 1 1 0,0 3-1 16,0 2-1-16,-10-1 3 0,10 6-2 0,-7 0 1 15,7-1-2-15,0 0-1 0,0 0 0 0,0 0 1 0,0 1 0 16,0-1 0-16,0 1 2 0,0-6-2 0,7 1 3 15,-7-1-1-15,10 0 0 0,-3-3-1 0,-7-3 2 0,18-3 0 16,-10 4-2-16,2-4-2 0,7-5-18 0,0-1-38 16,0-3-55-16,9-2-61 0,8-4-63 0,1-4-84 0,1-6-163 15,-1-5-109-15,-1 0-66 0,1-4-10 0</inkml:trace>
  <inkml:trace contextRef="#ctx0" brushRef="#br0" timeOffset="8969.76">9500 7557 321 0,'0'0'362'0,"0"0"-80"0,0-6-74 15,0 6-48-15,0 0-28 0,-9 0-19 0,9 0-16 0,-8 0-11 0,8 0-12 16,-9 6-10-16,-2-6-7 0,-4 4-4 0,-3 6 0 0,1-4 0 15,-1 3 4-15,-8 5-2 0,0 1 1 0,9 0 1 0,-9 0-5 16,8 0-6-16,1 4-8 0,-1 1-8 0,3-7-9 16,4 7 0-16,4-5-4 0,7 5-4 0,-10-6-1 0,10 6-2 15,10-5-2-15,-10-1-2 0,7-4-1 0,4 0 0 16,4 5-2-16,-5-10 2 0,7-1 0 0,9 1 2 0,-8-5 4 16,-2-5 17-16,11 1 32 0,-11-1 37 0,2-10 36 0,0 5 24 15,-1-5 18-15,-9 0 13 0,2 1 5 0,-10-5-11 16,8 3-30-16,-16-3-35 0,8-1-34 0,-18-3-26 15,9 3-22-15,-9-4-13 0,1 4-13 0,-8-5-14 0,-2 6-28 16,1-1-56-16,0 6-83 0,1 0-85 0,0-1-85 0,7-1-130 16,-1 6-169-16,11 2-88 15,-9-2-41-15,17 0 20 0</inkml:trace>
  <inkml:trace contextRef="#ctx0" brushRef="#br0" timeOffset="9205.84">9170 6716 477 0,'0'-14'548'0,"0"4"-191"0,0 1-154 0,0 3-85 0,0 2-45 15,0 4-27-15,8 0-12 0,-8 4-5 0,0 11-2 0,0-1 0 16,0 6-1-16,0 9-3 0,0 1-1 0,9 3-7 15,-9 12-19-15,0-6-29 0,8 10-35 0,-8-5-40 0,0 0-70 16,9 0-139-16,-18 1-99 0,9-6-75 0</inkml:trace>
  <inkml:trace contextRef="#ctx0" brushRef="#br0" timeOffset="10319.14">8640 6312 255 0,'0'-16'351'0,"9"6"-121"0,-9 1-93 0,0-5-51 0,0 4-21 16,0-6-10-16,0 8-5 0,0-2-1 0,-9-5-3 0,9 5-4 15,-9 0-3-15,1-4-5 0,-10-1-5 0,9 5-7 16,-17-4-2-16,9-1-4 0,-10 0 2 0,2 0 4 0,-1 2 3 15,-9-7 1-15,0 4 2 0,1 1 1 0,0-3-2 16,-11 3 0-16,2 0-5 0,-9 1-4 0,0-1-5 0,-8 0-2 16,6-3-1-16,-6 2-1 0,-9 1 0 0,7-5-1 0,-7 6 1 15,0-1-1-15,0-5 1 0,-1 2-2 0,0 3-3 16,-7-1-1-16,-10 3-2 16,0-2 0-16,0 5-1 0,-9-3 0 0,1 1-1 0,-1 8 1 0,-8-2 1 0,0 2 1 0,0-1-2 15,-8 10 0-15,7-1-1 16,-8 2-1-16,8 3 0 0,11 1-2 0,-11 0 1 0,9 10-1 0,1-5 1 0,-1 4 0 15,10 4 2-15,-2 3 1 0,11-3 0 0,-2 7 2 0,1 1-2 16,8 2 0-16,2 1 2 0,6-1-2 0,1 8 0 0,1-3 0 16,-1 2 2-16,9 3-2 0,-9 2 2 0,9 3 0 15,0 1-1-15,9 0 0 0,-10 0 0 16,10 0-1-16,-9 4 0 0,18-4 0 0,-10 4-1 0,10 2 1 0,-3-2 0 16,12 1-1-16,8 0 1 0,-1 4 0 0,2 1 0 0,6-5-1 15,10 4 3-15,10-5 0 0,-2 8 3 0,18-9 2 0,-9 8-1 16,18-8 2-16,-8 7 0 0,7-5 3 0,10 4-1 15,-2-3-1-15,2-2 1 0,-1 6 3 0,10-6 3 16,-1 6 5-16,0-5 6 0,8-5 7 0,1 4 12 0,0-4 15 16,0-5 16-16,8 0 14 0,2-4 13 0,6-1 4 0,-8-1 3 15,1-4-6-15,8 1-8 0,-9 0-15 0,1-8-16 16,-1 4-17-16,0-1-16 0,2-1-12 0,-2 0-8 0,-8 0-4 16,8-1-4-16,0-2-2 0,2 3-2 0,-12-5-2 15,12 5-6-15,-2-4-10 0,0 0-11 0,1-1-9 0,-10-4-9 16,11-1-7-16,-3 1-4 0,2-2 0 0,0-2 4 0,-10-1 9 15,10-1 11-15,-1 0 8 0,-8-2 10 0,8-4 7 16,-8 7 5-16,0-5 2 0,0-4 0 0,-9 7-1 0,9-8 1 16,-10 5 4-16,10 0-11 0,-9-5-10 0,0 0-15 15,10 5-18 1,-10-6-13-16,9 1-12 0,-10 0-9 0,11-5-14 16,-2 5 2-16,-8-5 3 0,8 0 12 0,2 0 15 0,-1-5 14 15,0 5 11-15,-1-5 9 0,10-4 11 0,-10-1 8 16,1 0 7-16,8-5 4 0,1 1 5 0,-10-7 3 0,1-3 3 15,10-5 4-15,-11 0 2 0,1-5 4 0,0 0 3 0,0-4 1 16,-10-7-2-16,10 0-2 0,-9-3-1 0,1-6-3 16,-2 1 2-16,-7-12-1 0,-1 3 3 0,0-8 5 15,2-2 14-15,-20-2 15 0,10-4 20 0,-18-5 27 0,1-5 32 16,-10-5 36-16,1 1 37 0,-9-2 28 0,-17-4 7 0,-1-4 1 16,1 0-11-16,-18-1-20 0,1 6-29 0,-2-1-36 0,-7 0-36 15,0 5-36-15,-1 6-22 0,-7-2-12 0,-2 7-13 16,-7 4-7-16,-1-1-6 0,1 7-1 0,-10 3-11 15,-9 0-8-15,2 7-16 0,-3 1-42 0,-6 9-73 0,-10-3-91 16,9 13-80-16,1 6-82 0,-1 1-111 0,0 12-163 0,18 7-85 16,8 6-20-16</inkml:trace>
  <inkml:trace contextRef="#ctx0" brushRef="#br0" timeOffset="17478">26417 3884 271 0,'0'-10'377'0,"0"0"-150"0,0 5-89 16,-11-1-47-16,11 3-29 0,0-2-17 0,0 0-8 15,0 0-4-15,11 0-4 0,-11 5-3 0,0 0-6 0,0-5-5 16,0 5-4-16,7 0 0 0,2 5-1 0,0-5-1 15,-1 0 0-15,9 0-1 0,1 5 0 0,0 0 1 0,-1 5 1 16,9-1 1-16,-8 1-3 0,6 5-2 0,-4 3 0 0,-5 8 0 16,3-3 0-16,0 2 0 0,-1 11-3 0,1-8 1 15,-10 6 3-15,0 4 4 0,2-3 0 0,-2 4-1 0,1 0 0 16,-1-4-1-16,10-1 3 0,-10 0-4 0,1-5-2 16,0 0-2-16,-1 1-2 0,1-6 0 0,0-4 2 0,0 0 5 15,-1-5 9-15,-8-6 12 0,7 6 15 0,4-12 21 0,-11 4 28 16,7-2 37-16,-7-2 33 0,10-3 18 0,-10 0 6 15,10-3-5-15,-3-9-11 0,2 4-20 0,0-8-25 0,0-2-20 16,-1 3-23-16,0-10-14 0,-8 1-7 0,10-1 1 16,-10 1 0-16,0-6-2 0,0 1-1 0,-10 5-15 0,2-5-13 15,0-1-6-15,-10 7-8 0,2-3-6 0,-4 3-2 16,-5 3 1-16,-1-1-2 0,0 13 0 0,-9-2-2 0,10 0-2 16,-10 10-1-16,0 0-2 0,-7 5-2 0,5 0-1 0,3 5 0 15,0 4 0-15,-10 1 1 0,9-1-1 0,10 6-1 16,-12 4 1-16,4-3-2 0,6-3-3 0,1 7 0 0,10-6 0 15,-11 5-1-15,10-3 0 0,0 3-1 0,8-4-5 16,-8 3-8-16,8-3-18 0,0-1-24 0,0 6-42 0,1-1-50 16,0-3-50-16,8-2-48 0,0 1-44 0,8-7-52 0,0 3-79 15,1-2-150-15,9-5-42 0,-1 1 0 0</inkml:trace>
  <inkml:trace contextRef="#ctx0" brushRef="#br0" timeOffset="17745.04">27215 4412 91 0,'-10'-6'524'0,"10"2"-104"0,-8-2-164 15,8 1-117-15,-8 5-65 0,8 0-36 0,-9 5-18 0,9 1-9 16,-9 4-5-16,9 3-2 0,-8 2-2 0,-1 5 0 15,0 4 0-15,0 6 0 0,1-1 0 0,-1 5 0 0,-8-5 0 16,8 6 0-16,1-1 1 0,-2-1-2 0,3 2 2 0,-13 4-2 16,13-9-1-16,-2 3 0 0,0-3-1 0,0 3 1 15,9-7-2-15,-8 4 1 0,8-12-3 0,0 2-6 16,8-1-18-16,-8-9-28 0,9 0-51 0,0-10-97 0,0 0-155 16,8-5-84-16</inkml:trace>
  <inkml:trace contextRef="#ctx0" brushRef="#br0" timeOffset="18904.2">28126 3937 108 0,'9'-4'239'0,"-9"-1"-54"0,0-5-42 0,0 4-31 15,0 2-19-15,9-2-14 0,-9 2-9 0,0 0-8 16,0-1-6-16,0 0-8 0,0 0-9 0,0 0-9 0,0 0-9 16,0 5-4-16,0-5-1 0,0 5 1 0,0-5 1 0,0 5 3 15,0 0 3-15,0 0-1 0,0 0-2 0,-9 0 0 0,9-6-4 16,-9 6-3-16,9 0-2 0,-8 0-5 0,-1 0-2 15,9 0-4-15,-9 0 3 0,0 0-3 0,-7 0-1 16,6 0-1-16,2 0 1 0,-1 0 1 0,-9 0 3 0,11 0 2 16,-2 6-1-16,-9-6 0 0,9 0 3 0,0 5 1 0,1 0 0 15,-1 0 1-15,1 0-2 0,-2 0-1 0,2 5 2 16,-1 4 0-16,0-4 2 0,1 5 0 0,-1-1 1 0,9 2 1 16,-8 2 0-16,8 3 1 0,0 2-3 0,8-3 0 15,-8-1-1-15,9 6 0 0,8-2-2 0,-8 2 1 0,9 1-1 16,-10-3-1-16,9 3-2 0,-8-3 0 0,7 2 1 0,4-1-4 15,-13 0 1-15,11 2-1 0,-9-3-1 0,-1-4 0 16,2 1 2-16,-10 0 2 0,8-1 5 0,-8-4 3 0,0 0 7 16,-8-6 6-16,8 6 11 0,-10-6 10 0,10 1 10 15,-8 1 5-15,-9-1 0 0,7-5 0 0,-6-2-5 0,-2 3-5 16,0-2-11-16,-7 2-10 0,7-6-15 0,-8 0-25 0,9 0-31 16,-1 0-36-16,1-6-40 0,8-4-55 0,1-5-84 15,0 1-132-15,8 1-105 0,-10-8-49 0</inkml:trace>
  <inkml:trace contextRef="#ctx0" brushRef="#br0" timeOffset="19076.07">27649 4215 128 0,'0'-3'446'0,"0"-3"-107"16,0 6-113-16,0-4-79 0,8 4-48 0,1-6-28 0,0 1-17 16,8 5-9-16,8-5-7 0,-7 0-12 0,17 5-7 15,-8-5-9-15,8 5-4 0,-1 0-3 0,9-3-1 0,-9 3 0 16,10 0-1-16,-1 0 1 0,2 0-2 0,-11 0 0 15,9 0 0-15,-1 3-18 0,-4 2-29 0,-5-5-48 0,2 5-79 16,0 0-160-16,-9-5-96 0,0 11-54 0</inkml:trace>
  <inkml:trace contextRef="#ctx0" brushRef="#br0" timeOffset="19263.76">28509 4279 301 0,'0'0'512'0,"0"5"-168"0,0-5-143 0,0 5-88 0,0 4-53 16,-9-3-30-16,9 2-16 0,0 8-7 0,0-1-3 15,0 5-1-15,0 3 5 0,0 3-2 0,-9-3-4 0,9 7 0 16,0 3 1-16,-10-2-3 0,10 7 0 0,0-3-11 0,-7-2-32 16,7 2-58-16,7 0-124 0,3-1-134 0,-1-10-84 15</inkml:trace>
  <inkml:trace contextRef="#ctx0" brushRef="#br0" timeOffset="20411.52">29664 4557 16 0,'-9'0'115'0,"9"0"-6"0,9 0-3 0,-9 0-4 0,0 0-9 31,0 0-8-31,0 0-12 0,0 0-12 0,0 0-13 0,0 0-12 0,0 0-12 0,7 0-10 0,-7 0-3 0,0 0-4 16,0 0-4-16,10 0-2 0,-10 0-2 0,8 0-8 15,-8 0-11 1,9 0-14-16,-9 0-22 0,9 0-21 0,-9-4-21 0,8 4-28 0,-8 0-33 0,9-6-48 0</inkml:trace>
  <inkml:trace contextRef="#ctx0" brushRef="#br0" timeOffset="21805.45">29863 4645 13 0,'10'0'144'0,"-10"0"-35"0,0 5-29 0,7-5-12 0,1 0-6 15,-8 0 0-15,10 7 0 0,-2-7 0 0,1 0-5 16,0-7-6-16,0 7-6 0,-1 0-6 0,2-5-4 0,-2 5-1 16,8-4-1-16,-6-2 4 0,-2 2 2 0,1 4 2 15,-1-5 0-15,-8 0-1 0,10 0 4 0,-3-5 4 0,2 0 0 16,-9 6-7-16,9-6-4 0,0-5-4 0,1 5 0 0,-10-4 9 16,7 5 0-16,-7-6-3 0,9 0-2 0,0 6 0 15,-1-6-3-15,-8-5 3 0,10 5 3 0,-2-5-6 0,-8 1-4 16,7-1-2-16,3 7 1 0,-10-13 8 0,10 7 5 0,-10-1 0 15,8 1 1-15,-8 0 3 0,0-6 2 0,8 5 1 16,1-3-2-16,-9-3 0 0,9 3 5 0,-9-2 2 16,8 1-1-16,-8-1-6 0,9-4-3 0,-9 4-3 0,9-4 1 15,-1-1 3-15,-8 1-3 0,9 0-1 0,0 0-3 0,-1-5 0 16,1 4-2-16,-1 1-1 0,2-6-3 0,-2 6-11 0,1-4-10 16,8-3-4-1,-8 3-4-15,9-7-2 0,-2 1-1 16,2 0-2-16,-1 1 1 0,9-1 0 0,-8-6 1 15,8 6 0-15,-9-4 0 0,9 2 0 0,-10-1 3 0,2-3 1 16,2 1-2-16,-5 6 1 0,3-7-1 0,-1 0-2 0,1 4 1 16,-9-4-1-16,8-4 1 0,0 5 1 0,-8 0 1 15,8 0-2-15,-9-1 3 0,2-4 5 0,-2 6 7 0,0-1 5 16,2 0 5-16,-10-5 3 0,0 4 1 0,8 3 1 16,-8-3-2-16,0 1-3 0,9 0-6 0,-9 1-7 0,8-1-4 15,2-4-5-15,-2 3-3 0,0 0 0 0,2 2-1 0,-3-1 0 16,3 5-1-16,-1-6-1 0,-1 6 1 0,2 1-2 15,7-1 2-15,-9 6-1 0,0-2 1 0,1 5-1 0,9 5 1 16,-10-5 1-16,-8 7 1 0,8 4 1 0,2-2 0 0,-2 2 0 16,-8 4 0-16,9 0-1 0,0 2 0 0,-1-3-1 15,-8 3-1-15,9 3 1 0,-1 0-2 0,2 0 0 0,-10 0-1 16,7 1 2-16,-7-3 0 0,10 9 0 0,-10-2 0 16,0-1 1-16,8 2 0 0,-8-2 0 0,0 6-2 0,0 0 0 15,0 0-1-15,0-4 0 0,9 4 0 0,-9 0-3 0,0 0 0 16,0 0-1-16,10 4 2 0,-10-4 1 0,7 0 0 15,-7 0 2-15,10 6 0 0,-2-2 0 0,0 7 1 16,10-8 1-16,-9 9 0 0,-1-9-1 0,10 7 0 0,-10 6-1 16,10-3 1-16,-1 2 1 0,-8 6 2 0,8-8 0 0,0 7-1 15,10 0 0-15,-10-1 2 0,1 1-1 0,-3 5 0 0,5-7 1 16,5 2-2-16,-8 5 1 0,1-1-1 0,8-5 0 16,-9 6-1-16,1-5 1 0,-1 5-1 0,0-1 1 15,0 0 0-15,-7 0-1 0,6 1 2 0,2-5 0 0,-9 3 1 16,0 2-1-16,8 0-2 0,-9-1 0 0,2 6 0 0,-2-6 0 15,1 1 0-15,-9-1-1 0,9 5 0 0,-9-4-1 16,8-1 2-16,-8 1 0 0,0-1 0 0,9 1-1 0,-9-1 1 16,0-6 0-16,8 7 0 0,-8 1 0 0,9-7 1 15,-9 5 0-15,9-5 0 0,-9 5 1 0,8-3-1 0,-8 3-1 16,9-4 1-16,-9-1 1 0,9 0 0 0,-1 1-1 0,-8 4 0 16,8-4 0-16,-8-1 2 0,10 5-1 0,-10 2-2 15,0-7 0-15,10 5 0 0,-10-5 0 0,7 6 0 0,-7-1 0 16,0-4-1-16,8 5 1 0,-8-7 1 0,0 8 0 15,10-7 0-15,-10 5-1 0,0-5 0 0,0 3 0 0,8-4-2 16,-8 3-1-16,0-3 2 0,0 2-2 0,0 0 2 0,9-1-1 16,-9 0 1-16,0 1-6 0,0-1 5 0,0 1 2 15,9-1-1-15,-9 7 1 0,0-7 1 0,0 5 1 0,7-5-1 0,-7 6 7 16,10-2-3-16,-10 2-1 0,9-5-2 0,-9 5 0 16,9-1 1-16,0 1-1 0,-2-1 0 0,3 1 0 15,-2 3-1-15,1-2 0 0,-1-3 2 0,1 2 0 0,0-1-3 16,-1 5 0-16,-8-4 0 0,8-1 0 0,-8 6 0 0,10-5 1 15,-2-1-1-15,-8 5 0 0,9-5 1 0,0 5 0 16,0-4 0-16,-1 0 0 0,10-1-1 0,-1 6-1 0,1-6-6 16,-9 1 3-16,8-2 1 0,9 2 1 0,-9-1 0 15,1 1 2-15,-2-1-1 0,2 1-1 0,-9-2 5 0,-1 8-3 16,1-7 0-16,0 0-1 0,-1 6 0 0,-8-1-3 0,0 0 3 16,0 0-1-16,0 0 0 0,10-3 1 0,-10 2 0 15,0-3 0-15,7-1 0 0,-7 1 0 0,9-6-1 0,1 1 0 16,8-2 1-16,-2-3 1 0,10 1-3 0,-8-6-10 0,8 0-41 15,0-6-59-15,8-4-65 0,1 0-99 16,0-10-203-16,-2-4-109 0,12-2-67 0,-10 1-29 0</inkml:trace>
  <inkml:trace contextRef="#ctx0" brushRef="#br0" timeOffset="22447.85">30748 3082 110 0,'0'0'262'0,"0"0"-74"16,-8-4-61-16,8 4-42 0,0 0-24 0,0 0-15 16,-9 0-7-16,9-5-3 0,0 5-1 0,-8-6-1 0,8 6-2 15,0-4-2-15,0 4-6 0,0-6 0 0,-10 6-2 0,10 0 0 16,0-4-1-16,0 4-2 0,0 0-3 0,0 0-3 16,-8-6-2-16,8 6-4 0,-8 0-3 0,-2 6-2 0,2-6-1 15,-9 4 2-15,8 2-2 0,-8-6-1 0,0 4 0 0,-2 7 2 16,3-7 0-16,-1 2 0 0,-1 2 2 0,0-2-1 15,1 4 2-15,0-1 2 0,8-4 1 0,-9 5 1 0,10 1 3 16,0-1 1-16,-1-1-1 0,0 0 0 0,1 6 0 16,-1-5-3-16,0-1-1 0,0 6-2 0,1-5 0 0,8-1-4 15,-9 5 0-15,0-4 0 0,9 2-1 0,0-9 1 0,0 7 2 16,0 0 1-16,0-4 0 0,9-2 0 0,-9 5 1 16,9-3 0-16,-1-6 1 0,10 4 3 0,-1 1 6 0,1 0 1 15,8-5 0-15,-2 6 2 0,3-6 1 0,9 4 0 16,-3-4-2-16,-6 0-6 0,17 0-5 0,-10 6-2 0,1-6-3 15,9 0-2-15,-18 0 0 0,9 0-7 0,-1 0-17 0,-9 0-24 16,2-6-38-16,-1 2-64 0,-8-2-96 0,-1-4-138 16,-9 6-70-16</inkml:trace>
  <inkml:trace contextRef="#ctx0" brushRef="#br0" timeOffset="22733.11">30697 3219 196 0,'-10'0'252'0,"10"0"-75"0,0 0-53 15,0 5-37-15,10-5-22 0,-2 0-14 0,0 0-7 16,10 5-4-16,9-5-6 0,-1 5-6 0,0-5-8 0,9 5-4 16,-10-5-3-16,9 4 0 0,10-4 1 0,-10 0 2 0,10 0 0 15,0 6 3-15,9-6 2 0,-10 0 5 0,17 0 4 16,-7-6 4-16,8 6-4 0,-1-4 3 0,0-1 3 0,2 0 5 16,-1 0 2-16,-1 0-1 0,-8 1-7 0,-1-2-3 0,-7-3 0 15,-9 4 4-15,-9 0 6 0,0 0 7 0,-8 0 9 16,-9 0 7-16,-1 0 3 0,0 5 7 0,2-4 1 0,-10 4-5 15,0 0-10-15,0 0-13 0,0-6-15 16,-10 6-10-16,2 0-7 0,0 0-7 0,-1 0-5 0,-9 6-4 0,-8-6 0 0,9 4-2 16,-9-4-7-16,1 5-12 0,-2 5-18 0,1-5-24 15,-1 0-27-15,2 0-32 0,-1 0-44 0,0-1-80 0,8 2-158 16,1-2-86-16,0-4-44 0</inkml:trace>
  <inkml:trace contextRef="#ctx0" brushRef="#br0" timeOffset="23906.77">31460 2506 75 0,'0'0'148'0,"0"0"-49"0,0 0-36 0,0 0-23 16,0 0-15-16,0 0-7 0,10 0-3 0,-10 0 0 0,0 0-1 16,0 0 1-16,0 0 2 0,0 0 3 0,0 0 3 15,0 0 4-15,0 0 2 0,0 0 1 0,0 0 3 0,0 5 4 16,-10-5-1-16,10 0-2 0,0 0-2 0,0 0-4 16,0 0-4-16,0 0-2 0,0 0-3 0,0 0-7 0,0 0 3 15,0 0 5-15,10 0 2 0,-10 0 2 0,0 0 2 0,0 0 2 16,0 0-1-16,7 0 0 0,-7 5-4 0,0-5-4 15,0 0-7-15,0 5-4 0,0-5-4 0,9 0-1 0,-9 0-1 16,0 4-1-16,0-4-1 0,0 5-2 0,0-5 2 16,0 5 0-16,0 0 0 0,0-5 0 0,0 5 1 0,0 0 0 15,0 5 2-15,0-5 0 0,0 4-2 0,0 2-1 0,0-2 1 16,0-5-1-16,0 7 1 0,0-1-1 0,0-2 0 16,0 2-1-16,0-4 1 0,0 4 2 0,0-6-1 0,11 6 1 15,-11-4-1-15,0 3-1 0,0-5 14 0,0 6 4 0,0 0 4 16,0-5 1-16,0 5 1 0,-11-5 1 0,11 4-2 15,0 3 1-15,0-4-11 0,0-3-5 0,0 5-5 16,-9 0-2-16,9-2 1 0,0 8 0 0,0-6-1 0,0 0 0 16,0 0 1-16,0 3 0 0,0 3 0 0,0-6-1 0,0 3 1 15,0-3-1-15,0 6 1 0,0-7-1 0,0 5 0 0,0-2 1 16,0 1-1-16,0-3 1 0,0 0-1 0,0 5 1 16,-7-5 0-16,7 4-2 0,0-4 2 0,0 0-1 15,0 4 2-15,-10-4-2 0,10 5 2 0,0-5-2 0,0 4 2 16,0-4 0-16,0 4 1 0,0-4-1 0,0 5 1 0,-8-6 2 15,8 6-2-15,0-5 1 0,0 5-3 0,-9 0 1 16,9-1-1-16,0 0 0 0,-8 0-2 0,8 2-1 0,0-1 1 16,-9-1 1-16,9 2 0 0,0-3 2 0,0 7 0 15,-9-5 0-15,9 4 1 0,0-4 2 0,-8 4-2 0,8 2 0 16,0-8-1-16,-9 8-1 0,9-3 0 0,-9 2-1 0,0-1 1 16,9 7-2-16,-8-7 0 0,-1 0 0 0,9 6 0 15,-9-5 2-15,1 4 0 0,8-4-1 0,-8-2 0 0,-2 2 1 16,10-1 1-16,-8 6-2 0,8-5 0 0,-9-1 1 15,2 1-1-15,7 0 1 0,-10-1 3 0,2 1 1 0,8-2-1 16,-9 2 2-16,-2 1 2 0,11-1-2 0,-7-2 2 0,7-3-2 16,0 4 0-16,0 1-3 0,0-2 0 0,0 3-1 15,0-6 0-15,0 4-2 0,0-3 1 0,7 3-1 0,-7 1-1 16,0-7 1-16,0 7 0 0,11-1-1 0,-11-4 0 0,0 5 0 16,0 0-1-16,-11-1 1 0,11-4 0 0,0 3 0 15,-7 3 0-15,7-1 0 0,0-1 0 0,0 1 1 0,-8-1 1 16,8 0-1-16,0 1 0 0,-10 0-1 0,10-2 1 15,0 3-1-15,0-6 0 0,0 4-3 0,0-5 2 0,0 1 0 16,10 5 1-16,-10-6-1 0,0 1 0 0,8 4 1 0,-8-4 1 16,7 0 2-16,4 0-2 0,-11-2 1 0,9-2-1 15,-1 4 0-15,2-6 1 0,-10 5-2 0,7-4 0 16,2 0 1-16,-9-5 0 0,8 1-1 0,-8 2 0 0,0-2 0 16,0-6 0-16,0 4 0 0,0-4 0 0,0 6-2 0,0-6 1 15,0-6-7-15,10 2-22 0,-2-2-43 0,0-2-92 0,10-7-177 16,-10-1-92-16,10-2-52 0</inkml:trace>
  <inkml:trace contextRef="#ctx0" brushRef="#br0" timeOffset="24672.8">29420 1466 6 0,'0'4'394'16,"-9"1"-151"-16,9 0-112 0,-8 0-62 0,0 0-33 0,-2 5-17 15,3-1-10-15,-13 1-3 0,13 1-3 0,-11 2-1 0,9 3 1 16,-7 4 0-16,6-7-2 0,-7 3 0 0,0 3 2 16,0-5-3-16,-1 2 1 0,1 3 0 0,-1-3 0 15,-9-3 0-15,20-3 1 0,-11 0 3 0,1-2 7 0,8 2 11 16,0-4 10-16,1-1 13 0,-1 0 12 0,9-5 13 0,0 0 9 16,0 0 6-16,0 0-4 0,0-5-8 0,9-6-9 0,-9 1-12 15,17-4-14-15,-8-5-14 0,8-1-11 0,1-3-7 16,-11-3-3-16,20 3-3 0,-9-6-1 0,-9 4 1 15,7 1-2-15,2-1 2 0,-9 5 1 0,-1 1-1 0,1 0 0 16,-9 3 0-16,9 6 0 0,-9 0-1 0,8 1 2 0,-8 5-2 16,0-2-4-16,10 2 1 0,-10 4-3 0,0 0 2 15,8 4 0-15,0 2 0 0,1 7 1 0,0-3 1 0,0 5 1 16,8 5 1-16,0 4 1 0,1-4 1 0,-1 10-2 16,9-6 5-16,-8 1-3 0,8 4-1 0,-9-1-1 0,1-3 0 15,-2 6-1-15,2-4-11 0,-1-3-14 0,1 2-29 0,0-3-32 16,-10-7-48-16,9 3-89 0,-9-9-148 0,2 6-84 15</inkml:trace>
  <inkml:trace contextRef="#ctx0" brushRef="#br0" timeOffset="25485.46">29358 1733 310 0,'0'0'309'0,"0"7"-123"0,0-4-87 0,0 8-48 0,10-1-26 15,-10 0-13-15,0-2-7 0,10 8-1 0,-10 4-3 16,0-1 0-16,0 5 1 0,0 1 1 0,0 4 0 0,0 6 0 16,0-1 5-16,7 0 3 0,-7 1 2 0,0 4 4 15,0 4-2-15,10-4 2 0,-10 10-1 0,8-6 0 0,-8 6-3 16,8 0-5-16,-8-1-2 0,9-3-4 0,-9 9 0 0,9-5 0 16,-9 0-1-16,0 5 0 0,9-1 0 0,-9-4 1 15,8 5 1-15,1 0-2 0,0-1 4 0,0 1-2 0,-9 0 1 16,8 4-2-16,-8-3 3 0,9-2-1 0,-9 0 1 15,8 2 3-15,-8 3 8 0,0-5 4 0,0 2 3 0,0-2 2 16,0 6 0-16,0-5-2 0,-8-2 0 0,-1-3-5 0,9 6-8 16,-8-6-4-16,-1 0-2 0,9 0-3 0,-9-6 0 15,9 6-1-15,-9-10 2 0,9 5 0 0,0 1-2 16,-8-6 1-16,8-1 0 0,0 1 0 0,8 1-1 0,-8-6 1 16,0 4 1-16,0-4-1 0,0 6 2 0,0-7-3 0,0 3 0 15,0-7 0-15,0 4 0 0,0-3 0 0,0 4-1 0,0-4 0 16,0-1-1-16,0-5 1 0,9 0 0 0,-9 1 1 15,0-5 1-15,0-1-1 0,9-5-4 0,-9 8 3 16,9-14 0-16,-9 7 1 0,8 0-1 0,-8-5-1 0,9-1 1 16,-9 1 1-16,8 0 2 0,-8-1-1 0,0-5 0 0,9 3-1 15,-9-4 0-15,0 3 2 0,0-2-1 0,0 1-1 16,8-5 0-16,-8 6 1 0,0-2-1 0,0-4 0 0,0 0 2 16,0 0 0-16,0 0-2 0,0 6 1 0,0-6 1 15,10 0-2-15,-10 0 1 0,8 4 1 0,0-4-1 0,0 0-1 16,10 4 1-16,0-4 0 0,-1 0-1 0,8 0 0 0,3 0 0 15,-2 0-1-15,0 0 1 0,9 6 7 0,-1-6 2 16,9 0 5-16,-7 6 0 0,7-6 2 0,0 3-1 0,1-3 0 16,7 5 0-16,2-5-7 0,0 5-3 0,7 0-2 15,1 0-6-15,-11-5 3 0,12 5 2 0,-1 0-1 0,7 1 0 16,-5-2 1-16,6 2 1 0,8-3 0 0,1 2 4 0,1 0-3 16,8 0-3-16,0 0 3 0,8 0-2 0,1 0-2 15,-1-5 0-15,10 5-3 0,-1 0 1 0,0 0 1 0,-1-5-2 16,10 4 2-16,-7-4 0 0,-11 5 2 0,0-5-1 15,1 5 2-15,-10 0-1 0,2-5 0 0,-1 0 0 0,-18 0-1 16,11 0 1-16,-12-5-1 0,-7 0 0 0,-1 5-1 16,0-5 1-16,-7-4 0 0,-1 4-1 0,1-5 1 0,-10 5 0 15,1-5 0-15,-1 0 0 0,-9 1 1 0,1-6 1 0,-1 5 0 16,1 0 0-16,-9 2-1 0,1-8 1 0,-1 6-1 16,0 0 0-16,-9-5 0 0,9 5-1 0,-9 2 1 0,0-2-1 15,1 0 1-15,-9 5-1 0,7 0 0 0,-6-6 0 16,-3 8-1-16,4 3 1 0,-2-5-2 0,-9 5 0 0,0 0 0 15,0 0 0-15,0 0 0 0,0 5-1 0,0-2 2 0,-9 4 1 16,-2 2 0-16,4 1 1 0,-10 0 0 0,-1 3 2 16,0-3-1-16,1 5 0 0,-9 1-1 0,0-2-3 0,0 0-13 15,0 1-26-15,9 1-58 0,-9-6-123 0,8-2-133 16,1 2-84-16</inkml:trace>
  <inkml:trace contextRef="#ctx0" brushRef="#br0" timeOffset="26127.22">28282 2502 74 0,'0'0'407'15,"0"0"-125"-15,0 0-103 0,0-6-66 0,0 6-38 16,0 0-22-16,10 0-10 0,-2-5-5 0,1 5-2 0,8-5-6 15,-8 5-9-15,17-5-1 0,-9 5-4 0,8-5 3 0,10 5 1 16,-8 0 3-16,8-4 1 0,0 4 3 0,-1 0 1 16,9 0-3-16,-8-5-4 0,0 5-5 0,-1 0-3 0,2 0-6 15,-11 5-4-15,1-5-3 0,-8 0-10 0,-1 4-22 16,1-4-32-16,-10 0-46 0,1 0-68 0,-1 0-122 0,-8-4-107 16,0 4-62-16</inkml:trace>
  <inkml:trace contextRef="#ctx0" brushRef="#br0" timeOffset="26315.09">28621 2472 416 0,'-9'-5'340'0,"1"5"-118"0,8 0-91 0,0 0-54 0,-8 0-31 16,8 5-18-16,0-5-9 0,0 0-6 0,0 4-2 0,0 6 1 15,0 0 6-15,0 0 11 0,0 5 5 0,0 4 5 16,0 1 3-16,-10-1 2 0,10 0 5 0,-8 7 4 0,8-3-4 16,-9 8-9-16,0-7-5 0,9 5-5 0,-8 0-3 0,8-1-4 15,0 3-3-15,-9-3-7 0,9 3-4 0,9-1-3 16,-9 3-2-16,8-4-2 0,-8 6-3 0,9-1-1 0,0-6-13 15,9 1-25-15,-10 1-34 0,-8-5-48 0,8-6-71 16,1-4-126-16,0-5-104 0,-9 0-71 0</inkml:trace>
  <inkml:trace contextRef="#ctx0" brushRef="#br0" timeOffset="26487.14">28361 3063 334 0,'-9'-6'436'0,"9"2"-129"0,0-2-103 0,0 2-56 0,9 0-31 15,-1-1-24-15,1 5-12 0,8-5-9 0,9 0-11 0,9 0-11 16,0 5-12-16,17-5-11 0,1 5-10 0,-2 0-6 16,18 0-4-16,2 5-2 0,6 0-4 0,10 0-3 15,9 0-27-15,7 4-51 0,2 1-103 0,-2 4-182 0,12-3-109 16,-3 3-59-16</inkml:trace>
  <inkml:trace contextRef="#ctx0" brushRef="#br0" timeOffset="27429.04">32623 5632 90 0,'0'-4'417'0,"0"-2"-101"16,-7 2-99-16,7-2-67 0,0-4-37 0,0 6-20 15,-9-2-12-15,9 3-4 0,0-2-7 0,-9 5-7 16,9-5-10-16,0 5-10 0,0 0-9 0,-9-5-9 0,9 5-4 15,0 5-8 1,-8-5-3-16,0 10 1 0,8-7 1 0,-10 7 3 0,2 6 1 0,-1-2 5 0,1 1 3 0,-1 5 2 16,0 3 4-16,1-1 3 0,-2 5 5 0,2 3 1 0,0-1 2 15,-1 1-2-15,0 3-2 0,0 2-2 0,2-6-4 0,-3 9-7 32,0-3-7-32,10 1-3 0,-7-3-4 0,-3-4-1 0,10 6-2 0,-8-6-1 0,0-5-1 0,8 6-1 0,-9-7 0 31,9-3-3-31,-9 0-3 0,9-5-7 0,0-1-32 0,0-8-44 15,0 4-73-15,0-10-164 0,0-6-125 0,0 2-88 0,0-12-49 16</inkml:trace>
  <inkml:trace contextRef="#ctx0" brushRef="#br0" timeOffset="27585.27">32112 5960 17 0,'17'-5'556'0,"0"0"-15"0,10 0-205 15,-1 0-147-15,18 0-87 0,-2-5-50 0,2 7-25 16,17-4-12-16,-9 4-8 0,8-9-1 0,1 8-13 0,-1-1-32 16,2-5-65-16,-10 2-135 0,-9-4-133 0,-8-2-92 0,0-1-50 15</inkml:trace>
  <inkml:trace contextRef="#ctx0" brushRef="#br0" timeOffset="28179.87">31226 4860 114 0,'-8'0'329'0,"0"-3"-118"0,8 3-89 0,-10 0-53 16,10 0-26-16,0-6-14 0,-9 6-7 0,9 0-3 0,0 0-3 15,0 0 0-15,-8 0-3 0,8 0-2 0,0 6-4 16,8-6 0-16,-8 3 6 0,0 4 5 0,0-4 3 0,9 7 4 16,-9 0 2-16,10 5 4 0,-10-5 1 0,8 9-4 0,-8-4-5 15,0 3-5-15,0 3-2 0,0-3-3 0,0 2-3 16,0 0-4-16,0 4-1 0,0 1-1 0,0-5-2 15,0 4-2-15,0 1-2 0,0-1 1 0,8 0-9 0,-8-5-37 16,17 7-92-16,-7-7-169 0,-2-5-93 0</inkml:trace>
  <inkml:trace contextRef="#ctx0" brushRef="#br0" timeOffset="28883.4">31391 5676 92 0,'0'-5'437'0,"-9"1"-119"0,9-2-118 0,0-4-81 0,0 6-46 15,9-2-24-15,-9 2-12 0,0 4-6 0,0-5-4 0,0 1-2 16,9 4-5-16,0-6-5 0,-1 6-3 0,-8 0-5 16,9-4-5-16,0 4-2 0,-1 4 0 0,9-4-1 0,-7 6 1 15,-3-2 0-15,13 1 0 0,-13 5 0 0,2 0 0 0,-9 4 1 16,9-4-1-16,-9 9 0 0,8-4 2 0,-8 5-2 16,9-2 0-16,-9 8 1 0,-9-7 0 0,9 5-1 0,0 1 1 15,0 1 1-15,0-3-2 0,0 3 1 0,9-3 0 16,-9 2-1-16,8-6 0 0,-8 4 0 0,0-1 0 0,10-3 0 15,-10-5 0-15,8 2-1 0,-8-3 1 0,0-3 0 0,9 0 1 16,-9-1 0-16,0 1-1 0,0-5 0 0,0-5 3 16,9 5 9-16,-9-5 11 0,0 0 8 0,0-5 10 0,-9 5 6 15,9-5 6-15,0-5 9 0,0 1 10 0,9-1 0 16,-9 0 5-16,0-3-2 0,0-3-4 0,0 6-4 0,0-4-3 16,0-1-7-16,-9-1-1 0,9-2-4 0,-9 3-8 0,9 6-5 15,-8-6-4-15,-2 5-4 0,2 0-1 0,-1 0-3 16,1 0-9-16,-1 7-7 0,0-3-6 0,2 0-3 15,-4 6-2-15,-5 0 1 0,6 0-1 0,-7 0 0 0,0 6-1 16,0 0-2-16,-10-3 3 0,10 4-1 0,0 6 0 0,-1-8 0 16,1 10 0-16,0-7-2 0,0 8-1 0,6-1 0 0,-4-5-1 15,5 8-2-15,-7-3 0 0,9 1-2 0,0-2 0 16,-2 2-16-16,-7-3-25 0,8 3-28 0,9-3-29 16,-8 2-33-16,-1 0-40 0,9 0-63 0,0-1-103 0,9-4-132 15,-9-5-48-15</inkml:trace>
  <inkml:trace contextRef="#ctx0" brushRef="#br0" timeOffset="29102.15">31859 5963 412 0,'-8'0'546'16,"8"-3"-167"-16,-8 3-151 0,8 0-103 0,-9 0-58 15,9 0-33-15,-9 3-17 0,1 8-6 0,-1-6-4 0,1 10-2 16,-2-5-1-16,3 8-1 0,-2-3-1 0,0 5 0 0,0-1 2 16,-1 1-6-16,3 6-1 0,-2-8 0 0,9 2-3 15,-9 4-15-15,9-4-21 0,0-2-33 0,0-3-55 0,0 5-84 16,0-10-163-16,9 0-88 0</inkml:trace>
  <inkml:trace contextRef="#ctx0" brushRef="#br0" timeOffset="30432.15">31443 6516 1 0,'0'-4'244'0,"0"4"-67"0,0-6-59 0,0 6-46 16,0-5-33-16,0 5-23 0,0-5-20 0,0 5-19 15,0 0-18-15,0 0-19 0,0 0-18 0,0 0-14 16,0 0-8-16,0 0 3 0,0 0 17 0,0-4 31 0,0 4 41 15,0 0 40-15,9 0 38 0,-9-5 30 0,0 5 22 0,0-4 14 16,0 4-1-16,0-6-11 0,8 2-23 0,-8 4-18 0,0-6-17 16,10 2-11-16,-3-2-8 0,-7 6-9 0,9-4-6 15,2 4-3-15,-11-6-2 0,7 3-5 0,2 3-4 0,-9 0-7 16,9-5-4-16,-9 5-3 0,0 0-3 0,0 0-1 16,0 0 0-16,0 0-2 0,0 0-1 0,0 5 1 0,0-2 1 15,0 3 1-15,-9 4 0 0,9 0 1 0,0 0 3 16,-9-1 2-16,9 5 2 0,-7 6 2 0,-4-5 4 0,11 4 4 15,-9 1 1-15,2-1 1 0,7 6 0 0,-10-5-1 0,10 3-3 16,-8-3-2-16,8 5-5 0,-9-1-3 0,9 0-2 16,0 1-2-16,0-5-1 0,0 4 0 0,9-4-1 0,-9-2 0 15,0 7 0-15,8-5 1 0,-8-1 0 0,10-4-2 16,-10 0 1-16,7 1 0 0,-7-3 0 0,9 2 0 0,-9-5-1 16,11 0 3-16,-11-1 0 0,0-4-1 0,7 5-1 0,-7-6 2 15,0-4 1-15,0 6-1 0,0-6 2 0,0 4-2 16,0-4 4-16,0 0 6 0,0 0 5 0,0 0 0 0,0-4 2 15,0 4 2-15,0-6 3 0,0 2 6 0,0-1 0 16,9 0-2-16,-9 0-3 0,0-4 1 0,0 2 2 0,0-1 6 16,0-2 2-16,9 5-3 0,-9-5-4 0,0 2 0 0,0 1-2 15,8-2-3-15,1-1-4 0,-9 0-7 0,8 0-6 16,-8 7-3-16,0-9-3 0,10 2 0 0,-10 6 0 16,0 0 1-16,0-7-1 0,0 7 1 0,0-2-2 0,0-4 2 15,0 6-1-15,0-2-2 0,0-2 1 0,0 3 0 0,-10-5-1 16,10 0 0-16,0 4 2 0,-8-4 1 0,8 2 2 0,0-2 0 15,-9 5 1-15,9-5 1 0,0 5 1 0,0-5 0 16,0 5-1-16,-8-4 1 0,8 4-5 0,0 0 1 16,0 0-1-16,0 0 1 0,0 1-3 0,0-2 0 0,0 2 0 15,-9-2 0-15,9 6 1 0,0-4-1 0,0 4 0 0,0-4-2 16,0-2 0-16,0 6 1 0,0-5-1 0,-9 5-1 16,9-4 1-16,0 4-1 0,0-6 1 0,0 6 1 0,0-4-1 15,0 4 0-15,0 0 0 0,-7-6 1 0,7 6 0 16,0-4-1-16,0 4 1 0,-11-6 1 0,11 6 0 0,0-4 0 15,0 0 0-15,0 4 0 0,0-5 1 0,-9 0 0 0,9 0-1 16,0-5 1-16,0 4 0 0,0-4 0 0,0 7 2 16,0-8 0-16,0 7-2 0,0-1 0 0,0 0 3 0,0-5-2 15,0 5 2-15,0 0-2 0,0 0 2 0,0-5 0 16,0 6 2-16,-7-1-1 0,7 0 0 0,0 0 0 0,-10 1 3 16,10-2 5-16,0 2 4 0,-8-2 2 0,8 6 4 0,0-5 2 15,0 0 1-15,0 5-2 0,0 0-2 0,-9 0-4 16,9-4-7-16,0 4-4 0,0 0-5 0,0 0-2 0,0 4-2 15,0-4-1-15,0 10 0 0,0-4-1 0,0 4 2 0,0 4-1 16,0 0 2-16,-8 1 1 0,8 5 1 0,0-6-1 16,0 11 2-16,0-5 0 0,0 3-2 0,0 2 0 0,0-1 2 15,0 1-2-15,0 1 0 0,0-3 2 0,0 2-2 16,0-1 1-16,0 0 0 0,0 0 0 0,8 1-1 0,-8-1 1 16,0 1-1-16,0-6-1 0,0 1 1 0,0-2 0 0,0-2-2 15,0 3-1-15,0-5 1 0,0 2-2 0,0-7 0 16,-8 1-2-16,8 0-7 0,-9-6-13 0,9 2-21 0,-9 0-23 15,9-3-26-15,0-3-30 0,-8 0-35 0,-1-3-65 0,0-9-92 16,9 8-125-16,-9-10-47 0</inkml:trace>
  <inkml:trace contextRef="#ctx0" brushRef="#br0" timeOffset="30572.77">31218 6931 107 0,'-8'-3'532'0,"-2"-3"-110"15,10 6-138-15,0-6-100 0,0 6-61 0,0-4-37 16,10 4-21-16,-2-6-12 0,0 2-5 0,9 0-8 0,8 4-9 15,3-6-10-15,6 1-13 0,1 1-17 0,0-2-22 16,0 6-28-16,7-4-33 0,-6-2-48 0,-2 2-67 0,10-2-125 16,-9 2-108-16,-9 0-57 0</inkml:trace>
  <inkml:trace contextRef="#ctx0" brushRef="#br0" timeOffset="30729.03">31834 6808 305 0,'-9'7'501'0,"9"-7"-125"0,0 3-137 0,0 3-98 0,0-1-58 15,0 5-30-15,0-5-17 0,0 8-10 0,0-3-3 16,0 6-3-16,9-1-3 0,-9 3-4 0,9-3-3 0,-1 5-5 16,0-4-1-16,2-3-4 0,7 7-16 0,-8-5-26 15,0-5-37-15,-1-1-65 0,10 1-105 0,-11-5-147 0,11-5-82 16</inkml:trace>
  <inkml:trace contextRef="#ctx0" brushRef="#br0" timeOffset="38450.18">32694 5705 7 0,'17'-9'227'0,"1"3"-82"0,-1 2-62 16,0-6-34-16,0 5-15 0,1-5-6 0,8 6 1 0,-9-6 6 15,-8 4 9-15,8-3 7 0,-7 5 5 0,-2-6 0 16,-1 4 2-16,-7-4-1 0,0 10-4 0,0-4-8 0,0 4-3 16,-7-6-8-16,-1 6-5 0,-2-3-6 0,2-2-5 0,-1 5-7 15,0 0-3-15,-8-5 0 0,8 5 0 0,-8 0 2 16,9 0 8-16,-2 0 8 0,2-5 9 0,8 5 9 0,-9 0 8 16,9-5 8-16,-8 5 4 0,8-6 3 0,0 6-3 15,0-4-6-15,8-2-8 0,-8 3-6 0,9-3-9 0,-1 1-9 16,2 1-7-16,-2 4-8 0,9-6-5 0,0 6-4 15,1 0-8-15,-1 0-18 0,8 0-21 0,-7 6-34 0,10-2-55 16,-12 7-104-16,2-8-149 0,-1 7-87 0,-9-4-47 0</inkml:trace>
  <inkml:trace contextRef="#ctx0" brushRef="#br0" timeOffset="189480.11">6590 10303 183 0,'-17'-6'415'0,"8"6"-110"0,-8 0-114 16,8 0-74-16,1 0-37 0,8 0-20 0,-8 0-6 16,8 0-5-16,0 0-2 0,8 0-1 0,0 0-4 0,10-4-7 15,-1 4-4-15,0-6-6 0,18 2-5 0,0-2 0 0,-2 6 1 16,4-4 2-16,6-2 2 0,0 3 4 0,9 3 1 15,2-7-1-15,-12 4 1 0,19-2-1 0,-10 5-2 0,1-7 1 16,10 4-1-16,-2-2 3 0,1-1 0 0,0 2 4 16,9-6 6-16,-9 5 11 0,7-4 7 0,2 3 7 0,-9-3 6 15,8-1 5-15,-8 0 8 0,-9 5 8 0,-9-4 5 16,1-1 1-16,-9 5 3 0,-10 1 0 0,-8-2 3 0,10 1 1 16,-17 0-2-16,-2 5-10 0,0-5-10 0,-8 5-12 0,-8-5-12 15,0 5-13-15,-2 0-12 0,-7 5-9 0,0-5-12 16,0 5-5-16,-1-5-4 0,0 5-5 0,10-5-2 0,8 5-1 15,-9 1 1-15,9-6-2 0,-8 4 1 0,16 5 1 16,-8-3 0-16,0 3 1 0,9-4 2 0,-9 5 0 0,8-5 0 16,-8 5 0-16,10-6 1 0,-10 6-2 0,8-5-13 0,-8 0-35 15,-8-1-62-15,8 2-77 0,-10-2-88 0,10 2-146 16,-17-6-150-16,9 0-106 0,-10 0-50 0</inkml:trace>
  <inkml:trace contextRef="#ctx0" brushRef="#br0" timeOffset="193268.24">2222 10590 163 0,'0'0'173'0,"0"0"-36"0,0 0-26 15,0 5-17-15,0-5-12 16,0 0-9-16,0 0-7 0,0 0-8 0,0 0-7 0,0 0-8 15,0 0-5-15,0 0-4 0,0 0-3 0,0 0-1 0,0 0 3 16,0 0 1-16,0 0 4 0,0 0 4 0,0 0 3 0,0 0 0 0,0 0 2 0,0 0-1 16,0 0 1-16,0 0-1 0,0 0-1 0,0 0-1 15,0 0-1-15,9 0-4 0,-9 0-4 0,9-5-7 0,-9 5-6 16,9 0-3-16,-1 0-4 16,0-5-5-16,2 5-2 0,7 0 0 0,0 0 1 0,-8 0 1 0,9 5 3 0,8-5 6 15,-9 0 2-15,9 5 6 0,0-5 4 0,-1 5 7 0,12-5 3 16,-4 0 4-16,2 0 2 0,9 0-1 0,-9 0 1 15,7 0-3-15,-7-5-4 0,10 5-5 0,-3 0-5 0,-7-5-6 16,9 5-5-16,-9 0-5 0,-2-5-5 0,-6 5-4 0,0 0-1 16,-2 0-3-16,-7 0-1 0,-1 0 0 0,0 5 0 15,-8-5-1-15,0 0 1 0,-1 0 0 0,1 0 0 16,-9 0 2-16,8 0 5 0,-8 0 6 0,0 0 12 0,0 0 13 16,0 0 13-16,0 0 9 0,-8 0 8 0,8-5 5 0,-9 5 1 15,1-5-5-15,8 2-10 0,-9-4-12 0,0 2-13 0,9-4-10 16,-8 4-7-16,8-4-6 0,-9 3-4 0,0-4 0 15,1 0 6-15,8 2 4 0,0-3 5 0,-9 1 4 0,9 0 5 16,0-3 2-16,0 3 3 0,0 0-1 0,0-6-3 0,0 6-6 16,9 2-3-16,-9-2-1 0,0 0-4 0,8 0-4 15,-8 0-3-15,9 1-1 0,-9-6-2 0,9 5-1 16,-9 6-3-16,8-7 0 0,1 2-1 0,0 0 1 0,-9 3 1 16,8-4 0-16,1 0 1 0,9 0 0 0,-11 0 1 0,2 7-2 15,2-2-1-15,6-5 0 0,-10 5-2 0,2-1-2 0,0 2 0 16,9-2 1-16,-10 2 0 0,-8 4 0 0,9-5-1 15,-1 5-1-15,-8 0-2 0,10 0 2 0,-10 0 1 16,0 0-2-16,8 0 0 0,-8 5 0 0,8-5 1 0,-8 4 1 16,9 2 2-16,0-2-1 0,-9 2-1 0,8-1 0 0,1 5-1 15,0-5 1-15,-9 5-1 0,8-1-1 0,1 5 1 16,0-4-1-16,-9 5-1 0,8-1 2 0,-8 6-1 0,9-1 0 16,-9 1 4-16,8-1 0 0,2 1-1 0,-10 0 0 15,8 0 0-15,1-1 1 0,-9 1-1 0,9-7 0 0,-9 7-3 16,7-5 1-16,3-1 1 0,-10 1 0 0,7-5 0 0,-7 5 0 15,11-5 1-15,-11 0-1 0,0-7-1 0,9 3-1 16,-9-1 1-16,0 0 1 0,0 0-1 0,0-5 1 0,0 5 1 16,0-5 2-16,0 0 1 0,7 0 3 0,-7 0 0 15,0 0 1-15,0 0 4 0,0 0 1 0,9 0 0 0,0-5 0 16,0 0 0-16,-1 5-2 0,10-5-2 0,-10 0 0 0,10-1-1 16,-1 3-4-16,1-2-1 0,-2-5-3 0,2 10 1 15,-1-5-2-15,2 0 0 0,-1 0-2 0,7 5 1 0,-8-5 1 16,9 5 0-16,-8-5 0 0,-2 5-1 0,2-5 1 0,-1 5-1 15,0-3 2-15,-8 3 0 0,9 0-1 0,-10-7 4 16,1 7-2-16,-9 0 4 0,8-5-3 0,-8 5 4 16,0-4-1-16,0-1-1 0,0 0 1 0,0-4-4 0,-8-1 3 15,-1-1-3-15,1-2-1 0,-2-2 0 0,-7-1-1 0,8 3 1 16,-7-2-2-16,7 0 1 0,-9-1 0 0,2 2 1 0,7 5 0 16,0-6 0-16,-9 5 0 0,10 5 0 0,-1-5 0 15,9 6 0-15,-8-6 0 0,8 5 1 0,-10 5 1 16,10-4-1-16,0-2 2 0,0 6 0 0,0-5 0 0,0 5-2 15,10-5-1-15,-10 5 0 0,8-4 0 0,1 4 0 0,-1-6-1 16,2 3-2-16,-2-3 3 0,10 6-2 0,-10 0-2 16,0-4 2-16,10-2 1 0,-9 6 0 0,7 0 1 0,-7 0-3 15,8-4 4-15,-7 4-1 0,7 0 2 0,-9-6-2 16,10 6-1-16,0 0 1 0,-11-4 0 0,12 4 1 0,6-6-3 16,-7 6 2-16,-1-3-1 0,1-4 0 0,-1 4 0 0,0 3 0 15,1-5 0-15,-1-2 1 0,-9 7 0 0,2-3 0 16,7-2 0-16,-17 5 1 0,10 0 0 0,-3 0 0 0,-7 0 1 15,0 0-1-15,10 0-1 0,-10 0-1 0,0 0 0 16,0 0-2-16,0 0-2 0,0 5 1 0,0-5-1 0,0 3-2 16,7 9 2-16,-7-9 0 0,0 7 0 0,0 0 2 15,0 0 2-15,0 6 1 0,0-7-1 0,0 11 4 0,0-6-1 16,0 1-2-16,0-1 0 0,0 1 1 0,0 5 0 0,0-6-1 16,0 1 0-16,0 5 1 0,0-6-1 0,0 0 2 15,0 2 0-15,0-3-2 0,-7-3 1 0,7 6 0 0,0-7 1 16,0 1-1-16,0-6 0 0,0 8-1 0,0-9 0 15,0 2 1-15,0 0-1 0,7 0 3 0,-7 0-1 0,0-5 2 16,10 5 3-16,-2-5 2 0,0 0 4 0,2 0-1 0,-2 0 0 16,9 0-3-16,1-5 0 0,8 5-1 0,-9-5-2 15,8 0-3-15,2 0-2 0,-9 0-1 0,8 2 1 0,-2-4 0 16,-4-2 0-16,-3 4 0 0,0 0 0 0,9-4 0 16,-9 3 0-16,-8-4 0 0,8 0-2 0,-8 2 1 0,8-3 0 15,-8 1 0-15,0 0 1 0,-9 0 2 0,8-3-1 0,-8 3-2 16,0-6 3-16,0 3 1 0,0-7-1 0,-8 5-1 15,-1 0-1-15,0-4-3 0,1 5 2 0,-10-6 1 0,9 1-2 16,1 3 1-16,-10-4-3 0,10 5 3 0,0 1 0 0,-2 4 2 16,2-4 0-16,-1 10 1 0,9-6 4 0,-8 5 0 15,8-5 2-15,0 5 2 0,0 0-1 0,0 5 1 0,0-5-2 16,0 5 1-16,8-5-3 0,1 1 0 0,9 4-3 16,-2-6 0-16,2 2-2 0,8-1 2 0,-9 5-1 0,9-4 0 15,-9-2 0-15,9 1-2 0,-8 0 2 0,0 5-1 0,7-5-1 16,-7 0 0-16,0 1-1 0,-1 4 0 0,-9 0 0 15,10-6-2-15,-10 3 0 0,9 3 3 0,-8 0 0 0,-1 0-1 16,2 0-1-16,-10 0-3 0,10 0 1 0,-10 0-2 16,7 3 2-16,-7 3 0 0,0-2-2 0,0 6 3 0,0 0 0 15,0 0 0-15,-7 5 2 0,7-1 0 0,-10 6-1 0,0-1 0 16,10-5 0-16,-8 7 1 0,-1-3 0 0,2 2 1 16,7 0 1-16,-10-1-1 0,10 1 0 0,-8-5-1 0,8 4 0 15,0-4 0-15,0 0 1 0,-9 0-1 0,9-6 0 16,0 6 0-16,0-5-1 0,0 0 1 0,9-2-1 0,-9 2 1 15,0 0 0-15,0-4 0 0,8 4 0 0,-8-5 1 16,10-1 1-16,-3 0 1 0,2 1-1 0,-1 0-1 0,2 1 1 16,7-6-1-16,-9 4 2 0,10-4-1 0,0 0-1 0,-1 0 0 15,1-4 3-15,-1 4-3 0,0-6-1 0,10 6 2 16,-11-5-1-16,2 0 2 0,-1 1-2 0,9 0-1 0,-8-1-1 16,-1-1 1-16,1 2 0 0,-2-2 0 0,2-4 0 15,0 6-1-15,-10-2 1 0,1-2-1 0,8 3 2 0,-17-5 0 16,9 0 0-16,-1 4 2 0,-8-7-1 0,0 2-2 0,0 2-1 15,0-6 3-15,-8 5-1 0,-1-5 2 0,0 1-2 16,1-1-1-16,-1 1 2 0,-8 5-1 0,8-7 2 0,1 6 1 16,-9 0 0-16,8 0 0 0,1 2 1 0,-2-2 0 15,10 5 0-15,-10-5 2 0,10 4 2 0,-7 2-1 0,7-1 1 16,0 0-1-16,7 1 0 0,-7-2 0 0,10 2-1 0,0-1-4 16,-2 0-1-16,8-5 0 0,-6 0-2 0,7 5 1 15,0-5 0-15,-8 6-1 0,8-5 0 0,0 3 3 16,1-4-2-16,-1 5 1 0,1-4 0 0,0 3-1 0,-11 3-1 15,12-3 0-15,-11 0 0 0,1 6-3 0,-1-4 0 0,1 4 2 16,0 0-1-16,-1 0 2 0,1 0 0 0,0 0-1 0,0 0 10 16,-9 4-2-16,8-4-4 0,-8 6-2 0,9-6-1 15,-9 6-2-15,9-3 1 0,-9 3 1 0,0 3-11 16,0-4 6-16,0 11 2 0,0-7 2 0,0 1 0 0,0 4 1 16,0 1 0-16,-9 5 0 0,9-6 0 0,0 6-1 0,-9-5 1 15,9 3-1-15,0-2 1 0,-8 4 0 0,8-7 0 16,0 3-1-16,0-2 1 0,0 5 0 0,0-9 0 0,0 5 0 15,0-1-1-15,0-3 0 0,8 2-1 0,-8-2 2 0,0-1 0 16,9-5 0-16,0 5 0 0,-1-1 1 0,0-5 3 16,2 2-1-16,7-2 2 0,-9 2-2 0,9-2 0 0,3-4-2 15,-13 6 0-15,10-6-1 0,1-6 0 0,-10 6 0 16,10-4-1-16,-9-2-2 0,-1 2 2 0,2-2 0 0,-3 2 1 16,2-5 0-16,-9 4-4 15,9-5 1-15,-9 0 3 0,0-1 2 0,0 1 1 0,0 2 2 0,-9-7-1 0,0 5 0 16,9-5 5-16,-7 6-2 0,-3-6-2 0,2 1 1 0,8-2 1 15,-9 3 0-15,-1 3 3 0,2-6 2 0,8 6-1 16,-8 0 1-16,8-5 2 0,0 7-2 0,8-2-3 0,-8-5-2 16,8 6-4-16,2-6 0 0,-1 0-2 0,-1 5 0 15,9 1-1-15,1-6 0 0,-1 5 0 0,1 0 2 0,-2 0 0 16,2 6 0-16,-9-5-2 0,9 3 0 0,-2 0 0 0,-6 2 0 16,7 4-1-16,-10-4 0 0,3 4 0 0,-10-6 8 15,10 6 0-15,-3 0-5 0,3 0-1 0,-2 0-2 0,-8 6-1 16,8-6 1-16,1 4 1 0,-9 0-9 0,9 2 2 15,0 0 5-15,-9 3 2 0,8-5 1 0,-8 11-1 0,0-4-1 16,9 2-3-16,-9-3 2 0,0 5 0 0,0 5 0 0,0-6-1 16,0 6 3-16,0-2-1 0,0 4 1 0,0-3 1 15,-9-5-1 1,9 5 0-16,0 1 0 0,0-1 0 0,0 1-1 0,0-5 1 0,0-1-1 0,0-3 1 0,0 2 0 0,0-2 0 16,0-1 0-16,0-5 1 0,0 0-1 0,9 0 0 15,-9-2 0-15,0-3 1 0,0 0 2 0,0 0 1 0,9 0-2 16,-9-3 0-16,8-2 3 0,1 0-1 0,0-5 1 15,-9-6 0-15,9 6 2 0,7-4 3 0,-6 0 1 0,-2-1 0 16,1-5-3-16,-1 1 3 0,11-1-2 0,-12 1-2 0,11-1-3 16,-10 0-1-16,10 2-2 0,-9-3 1 0,9 3-2 15,8 3-2-15,-10-5 2 0,2 6-1 0,7-1-1 0,-7 5 0 16,0 0-1-16,-10 0 1 0,9 6 2 0,1-2 1 16,-11 3 0-16,4-3-3 0,-4 6 3 0,3 0-1 0,-1 6 0 15,-1-3-1-15,-8 3-2 0,9-2-1 0,-1 6 0 0,-8 0 2 16,10 0-1-16,-10 5-1 0,0-1 1 0,0 1 0 15,0-1-1-15,8 1 2 0,-8 0 1 0,0 0 0 0,0 0 0 16,0-2-1-16,0 3 0 0,8-2 2 0,-8-5 0 16,0 6 1-16,9-4 0 0,-9-7 0 0,0 6 0 0,9-5 1 15,-9-1-1-15,9 2 0 0,-9-2-1 0,8 1 0 0,1 0-1 16,0 0 1-16,-1-5 0 0,1 0 0 0,0 0 0 16,-1 0-1-16,10 0-1 0,-9 0 2 0,7 0-2 0,2-5 2 15,-8 5 0-15,6 0 0 0,1 0 0 0,1-5 2 0,-9 5-1 16,9-5-1-16,-2 5 2 0,2-4-2 0,-10 4-2 15,1-6 2-15,8 6 0 0,-9 0-1 0,-8-4 1 0,10 4 1 16,-2 0 0-16,-8 0 0 0,0-5 0 0,0 5-1 16,0 0 0-16,0 0 2 0,0 0-1 0,0 0-1 0,0 0 0 15,0 0 0-15,0 0 1 0,0 0 1 0,0 0 1 0,0 0 1 16,-8 0 0-16,8 0 2 0,0 0-1 0,0 0 0 16,0 0-1-16,0 0 0 0,0 0-1 0,0 0-1 0,8 0-2 15,-8 0 0-15,0 0-2 0,0 0 1 0,9-5-2 16,-1 5-1-16,10-5-1 0,-9 5-4 0,7-4 0 0,1-7-2 15,-6 6 0-15,5 1-1 0,2-5 2 0,-9 3-1 0,8-4 1 16,-8 0 3-16,-1 0 1 0,-8 0 3 0,9 7 1 16,-9-9 0-16,0 4-1 0,0-2 0 0,0 4 2 0,0-3-2 15,-9 4-1-15,9 1-5 0,-8 4-9 0,-10-6-21 16,10 6-42-16,-1 6-77 0,-9-6-85 0,11 4-97 0,-2-4-143 16,-2 5-151-16,11 0-98 0,-7-1-35 0,7-4 11 0</inkml:trace>
  <inkml:trace contextRef="#ctx0" brushRef="#br0" timeOffset="194152.42">8162 11136 308 0,'0'-4'327'0,"0"0"-118"0,0-2-83 0,0 6-53 16,0-4-30-16,-8 4-18 0,-1-6-11 0,0 6-4 0,1 0-3 15,-10 0-2-15,9 6-4 0,-7-6 1 0,-1 4-2 0,-3-4 0 16,3 6 2-16,-8-6 0 0,7 4 3 0,-7-4 6 0,7 4 8 15,-8-4 4-15,0 6 7 0,0-6 5 0,9 0 4 16,-9 6 3-16,8-6-2 0,-6 3-4 0,-4-3-4 0,2 6-5 16,8-2-3-16,-7 1-6 0,8 0-4 0,-1 1-2 15,1 4-3-15,-1-6-2 0,9 1-2 0,1-1-3 0,-10 6-1 0,18-5 0 16,-9 0-1-16,9 5 0 0,0-10 0 0,0 10 0 0,0-5-3 16,9-1 2-16,1 2 0 0,6-6-4 0,-7 4-12 15,17-4-19-15,-8 0-27 0,8 0-39 0,9-4-61 16,-1-2-110-16,-6 2-114 0,5-1-64 0</inkml:trace>
  <inkml:trace contextRef="#ctx0" brushRef="#br0" timeOffset="194467.55">7782 11128 236 0,'0'0'159'0,"0"-6"-63"16,0 2-40-16,7-2-24 0,10 3-17 0,-8-3-8 0,8 0-4 16,-9 3-1-16,11-4 0 0,-1 3-1 0,-2 0-1 15,-7-2 1-15,0 6 8 0,7-4 11 0,-16 4 20 0,10 0 14 16,-2-5 14-16,-8 5 18 0,0 0 17 0,8 0 10 16,-8 0 5-16,-8 0-2 0,8-5-13 0,-8 5-10 0,-2 0-10 15,2 0-8-15,-9 0-9 0,8 0-7 0,-17 0-6 0,9 0-6 16,-9 5-6-16,-1-5-3 0,1 5-5 0,-9-1-8 15,9 2-12-15,1-2-4 0,-10 7-4 0,9-8-3 0,0 9-5 16,-1-9-21-16,9 7-29 0,2-4-37 0,-2-6-55 16,2 4-98-16,6-4-165 0,2 0-90 0,8 4-42 0</inkml:trace>
  <inkml:trace contextRef="#ctx0" brushRef="#br0" timeOffset="194967.87">8048 11542 224 0,'0'-4'257'0,"0"4"-85"15,0 0-56-15,0-6-36 0,0 6-20 0,0 0-14 0,0 0-9 16,0 0-8-16,0 0-6 0,0 6-4 0,0-6-9 16,-7 10-20-16,7-6-37 0,-10 7-57 0,10-7-95 0,0 6-129 15</inkml:trace>
  <inkml:trace contextRef="#ctx0" brushRef="#br0" timeOffset="195093.74">7824 12109 201 0,'-9'10'317'0,"9"-5"-123"0,-9 5-85 0,9-6-63 0,0 7-53 16,0-11-61-16,9 3-96 0,-9-3-135 0</inkml:trace>
  <inkml:trace contextRef="#ctx0" brushRef="#br0" timeOffset="207468.37">16368 10787 109 0,'-9'0'390'0,"1"-7"-100"16,0 7-95-16,-2 0-64 0,10 0-36 0,-8-3-24 0,8 3-14 15,0 0-8-15,-9-6-3 0,9 6-2 0,0 0-4 16,0 0-1-16,0 0 1 0,0 0 1 0,0 0 3 0,0-5 5 16,0 5 7-16,0 0 8 0,0 0 11 0,0 0 16 0,0 0 18 15,0-5 20-15,0 5 22 0,0 0 22 0,0 0 18 16,0-5 10-16,0 5 3 0,0-5-3 0,0 5-10 0,-8 0-21 16,8 5-26-16,0-5-27 0,0 0-24 15,-9 0-22-15,9 0-18 0,0 0-16 0,0 0-14 0,0 0-6 0,0 0-5 16,0 0-5-16,-9 5-3 0,9-5-2 15,0 0-2-15,0 5-3 0,0 0 2 0,-8 1-1 0,8 4 1 0,-10-7 3 0,10 12 0 16,-8-5 5-16,8 3 3 0,-8 3 1 0,-1-6 2 0,9 5 1 16,0 3-1-16,-9-2 1 0,9-1-1 0,0-1-2 15,0 2 1-15,-9 2-2 0,9 3-2 0,0-3 2 0,0 2 1 16,0 4-1-16,-7-4 1 0,7 8-1 0,0-3 2 0,-10 1-2 16,0 3 2-16,10 4-4 0,-7-3-1 0,-3 3-4 15,2 3 1-15,0-3-1 16,-1 6-4-16,9-4 1 0,-9 4 0 0,0-5 0 0,1 5 0 0,8 0 2 0,-9 0-2 15,9-5 0-15,-9 6 0 0,9-1 1 0,-9-6-1 0,9-4-1 16,0 6-1-16,-8-6 1 0,8 1 2 0,-9-6-1 0,9 1 0 16,-8-7 0-16,8-2 0 0,-9-1 2 0,9-5 1 15,-8 0-1-15,8-6 3 0,-10 2-1 0,10-3 1 0,-8-3 1 16,0-3 4-16,-2-3 4 0,2 2 3 0,0-12 4 16,-1 2 0-16,0-1 4 0,-8-9 1 0,8-1 2 0,0-4-2 15,9 1-1-15,-7-8-2 0,7 3-1 0,-10 2-2 0,10 3 3 16,0-3 2-16,-8 8-2 0,8 3 0 0,0 0-2 0,0 6-2 15,0 4-5-15,0 1-1 0,-10 3-7 0,10 2-6 16,0-2-4-16,0 6-2 0,0 6-1 0,0-2 1 16,0 6-2-16,0 5-5 0,0-1-3 0,10 1-3 0,-2 5-3 15,9 0-4-15,-8-1-6 0,8 1-2 0,10-2 0 0,-1-2 1 16,0-1 0-16,-1-5 2 0,10-2 4 0,0-2 5 16,0-6 5-16,-1-6 3 0,1-2 2 0,9-2 3 0,-9-1 1 15,-1-9 7-15,-8 7 3 0,9-7 2 0,-9 1 2 16,-9-1 3-16,9 5 3 0,-17-4 2 0,0-1 4 0,0 5-5 15,-9 1-5-15,0 0-9 0,0-1-12 0,-9-1-18 0,0 6-37 16,0 2-93-16,1-2-106 0,8 0-116 0,-9-1-189 16,9 1-113-16,-9 2-91 0,9-2-41 0,0 10 2 0</inkml:trace>
  <inkml:trace contextRef="#ctx0" brushRef="#br0" timeOffset="210816.53">15570 12925 102 0,'8'-15'373'16,"1"5"-92"-16,-1-3-92 0,-8-3-59 0,10 3-29 0,-2-3-13 0,-8 2-1 0,0-1 5 0,8-1 9 15,-8 2 9-15,8 0 8 0,-8-1 7 0,0 6 6 16,10-6 8-16,-10 0 3 0,8 5 7 0,1 2 4 16,-9-2 2-16,0-2 3 0,9 3-5 0,-9 9-9 0,0-5-14 15,9 0-16-15,-9 5-23 0,0-5-17 0,0 5-22 0,0 5-17 16,8 0-9-16,-8 5-1 0,10 6 1 0,-10 2 0 16,0 7 1-16,8-1 5 0,-8 5 5 0,0 6 4 0,0-2-1 15,0 7-5-15,0-1-5 0,0 0-3 0,0 1-1 16,0-7-5-16,0 6-5 0,-8 0-5 0,8 0-4 0,-10 1-3 15,10-1-1-15,-8-6-1 0,-1-3-1 0,9-1 3 0,-9-4 1 16,0-6 4-16,9 0 7 0,-8-3 6 0,-2-6 7 16,10-1 6-16,-8-5 5 0,0-4 8 0,8 0 2 0,-8-4 3 15,8-5-6-15,-10-6-3 0,10 0-6 0,0-9-3 0,0-6-7 16,0-4-7-16,10 0-3 0,-10-1-4 0,0-8-2 16,8 4 0-16,-8-10-4 0,8 0-1 0,0 1-1 0,-8-1 0 15,10 0 1-15,-2 4-1 0,1 6-1 0,-9 0 1 16,9 10 1-16,-9 5-2 0,9-1 2 0,-9 10-5 0,0 0-4 15,0 6 0-15,0 4-3 0,0 0-1 0,8 0 0 0,-8 5-1 16,10 5 0-16,-10 5 1 0,8-1 2 0,-1 6-1 0,11 0 4 16,-8 10-1-16,6-6-3 0,-6 1 0 0,7-2-1 15,0 4 0-15,0-9 0 0,1 1-1 0,-10 1-1 16,10-5 1-16,-1 0 2 0,1-5 0 0,7-5 4 0,-6 0 0 16,6-5 0-16,-7-5 1 0,8-3 2 0,-9 1 3 0,9-6-1 15,-8 3-1-15,7-5-1 0,-8 1-1 0,1 0 1 0,-1-1 1 16,1 5-1-16,-1-5-2 0,-9 5 0 0,9 1 2 15,-7 1-3-15,0 1 0 0,6 2 0 0,-7 2 0 16,8-3-2-16,-9 7 0 0,2-2-2 0,7 6 1 0,-8 0 3 16,8 0-1-16,1 6-14 0,-10 3 6 0,9 5 3 0,-8 2 2 15,7 3 3-15,-6 7 2 0,-10 2 0 0,10 2 1 0,-3-1 14 16,-7 6-5-16,0 4-3 0,0-6-2 0,0 6-4 16,-7-4-5-16,-3 4-7 0,10-1-6 0,-10 1-8 15,3-4-9-15,-11-1-10 0,9 5-19 0,1-9-35 0,0 3-59 16,-2-4-70-16,2 1-64 0,-1-6-56 0,1 1-70 0,8-10-106 15,0 0-136-15,8-6-51 0,1-5 12 0</inkml:trace>
  <inkml:trace contextRef="#ctx0" brushRef="#br0" timeOffset="211645.24">16838 12783 685 0,'-18'0'761'0,"-9"0"12"0,11 11-212 0,-10-2-176 16,8 1-135-16,1 9-112 0,-9-3-63 0,8 7-33 0,1 3-20 16,9-3-9-16,-2 6-4 0,-5 1-4 0,15 4 0 0,-11-5-3 15,11 5-2-15,0 0-2 0,11-4-1 0,-4-1-3 16,1-5 0-16,10-3-1 0,-9-3 0 0,17-2 0 0,0-12 1 16,0 2-6-16,-1-6 8 0,11-6 6 0,-11-4 11 15,11-4 13-15,-2-5 12 0,1-1 14 0,-9-10 10 0,-1 6 18 16,2-5 2-16,-10 4 0 0,0 2-3 0,-7-7-7 0,-3 6-7 15,2-1-7-15,-9 5-5 0,0 6-7 0,0-6-7 16,-9 5-5-16,2 5-5 0,7 1-2 0,-10-1-10 0,2 10-5 16,-1 0-6-16,-8 0-5 0,8 10-1 0,-9 5-1 15,2-1-4-15,-2 6-2 0,1 4 2 0,9 1-4 0,-2-1-3 16,10 1-2-16,-7 3-3 0,14-3-4 0,-7 4-5 0,10-4-1 16,6 4-3-16,2-4-2 0,-1-2-7 0,9-3-3 15,0 0-5-15,1-1-2 0,7-3-5 0,1-7 2 0,-9-4 4 16,9-5 4-16,-1 0 11 0,-8-5 9 0,0-4 9 0,9-1 12 15,-17-6 18-15,6-3 10 0,-4-5 10 0,-2 0 4 16,-2-1 5-16,-8-4 3 0,2-1 3 0,-2-3-2 0,-8-6-5 16,8 0-8-16,-8-6-6 0,0 1-7 0,0-5 0 15,0 0-1-15,0 6 0 0,-8-6 5 0,0 9 3 0,8 1 3 16,-10 0 3-16,2 4 3 0,-1 12-1 0,2-3-1 0,-4 8-1 16,11 3-5-16,-7 0-10 0,7 6-5 0,-9 3-6 15,9 2-2-15,0-1-7 0,-11 5-3 0,11 0-4 0,0 5-2 16,0-1 2-16,11 11 0 0,-11 0 0 0,0 0 0 15,9 10 4-15,-9-6-1 0,7 10 3 0,-7 0 2 0,0 1 0 16,11-1-1-16,-11 5 3 0,0 6-2 0,0-2-1 0,0 1 0 16,0 5-3-16,0 0-3 0,0 1-2 0,0-3-4 15,0 3-4-15,0 0-3 0,7-7-5 0,2 6-7 0,-1-4-1 16,2-7-3-16,6 1-2 0,-7 1-1 0,8-6-2 16,1-4 0-16,8-7 2 0,-9-2 4 0,10-6-4 0,-11-5 1 15,11 0 0-15,-1-10-1 0,9-5 1 0,-9-5 4 0,8 0 1 16,0-9-1-16,1 4 4 0,-8-4 3 0,-1-6 1 15,0-4 4-15,0 6 1 0,0-12-1 0,0 1 2 16,-9 1 5-16,10-7 3 0,-11-3 1 0,1-7 5 0,3 3 5 16,-3-3 11-16,0-4 13 0,-1 1 9 0,2 4 11 0,-9 1 9 15,-1 4 10-15,10 0 6 0,-18 4 2 0,8 12-1 0,-8-2-2 16,0 5-6-16,0 5-5 0,0 7-5 0,-8 3-5 16,8 0-5-16,-8 6-8 0,-2-1-9 0,2 5-5 0,-1 5-7 15,1 5-6-15,-2 5-7 0,2-1-1 0,-10 6-2 16,11 4 0-16,-3 2 2 15,10 3-2-15,-7 0-1 0,7 5 2 0,-10 6 1 0,10-6-2 0,0 6 3 0,-10 4 1 0,10-1-1 16,10 6 1-16,-10-3 0 0,0 0-1 0,0 0-2 16,10 2-1-16,-10-4-5 0,0 0-5 0,7 1-7 0,-7-1-7 15,10-5-5-15,-3 1-6 0,3-2-7 0,-2-8-15 0,0-1-25 16,2 1-40-16,-2-11-58 0,1 6-66 0,-1-5-62 16,2-10-78-16,6 0-127 0,-6-5-130 0,-2-10-70 0,9-1-4 15</inkml:trace>
  <inkml:trace contextRef="#ctx0" brushRef="#br0" timeOffset="211957.78">18097 12705 283 0,'-18'-8'827'0,"0"1"16"0,1 4 7 16,10-3-223-16,-3 0-203 0,10 2-179 0,0 4-110 0,0 0-62 15,10 0-33-15,7 0-14 0,8 0-8 0,10 4-5 16,9-4-9-16,7 0 3 0,1 0-3 0,10 0-5 0,7-4-5 15,0-1-8-15,2 0-3 0,-3 0-3 0,-15 0-6 16,-3 2-9-16,-5-3-3 0,-10 6-2 0,-1-6 6 0,-16 6 11 16,-1 0 10-16,-9 0 11 0,2 0 11 0,-10 0 12 0,-10 0 10 15,10 6 8-15,-17 0 6 0,9-3 0 0,-10 7-3 0,-8 0-4 16,9 6-7-16,-1-3-2 0,-8 2-3 0,19 5-1 16,-13-1-5-16,3-4-6 0,10 3-3 0,-3 4-3 15,2-3 1-15,0 1-2 0,8 3-2 0,0-3-4 0,0-1-2 16,8 1-6-16,0-1-13 0,2 1-16 0,-3-6-33 0,10 7-57 15,10-12-80-15,-9 0-81 0,17 1-72 0,-1-10-88 0,1-4-154 16,-1-2-89-16,1 2-49 0,1-10 14 0</inkml:trace>
  <inkml:trace contextRef="#ctx0" brushRef="#br0" timeOffset="212082.75">19286 12377 118 0,'-17'-13'786'0,"-1"1"18"0,1-2 8 0,8 4-226 0,1 7-197 15,-1-3-167-15,1 1-168 0,-2 1-163 0,10-2-147 16,10 6-219-16,-10 0-142 0,8 0-94 0,9 10-59 0,1-5-17 16</inkml:trace>
  <inkml:trace contextRef="#ctx0" brushRef="#br0" timeOffset="213286.27">16065 13852 144 0,'0'-10'521'0,"0"2"-113"16,0-7-142-16,0 5-82 0,0-6-33 0,8 3-2 16,-8-2 13-16,9 5 23 0,-1-3 18 0,-8 1 12 0,9 8-2 15,-9-6-4-15,8 5-15 0,-8-3-25 0,0 8-35 0,0-6-36 16,0 6-27-16,0 0-23 0,0 0-7 0,9 6 3 15,-9 2 4-15,0 7 6 0,-9 4 6 0,9 6 6 0,0 9 2 16,-8 0 2-16,-1 11-4 0,9-2-14 0,-17 11-12 16,9 4-6-16,-10 7-6 0,10 7-5 0,-10-3-3 0,10 9 0 15,-10-5-3-15,9 11 0 0,-8-2-3 0,8-3-3 0,2 3-4 16,-11 6-3-16,18-5-1 0,-10 0-1 0,1 0-2 16,2-4-4-16,7-1 0 0,-10-4-1 0,10-2-3 0,0-8-3 15,0 0-3-15,0-6-2 0,0-5-1 0,0-2 1 16,0-13-2-16,0 1 0 0,0-16 3 0,10 2 3 0,-10-5 5 15,0-10 5-15,0-1 0 0,7-9 2 0,-7-3 3 0,9-13 2 16,1-4-1-16,-10-5 3 0,18-8 0 0,-11-6 2 16,-7-5 2-16,9-5 0 0,0-4 1 0,-9-11 0 0,8 1-4 15,-8-12 0-15,0-2 0 0,0-7 0 0,0 6 2 0,0 1 4 16,-8 3 3-16,8 11 4 0,-9-1 4 0,0 10-1 16,2 6 0-16,-11 4-2 0,8 10-2 0,1 4-5 0,2 6-3 15,-3 4-6-15,2 5-3 0,-1 5-3 0,0 6-2 16,9 4-3-16,-8 0-2 0,8 4-3 0,-9 2-1 0,18 4-3 15,-9 4-2-15,8-4 0 0,10 4 0 0,0 6 0 0,-2-5-1 16,12-5 3-16,-3 3 0 0,10-2 1 0,-1-6 6 16,1 0-2-16,8-5 2 0,-8 0 0 0,7-10 1 0,-6 5-2 15,-2-4 1-15,2-1 0 0,-1-5 1 0,-1 5 3 16,-18-3-1-16,11 1 4 16,-9 3 0-16,-1-1 3 0,-8 5-2 0,0 0 0 0,-1 1 0 0,-8-2 0 0,9 6-1 0,-9-4-1 15,0 4 0-15,9 0-3 0,-9 0 0 0,0 4 1 16,0 2-1-16,0-2 0 0,8 1 0 0,-8 5-1 0,9 0 1 15,0 6 0-15,0-3-1 0,-1-3-2 0,0 0 2 16,10 5 1-16,-1-6-3 0,0 1-1 0,3 0-2 0,-5-1-2 16,3 1-1-16,9 0-2 0,-10-6-4 0,0 6-2 0,0-5 1 15,9 1 0-15,-8-2 1 0,-2 2 1 0,2-6 4 16,-1 0 1-16,1 0 5 0,0-6 1 0,-11 2 4 0,12-7 1 16,-1 1 0-16,-1 0 2 0,-9-4 2 0,9 5 1 15,1-6 3-15,-10 1 1 0,0-6 2 0,2 5 3 0,-2-5 5 16,-8 6 4-16,9-6 0 0,-9 6 2 0,0 0 1 0,-9-1 1 15,9 5 1-15,-8 0-2 0,8 4-4 0,-10-2-3 16,10 8-3-16,-8-5-4 0,0 5-3 0,-1 5-1 0,-9-1-5 16,10 0-1-16,0 6-1 0,-9 6 1 0,7-1 0 15,2-1-3-15,8 5-1 0,-9 1-5 0,9-1-3 0,0 1-6 16,0 0-8-16,9-1-21 0,-1 1-32 0,2-2-48 0,7-2-59 16,-1 3-59-16,11-9-55 0,-1 6-50 0,0-13-69 15,9 2-85-15,9-5-119 0,-1-5-34 0,-8 2 14 0</inkml:trace>
  <inkml:trace contextRef="#ctx0" brushRef="#br0" timeOffset="214196.32">17627 14332 198 0,'-25'-6'614'0,"-11"6"7"15,2 6-200-15,-1-2-144 0,0 6-88 0,1 0-60 0,-1 5-38 16,10-1-23-16,-12 6-9 0,21-1-5 0,-11 5-8 0,10 2-13 15,0-3-11-15,8 2-9 0,1 5-6 0,8-6-5 16,0-3-5-16,8 2-7 0,1-3-5 0,0-1-2 0,8-4-3 16,1 0 0-16,-1-7 2 0,9-2 0 0,-8-2 4 15,9-4 12-15,-11-4 9 0,10-6 14 0,0 6 29 0,-9-11 23 16,1 0 26-16,8 1 23 0,-9-1 18 0,1-5 12 16,-11 0 11-16,13 6 1 0,-13-1-17 0,2-4-16 0,0 9-21 15,-9-5-17-15,8 5-16 0,-8 0-13 0,0 6-16 0,0-6-11 16,9 6-11-16,-9 4-6 0,-9-5-7 0,9 5-6 0,0 0-4 15,0 0-3-15,0 5-1 0,-8 3-1 0,8 2 0 16,0 6 2-16,-9-1-1 0,9 3 2 0,-9 2 0 16,9 4-1-16,-7 6 1 0,-4-2 0 0,11 3 0 0,-9-3-1 15,2 7 0-15,7-1-1 0,0 0-2 0,-10 1 0 0,10-1 0 16,0 0-2-16,0-1-3 0,0 7-1 0,0-10-1 0,0 4-1 16,10 0-1-16,-10-11 0 0,7 8-2 0,2-7 0 15,2-5-2-15,-4-3 1 0,2-2 0 0,8 1 4 16,-8-11 2-16,-1 1 1 0,10-5 1 0,0 0 4 0,-1-5 7 15,0-9-1-15,0 5 2 0,-8-12-3 0,8 3-2 0,-9-2 1 16,12-9 3-16,-13 3-1 0,1-8-3 0,10 5 5 0,-9-4 2 16,0-3 1-16,-2-3 3 0,3 6 3 0,8-1 3 15,-10-6-1-15,0 6 2 0,2-1 0 0,-2 6-4 16,1 1 5-16,-1 3 2 0,1 1-1 0,-9 4 1 0,0 5 0 16,0 0 0-16,0 6-2 0,0-1 1 0,0 5-7 0,-9 0-2 15,9 5-4-15,-8 5-3 0,-1 0-3 0,1 0-1 0,-2 9-1 16,2 1 1-16,0 0 1 0,-1 0 0 0,0 4-1 15,-1 1-2-15,10-1 0 0,-7 5 0 0,7-3-3 16,0-1-2-16,0-2-2 0,0 3-3 0,7-3 0 0,-7-3-2 16,10 3-2-16,-1-7 0 0,0-1 3 0,7 0 2 0,2-10 0 15,-1 0 4-15,1 0 2 0,8-10 2 16,-9 0 0-16,9-4 1 0,-8-1 0 16,9 0 1-16,-10-3 3 0,0-3-3 0,-9 3 0 15,0-2 1-15,2-1 0 0,-2 1 4 0,1 2 3 0,-9-2-6 16,0 6 0-16,0-1 8 0,0 0 2 0,0 5 2 15,0 2-1-15,0 1-5 0,0 2-1 0,-9 1 2 0,9 4-1 16,0 0-6-16,-8 0-2 0,8 4-1 0,0 1-1 0,0 5-1 16,-10 0-2-16,20 5-2 0,-10-5-2 0,0 9-1 15,8-4-2-15,1-1-2 0,-1 6-4 0,2-6-2 0,6 1 0 16,-6-1-4-16,6 1-1 0,2 0 0 0,-1-5 4 16,0-5 1-16,2 1 3 0,-3-3 5 0,11-6 3 0,-12 3 4 15,5-6 4-15,-4-4 3 0,-7 0 4 0,8 0 4 0,-7-5 3 16,-2 7 3-16,-8-8 3 0,0 1 3 0,0 1 0 15,0-5 0-15,0-1-2 0,0 1-3 0,0 4 0 0,-8 0-2 16,8 0-2-16,-10 1 0 0,10-1 1 0,-8 6-1 16,8-1-2-16,-9 0-1 0,9 6-3 0,0-2 6 0,-9 1-5 15,9 5-7-15,0 0-1 0,-8 0-1 0,0 11 0 0,8-7 0 16,-9 6 0-16,-2 4-10 0,11 1 4 0,-7-1 1 16,7 1-2-16,0 5-3 0,0-5-2 0,0 4-4 15,0 1-2-15,7-5-1 0,4 3-4 0,-2-3-7 0,-1 1-8 16,9-2-12-16,0-5-15 0,10 1-27 0,-10 0-34 0,9-5-53 15,0 0-53-15,0-5-51 0,1 0-44 0,-2-5-55 0,2-5-89 16,-1 5-126-16,0-5-44 0,-1-5 7 0</inkml:trace>
  <inkml:trace contextRef="#ctx0" brushRef="#br0" timeOffset="214540.07">18723 14464 161 0,'-10'-5'651'16,"10"5"8"-16,-10-5-165 0,10 5-165 0,0 0-117 0,-7 0-84 16,7 5-60-16,0 0-35 0,7 0-17 0,-7 5-8 0,0 4-3 15,10 0-3-15,-10 7 0 0,0 3 1 0,0 0-2 0,0 0-1 16,0 1 0-16,-10-2 0 0,10 3 0 0,-7-3-3 16,7 2 1-16,-10-5 0 0,10-1 2 0,0-4 0 15,0 0 2-15,0-6 6 0,-7 1 21 0,7-5 34 0,0 0 32 16,0 0 28-16,0-5 19 0,0 0 13 0,7-5 5 0,-7-5 1 15,10 7-20-15,-3-13-26 0,3 6-31 0,0-5-25 16,-3 1-16-16,4 4-9 0,4-4-6 0,-6 3-5 0,0 1 0 16,0 0-5-16,-1 6-3 0,1-6-3 0,-9 10-2 15,9-4-5-15,-9-1-3 0,8 5-2 0,-8 5-3 0,0-5 3 16,9 4 0-16,-9 6-1 0,0-6-4 0,0 6-4 0,9 5-11 16,-9-5-18-16,8 4-28 0,-8-2-40 0,9 1-52 15,-1 2-54-15,2-4-49 0,-2-1-40 0,18-7-35 0,-9 2-37 16,1 0-51-16,8-5-92 0,1-5-52 0,-3 0-9 0</inkml:trace>
  <inkml:trace contextRef="#ctx0" brushRef="#br0" timeOffset="-214394.16">19365 14420 17 0,'-18'-5'584'15,"1"0"2"-15,-9 5-170 0,0 5-135 0,8 0-76 0,-8-1-54 16,0 7-32-16,-1-2-21 0,2 6-8 0,7 0-6 0,1 4-12 15,-1 1-15-15,10-1-18 0,-10 1-15 0,18-1-11 16,-8 0-5-16,8 6-1 0,0-5-4 0,8 4-1 0,-8-4-4 16,18-6-5-16,-10 6-11 0,10-11-8 0,-1 7-8 0,1-12-9 15,0 6 0-15,8-10-1 0,-9 0 1 0,9-6 5 16,0 2 10-16,-9-6 14 0,9 0 16 0,-8-5 23 16,-1 5 22-16,1-4 26 0,-11 5 22 0,2-6 23 0,-9 4 14 15,0 3 8-15,0-2 0 0,-9 0-14 0,2 5-18 0,-11 0-21 16,9 5-21-16,-9 0-24 0,2 5-14 0,-2 0-9 0,10 0-10 15,-10 5-4-15,9-5-4 0,1 9-3 0,-1-9-2 16,9 10-3-16,0-6-7 0,0 1-7 0,9 0-5 16,-1 0-7-16,10-6-6 0,-9 1-8 0,17-5-1 0,-10 0 2 15,11-9 5-15,-9 3 7 0,7-8 13 0,1 0 18 0,0-1 20 16,1-4 22-16,-1-1 12 0,0 0 14 0,8 0 14 16,-16-4 8-16,7 5 4 0,2-1-3 0,-11 1-15 0,1-1-5 15,-6 1-3-15,5 3-8 0,-7 6-10 0,-9 2-10 16,9 2-9-16,-9 2 1 0,9-1-3 0,-9 0-11 0,0 10-9 15,0 0-4-15,0-1-4 0,0 7-4 0,-9 2 1 0,9 8-9 16,0-3 4-16,-9 8 2 0,9 3 1 0,0 0-4 16,0 5-3-16,0-4-9 0,9 9-15 0,0-6-15 0,-1 6-13 15,1 6-15-15,0-6-17 0,8 0-11 0,0-1-11 16,-8 1-6-16,0 1-4 0,-9-6-5 0,9 1-8 0,-9-1-4 16,0-4 1-16,-9-7 8 0,9-3 10 0,-9 4 14 0,0-9 16 15,-8 0 21-15,0-5 24 0,-1-6 27 0,1 1 28 16,-1-10 37-16,-9 5 37 0,10-10 46 0,-8 1 44 15,7-1 33-15,-7 0 19 0,7 0 12 0,1-3-11 0,0-3-17 16,8 6-24-16,-8-3-38 0,9 3-44 0,8-5-38 0,-10 4-47 16,10-2-71-16,10-2-86 0,-2-5-94 0,9 5-92 0,9-8-127 15,0 2-180-15,8-4-97 0,9 2-33 0,1-2 23 16</inkml:trace>
  <inkml:trace contextRef="#ctx0" brushRef="#br0" timeOffset="-213751.27">20476 14019 547 0,'0'-5'592'16,"8"1"-177"-16,-8 4-156 0,0 0-90 0,0 0-60 15,0 4-36-15,-8 11-14 0,8 0 2 0,-8 9 13 0,-2 5 11 16,2 10 14-16,-10 5 15 0,1 10 16 0,-1 5 5 0,2 4-3 15,-1 5-6-15,-10 5-10 0,0 1-9 0,2 9-11 16,-1 1-11-16,-9-2-20 0,9 2-15 0,0-2-11 0,0-3-12 16,-9 4-9-16,9-11-7 0,-1 1-5 0,1-4-14 0,10-1-26 15,-11 2-46-15,11-12-56 0,7 0-61 0,0 1-56 16,1-10-66-16,16-5-112 0,-8-5-154 0,18-10-75 0,-2-3-7 16</inkml:trace>
  <inkml:trace contextRef="#ctx0" brushRef="#br0" timeOffset="-212718.73">20842 14952 106 0,'0'-10'517'15,"7"0"-92"-15,-7 6-171 0,9-5-109 0,-9 3-60 0,9-3-35 16,-1 2-17-16,9-1-7 0,-7 2-2 0,-2 6-2 16,10-4 1-16,-10-1 3 0,1 5-1 0,-1 0-2 0,1 0-1 15,-9 0 5-15,9 5 9 0,-9-1 13 0,8 6 12 16,-8 1 10-16,10 4 12 0,-10-2 14 0,0 7 10 0,7 4 4 16,-7 1 0-16,0 4 0 0,0 0-4 0,0 5-7 15,9-5-5-15,-9 7-8 0,0-8-8 0,0 6-10 0,0-4-9 16,0 0-11-16,0-6-8 0,0 1-4 0,0-2-1 0,0-7 5 15,0 3 5-15,0-9 8 0,0 4 9 0,0-4 9 16,0-5 7-16,8-1 7 0,-8 2 1 0,0-2-3 0,0-4-7 16,10 0-6-16,-10 0-7 0,0-4-12 0,10-2-6 15,-10 2-11-15,7-6-8 0,1-5-4 0,-8 1-4 0,10-5-5 16,-2-1-3-16,10-4-1 0,-11 4 0 0,3-4-2 0,8-1-1 16,-10 0-1-16,0 2 1 0,2 2 1 0,-2 3 2 15,1 2 0-15,-1 2-3 0,1 5 4 0,-9 2-1 0,9-1-1 16,-9 1-1-16,0 4-4 0,0 3-2 15,8-5-1-15,-8 5-3 0,0 0-1 0,0 5-1 0,0 5 2 0,9-5 0 16,-9 5 1-16,9 3 1 0,-9-3 1 0,8 9-1 0,1-4 1 16,-9 0 0-16,9-5-1 0,0 5-1 0,-1-6 0 15,1 1-1-15,0 0 0 0,-2-5 2 0,3 0 0 0,8-5-1 16,-2 0 0-16,2-5 1 0,8 0 0 0,-9-5 0 0,9 0-1 16,-8-5 2-16,8 2 0 0,1-3-1 0,-11-4 1 0,2 7 0 15,-1 3 3-15,-8-6-2 0,0 6 2 0,-1 2-1 16,-8 1 1-16,9 4-1 0,-9-2-2 0,0 5 0 15,0 0 1-15,0 0-2 0,0 0 0 0,0 5-1 0,-9-2-1 16,9 9 1-16,0-2 1 0,0-1-1 0,-8 1-2 0,8 4 1 16,8 1-1-16,-8-6-2 0,9 6 0 0,-9-5 3 0,18 5-1 15,-10-6-1-15,10 1 2 0,-2 0 0 0,11-5 0 16,-2 0 1-16,2-1 1 0,-1-4-2 0,9 0-3 16,-1 0-1-16,-7 0-1 0,7-4-2 0,-8-1-1 0,1 0 0 15,-11 0-4-15,11 0 3 0,-20 0 1 0,13 0 2 0,-13 0 0 16,-7 1 1-16,9-2 2 0,0 2 1 0,-9-1 4 0,0-5-1 15,0 6 0-15,8-2 2 0,-8-4 2 0,0 6-1 16,-8-2-1-16,8 3 1 0,0-3-2 0,0 2 1 16,0-2 1-16,0 2-1 0,0 4-1 0,0 0 0 0,0-6-1 15,0 6-1-15,0 0-2 0,0-4 0 0,0 4-2 0,0 0 0 16,0 4 0-16,8-4 0 0,-8 0-1 0,9 6 2 0,-9-6 2 16,9 0-1-16,-9 0 3 0,9 0 0 0,-1-6 1 15,1 2 0-15,0-2 1 0,8 3 2 0,-8-4-1 16,-1-1 3-16,1-2-1 0,-1-1 2 0,-8 2 1 0,10-6 0 15,-10 5 1-15,8 1 0 0,-8-6 2 0,0 0-2 0,-8 2 2 16,8-3 2-16,0 6-1 0,-10-3 0 0,2-3-1 0,-1 2 0 16,1 4-1-16,-1 1 0 0,-8-3-3 0,8 9-2 15,0-8-4-15,-8 7 0 0,8 4 0 0,0-6-1 16,1 6 1-16,-1 0-1 0,0 0-1 0,2 6 0 0,-3-2 1 16,0 7-1-16,3-8 0 0,-3 3-1 0,3 0-2 0,7 3 1 15,-10 1-1-15,10-6 0 0,0 6 2 0,0-4 0 0,-8 4 1 16,8-7 0-16,0 7 0 0,-8-5-1 0,8 6 0 15,-10-7 1-15,10 5-1 0,-8 1 0 0,-1 5 0 16,1-5-1-16,-2 4 0 0,10 1-3 0,-8 4-3 0,0 2-2 16,8-3-4-16,0 2-4 0,0-1-5 0,0 1-1 0,0 0-6 15,8-5-3-15,0-1-4 0,2 1-8 0,-2-5-7 0,9 0-15 16,1-1-15-16,0-3-18 0,6-3-23 0,-4-3-32 16,13 0-35-16,-6-3-36 0,-1-3-27 0,8 2-19 0,1-7-16 15,1-3-23-15,-3 4-36 0,2-5-88 0,1-4-61 16,-11-1-25-16</inkml:trace>
  <inkml:trace contextRef="#ctx0" brushRef="#br0" timeOffset="-212093.65">22690 14546 284 0,'0'-10'393'0,"0"2"-111"16,0-3-92-16,-9 1-51 0,9 0-20 0,0 6-3 16,0-2 2-16,0 2 10 0,0 0 5 0,-7 4-3 0,7 0-6 15,0-5-12-15,0 5-18 0,0 5-17 0,-10-5-19 16,10 4-19-16,-7 6-13 0,7 0-5 0,-11 4-5 0,11 5 1 16,-9 1 1-16,2 0 3 0,7 4 4 0,-10 1 3 0,2-2 2 15,8 8 3-15,-17-7 2 0,8 5 7 0,0 0 3 0,-8 1 4 16,8-6 1-16,-8 6 3 0,8-1 2 0,-8-6 1 15,-1 8 1-15,-7-7-2 0,6 5-3 0,-6-3 1 16,-1-3 1-16,9 2 3 0,-10-6 2 0,2 6 1 0,7-5-3 16,-7-1-3-16,7 1-2 0,0-7-7 0,8 7-8 0,-5-4-11 15,5-3-8-15,2 2-7 0,8 0-5 0,0 0-6 16,0-5-2-16,0-1 0 0,8 0-1 0,2-3 2 0,5-1-1 16,5-5 2-16,-3 0-1 0,8-5 2 0,2-1 0 15,-2-3 0-15,2 0 1 0,-2-1-2 0,11-5 0 0,-19 5 0 16,9-4 1-16,-8 4 0 0,-2 5 1 0,-7-5 0 0,0 6-2 15,0-2 1-15,-9 1 2 0,8 5-3 0,-8 0 0 16,0 0 0-16,9 0-2 0,-9 0-1 0,0 5 0 16,9 1-1-16,-9-2-2 0,8 6-1 0,1-5-1 0,0-1 0 15,-1 2 0-15,9-2 3 0,0-4 2 0,10 0 0 0,-10-4 0 16,9-6 6-16,1 1 0 0,7-7 2 0,-8 2 4 0,8-5 8 16,-7-7 8-16,8 1 8 0,-2 2 12 0,4-6 7 15,-12 4 8-15,1-4 4 0,0-1 1 0,-8 5-9 0,-1-2-6 16,-9 5-10-16,2-1-8 0,-2 4-10 0,-8-1-5 15,0 0-4-15,0 5-3 0,0 1-2 0,0 4-1 0,-8 5 0 16,-2 0 0-16,2 5 0 0,-9 5-3 0,-1 5-3 0,1 6-2 16,0-3-1-16,-1 7-2 0,1 9-2 0,9-5-5 15,-9 6-3-15,8-1-4 0,9 5-3 0,0-3-2 0,0-3-4 16,9-4-9-16,8 1-24 0,0-2-45 0,9-1-68 16,8-9-70-16,1 3-60 0,17-12-54 0,9 2-63 0,0-6-88 15,16-6-132-15,1-4-38 0,10-4 27 0</inkml:trace>
  <inkml:trace contextRef="#ctx0" brushRef="#br0" timeOffset="-211967.82">24218 14771 179 0,'-8'-10'827'0,"-1"-5"20"15,1 7 10-15,8 2-200 0,-10-4-198 0,10 1-183 16,-8 3-115-16,8 2-66 0,0-2-37 0,0 6-27 16,8-4-26-16,-8 4-39 0,10-4-89 0,7 4-109 0,-9 0-103 15,10 0-136-15,7-6-178 0,-8 6-99 0,3 0-52 0,-3 6-2 16</inkml:trace>
  <inkml:trace contextRef="#ctx0" brushRef="#br0" timeOffset="-210652.1">15370 16656 133 0,'-9'6'502'15,"1"3"-136"-15,-1-4-150 0,9 5-93 0,-9-5-50 0,9 5-30 16,0-4-10-16,0-3-3 0,0 3 3 0,9-6 8 0,0 0 13 15,8 0 11-15,-9-9 8 0,10 3 5 0,8-9 12 0,0 0 8 16,-1-4 9-16,2-1 12 0,-9-5 12 0,8 2 13 16,0-6 15-16,-9-1 12 0,9 0 3 0,-18-3 1 0,10-1-4 15,-10-1-11-15,-8 1-21 0,9-1-16 0,-9-4-19 16,9 0-15-16,-9 0-15 0,0 1-12 0,0-7-12 0,-9 1-10 16,9 5 0-16,0-5-10 0,-9 9-5 0,1-3-5 0,-2 4-2 15,2 6-2-15,0-3 2 0,0 7 0 0,-2 10-1 16,10-7-1-16,-8 11-3 0,-1 0-4 0,9 6-1 0,-8 0-3 15,8 4-3-15,-9 4-4 0,9 0 0 0,-8 12-2 16,8 9 2-16,0-2 4 0,-9 13 0 0,9-3-1 0,0 11 0 16,0 4 1-16,0 6 1 0,0 0-1 0,0 9-1 0,0 6-2 15,0 4 1-15,0 11 0 0,0-2 3 0,-9 7-3 16,9-2-1-16,-9 6-1 0,1-1 1 0,8 2-2 0,-9 4 0 16,9 0 2-16,0-6 0 0,0 0 1 0,0 2 1 0,9-11 1 15,-1 4 2-15,10-8-2 0,-9-6 0 0,8-5-1 16,0-4-2-16,9-10-1 0,-10-1-3 0,2-9 0 0,0-4-2 15,-1-6 2-15,1-11-2 0,-1 3 1 0,-9-12-1 16,2-5 2-16,-1-3 2 0,-2-12-2 0,3-3 4 0,-10-11-1 16,0-3 1-16,0-7 0 0,-10-4 1 0,3-1 1 0,-2-9-1 15,-9 0 1-15,1-5-2 0,-9-4 1 0,8-6 0 0,-9 1 3 16,3-1-3-16,-3 2 0 0,2-4 2 0,-2 8 0 16,1 5 1-16,9 3-1 0,-1 1 1 0,1 11-3 15,-1-3 0-15,10 13 0 0,-1 3-4 0,0 0 0 0,9 6-2 16,9 4-3-16,0-5-1 0,7 5 0 0,4 1-1 0,5-5-1 15,1 3-1-15,9 1-2 0,-1 2 1 0,1-2-2 16,-1 0 1-16,1 0-3 0,0 0-3 0,-1-4-1 0,2 4 2 16,-19-5 0-16,9 5 3 0,-8 5 2 0,-1-4 2 15,-9-1 5-15,10 5 7 16,-18 0 8-16,8 0 6 0,-8 0 4 0,0 5 2 0,0-5 1 0,0 5 0 0,0 0-2 0,-8 0-3 16,8 5-5-16,-9 0-2 0,0 5-4 0,9-5-2 15,-8 5-3-15,8 4 1 0,0-4 0 0,0 5-2 0,0 0 1 16,0-2-2-16,8 3-1 0,-8-2 3 0,9 0 1 15,0 1 0-15,-1 1-3 0,9-7-3 0,-8 5-8 0,9-9-17 16,-1 5-33-16,9-5-62 0,1 0-70 0,-11 0-67 0,20-5-59 16,-2-5-58-16,1-5-85 0,8-5-151 0,-8 1-54 15,0-5 3-15</inkml:trace>
  <inkml:trace contextRef="#ctx0" brushRef="#br0" timeOffset="-210511.42">16107 16589 315 0,'-17'-5'539'0,"0"-5"-129"0,-1 5-167 16,2 0-104-16,-2 5-60 0,10-5-36 0,-1 5-23 0,0 0-18 16,0 0-16-16,9 0-19 0,0 0-21 0,9 5-28 15,9 0-52-15,-10-5-98 0,18 5-138 0,0-10-77 0</inkml:trace>
  <inkml:trace contextRef="#ctx0" brushRef="#br0" timeOffset="-210135.3">16516 16359 73 0,'-17'0'592'0,"-1"5"6"0,1 5-174 15,-1 3-149-15,3 3-89 0,-3 9-55 0,8 3-26 16,-7 1-4-16,8 6 3 0,9 4 5 0,-9-1 0 0,9 3-7 16,9 2-10-16,-9 6-15 0,9-5-14 0,-2-1-17 15,13 2-13-15,-2 0-13 0,-3-7-5 0,3 6-4 0,-1-9-1 16,1-1-2-16,-1-1 3 0,1-3 3 0,-10-6 3 15,0-4 10-15,2-6 14 0,-2 0 26 0,-8-4 22 0,9 1 21 16,-9-1 10-16,0-5 9 0,0 0 2 0,0-5-6 16,0 0-17-16,-9-5-25 0,9 0-25 0,0-5-20 0,0-1-16 15,0 1-14-15,9 2-6 0,-9-7-3 16,8 5-2-16,1-5-4 0,8 5-1 0,-6 1-5 0,4 0-1 0,12-1-3 16,-1 4-1-16,-8 1-4 0,7 0-4 0,1 5-2 0,0 0-6 15,-8 0-5-15,-1 5-11 0,1 0-7 0,-2 1-7 0,-6 4-1 16,-3-1-1-16,3 0 4 0,-10 1 5 0,0 0 9 15,0 0 9-15,-10 4 13 0,3-3 5 0,-11-2 8 0,0 1 4 16,-7 0 4-16,-1 0 2 0,-9 0-2 0,1-7-6 16,-10 7-10-16,9 0-14 0,-9 0-32 0,9-4-42 0,1-1-47 15,-1-1-46-15,9 0-47 0,2-4-52 0,13-4-93 0,4 4-156 16,7-9-53-16,7 3-10 0</inkml:trace>
  <inkml:trace contextRef="#ctx0" brushRef="#br0" timeOffset="-209571.8">16984 17096 63 0,'0'-10'433'0,"0"2"-102"0,0-2-114 0,10-6-79 15,-2 6-45-15,1-3-26 0,0-7-9 0,-1 4-4 16,1-2-4-16,9 3-7 0,-11 5-6 0,11-5-7 0,-9 6-8 16,1-6-2-16,6 11-9 0,1-7-4 0,-7 6-3 15,-2 0-2-15,1 0 0 0,-1 5 0 0,2 0-1 0,-2 5 1 16,-8-5 0-16,0 10-1 0,0 1 0 0,0-1 3 0,0 3 3 15,-8 2 3-15,8 0 4 0,-10 4 2 0,2 1 3 16,8 5 4-16,-9-7 1 0,1 8-2 0,8-8-2 0,0 7-2 16,0-6-4-16,0 6-3 0,8-5-3 0,-8-2-3 15,9 3-1-15,-1-1-1 0,10-6-1 0,-1 0 0 0,0 2-1 16,1-7 1-16,-1-5 0 0,9 1 0 0,0 0 0 0,-1-5 1 16,3-5 0-16,6 0 0 0,1-3 0 0,-9-7-2 15,9-5 1-15,-1 6 1 0,-7-11-1 0,7 6-2 16,-8-6 2-16,-9 0 1 0,-7 6 4 0,7-6 7 0,-8 7 16 15,-1-8 16-15,-8 3 21 0,0 3 28 0,-8-5 33 0,-1 6 27 16,0-1 21-16,1 5 10 0,-10 2-3 0,1 3-8 0,-1-1-11 16,0 11-21-16,2-5-30 0,-11 10-28 0,10 0-23 15,0 5-18-15,-1-1-13 0,1 6-9 0,8 0-9 16,-8 4-9-16,17 1-3 0,-8 0-3 0,8 0 0 0,0 3-1 16,8 3 0-16,0-3 3 0,1-3-3 0,8-1-15 0,1 1-14 15,-1-1-23-15,9-5-34 0,-9 2-43 0,9-6-50 16,10 0-48-16,-11 0-38 0,11-10-34 0,-2 0-60 0,1 0-140 15,1-5-65-15,-11 0-23 0</inkml:trace>
  <inkml:trace contextRef="#ctx0" brushRef="#br0" timeOffset="-208460.87">18626 16638 372 0,'-8'4'380'0,"-10"0"-121"0,0 6-94 0,2 5-55 0,-2 0-30 16,-8 6-12-16,-1 2-4 0,2 2 0 0,-1 4 6 0,-9 1 4 15,9-2 0-15,0 8 1 0,0-3-2 0,9 1-6 16,-1 0-4-16,1 1-7 0,8-1-7 0,0-4-10 0,9 3-8 16,9-4-10-16,0-4-4 0,8 0-4 0,1-1-3 0,7-4-1 15,1-6 2-15,1-4-1 0,7 0 1 0,1-10 1 0,-1 0 2 16,10-10 6-16,-9 0 8 0,9-4 14 0,-9-1 22 16,-2-11 30-16,-6 8 27 0,1-2 20 0,-13-5 12 15,3 2 8-15,-9-3 0 0,-9 3-7 0,0-3-20 0,-9 8-25 16,0-7-29-16,-8 5-21 0,-1 1-15 0,1-1-15 0,0 7-9 15,-10 3-7-15,11-1-7 0,-11 6-4 0,10 0-1 16,0 5-1-16,-1-5-7 0,10 5-6 0,-1 0-6 0,9 0-7 16,0 5-1-16,0-5-2 0,9 5-4 0,7-5 5 0,2 5 2 15,8-10 6-15,9 5 3 0,0-5 3 0,10-3 0 16,-3-2 1-16,-8-6 1 0,9-4 0 0,1 2 1 0,-1-7 2 16,-8 1-4-16,-1-6 9 0,2-4 12 0,-11 4 10 15,1 1 5-15,-8-6 3 0,-9 2 6 0,8 4 4 0,-17-6 12 16,9 1 4-16,-9 0 3 0,0 5 0 0,-9 0 0 0,9-1 0 15,-9 6-3-15,1 4-2 0,-1 6-5 0,1-1-10 16,-2 5-10-16,10 5-10 0,-8 1-5 0,8 4-8 0,-8 9-1 16,-2 5-1-16,10 1-1 0,-8 9 0 0,8 6-1 15,0 0 2-15,0 9 0 0,0 0 1 0,8 6 0 0,2-4-2 16,-2 8 0-16,0 6-2 0,10-6 1 0,-1 5-1 0,1-2 0 16,0 3 2-16,-2 3 0 0,2-3 0 0,-1 8 0 15,1-5-1-15,-1 1-1 0,-8 0-3 0,8-1 0 0,-8 6-1 16,8-10 0-16,-9-2-2 0,2-3-3 0,-10 1-2 15,8-6-1-15,-8 0-1 0,0-11 2 0,0 2 1 0,9-9-3 16,-9-8 3-16,0 3 6 0,0-8 7 0,0-3 5 0,0-5 4 16,-9-5 1-16,9 0 2 0,0-5 0 0,-8-5 1 15,8-3-1-15,-10-8-4 0,2 3-1 0,0-8-1 16,8-9-4-16,-9 2 0 0,9-1 0 0,-9-9 0 0,9-8 0 16,0 2-2-16,9-3 0 0,0-3-2 0,-1-3-1 0,10 5-3 15,-1-6-2-15,1 5-4 0,7 5-2 0,-6 1-2 0,6 8-3 16,1 1-2-16,-9 5 0 0,9 9 0 0,0 1-2 15,0 4 0-15,0 7-3 0,1 1-8 0,-10 2-9 16,-1 10-10-16,1 7-6 0,-6-4-9 0,-2 12-3 0,-9 1 0 16,0 4 4-16,-9-2 10 0,-9 7 13 0,1-1 11 0,-1 1 10 15,0-1 8-15,-7 1 2 0,-10-2-4 0,9 3-13 0,-9 2-21 16,0-3-22-16,2-1-22 0,-4-4-21 0,3 0-19 16,0-2-17-16,8-2-16 0,8-6-9 0,1 0-6 0,8 0-9 15,0-7-18-15,9-3-51 0,0 0-114 0,18-3-83 16,-10-2-39-16</inkml:trace>
  <inkml:trace contextRef="#ctx0" brushRef="#br0" timeOffset="-208210.36">19772 16423 484 0,'-17'-20'650'0,"0"4"-50"0,8 3-204 0,0 3-139 0,1 0-95 15,-1 4-67-15,0 3-47 0,9 3-23 0,0 3-12 16,-9 3-6-16,9 4-4 0,0 5 0 0,0 9 2 0,0 1 2 16,0 3 3-16,9 1 0 0,-9 11 1 0,0-1-1 0,9 4-1 15,0 2 0-15,-9 4-3 0,8-5-2 0,1 10-1 16,-9-5-3-16,9-1-5 16,-9 6-14-16,8-5-20 0,-8 4-27 0,9-4-25 0,-9-5-24 0,9 1-25 0,-9-6-24 0,8 0-20 15,1-6-14-15,-9-3-23 0,9-6-31 0,0-4-64 16,-1-5-100-16,-8-12-43 0</inkml:trace>
  <inkml:trace contextRef="#ctx0" brushRef="#br0" timeOffset="-207944.21">19685 16950 32 0,'-7'-10'486'0,"-2"5"-124"16,9 0-145-16,0 1-93 0,0-2-52 0,0 6-28 0,9-3-10 15,7-3-8-15,2 6-1 0,-1-4 3 0,0-7 2 16,9 6 2-16,1-5-4 0,7 7 0 0,-8-7-5 0,9-6 1 15,-9 6-2-15,9 0-5 0,-9 1-1 0,-9 3-4 0,1 3 0 16,-2-4 1-16,-6 3 7 0,-2 0 7 0,0-2 6 16,2 6 7-16,-10 0 6 0,8 0 2 0,-8 0 7 15,0 0 6-15,9 6 0 0,-9-2-3 0,0 7-1 0,8-2-3 16,-8 0 0-16,10 7-2 0,-10-2-5 0,8 2-12 0,-8 2-9 16,7-3-6-16,4 4-6 0,-4 1-13 0,3-1-23 0,-1 1-25 15,-1-6-31-15,9 7-30 0,-7-7-32 0,6-4-35 16,2-6-56-16,-1 2-69 0,9-6-112 0,-8-6-59 15,-1 2-28-15</inkml:trace>
  <inkml:trace contextRef="#ctx0" brushRef="#br0" timeOffset="-207803.68">20442 16597 438 0,'-18'-13'577'0,"9"3"-133"0,-9 0-162 0,2 5-112 0,-1 1-76 15,0-3-45-15,-3 7-24 0,3 0-13 0,0 7-15 16,0-3-10-16,8 6-19 0,1 0-20 0,8 0-21 0,0 4-23 15,0 0-26-15,8 1-37 0,10-1-47 0,-1-4-78 16,1 5-115-16,9 0-53 0</inkml:trace>
  <inkml:trace contextRef="#ctx0" brushRef="#br0" timeOffset="-207568.9">20788 16774 149 0,'-26'5'572'0,"-9"-5"-23"0,-7 5-184 0,7 4-124 16,-2-3-71-16,13 2-39 0,-10-1-20 0,7 2-8 16,1 0-1-16,8 1-2 0,2 0-8 0,-2 6-13 0,10-6-15 15,8-2-13-15,-10 7-11 0,10-5-9 0,10 5-6 16,-2-1-3-16,10 6-2 0,-2-5-3 0,2-1-1 0,8 0-1 16,1 7-2-16,-2-7-5 0,8-4-15 0,4 4-25 0,-2 2-28 15,7-8-32-15,2 2-33 0,0-5-34 0,-1 5-29 16,1-10-30-16,7 6-30 0,-8-12-48 0,1 6-93 15,-9-10-82-15,9 5-34 0</inkml:trace>
  <inkml:trace contextRef="#ctx0" brushRef="#br0" timeOffset="-207099.88">21214 16817 183 0,'-44'12'609'0,"9"-3"7"0,1 1-196 0,-9 4-146 0,18 2-96 16,-12-8-64-16,20 7-35 0,-9-5-25 0,18 5-13 0,-1-1-8 15,1-4-9-15,8 0-9 0,8-1-10 0,-8 1-11 16,17-5-13-16,1 0-10 0,0-1-9 0,6-4-13 0,3 0-8 16,-1-4-11-16,-1-1-3 0,3 0-1 0,-2 1 6 15,-9 4 5-15,9-6 5 0,-18 2 5 0,10 4 8 0,-10 0 6 16,1 0 7-16,0 4 5 0,-9 2 5 0,0-2 4 0,9 6 6 16,-9 0 4-16,0 0 3 0,0 5 1 0,8-1 3 15,-8-4 1-15,9 0-1 0,0 0 1 0,-2-6 0 0,13 2 1 16,-3-6 2-16,0 0 1 0,0-10-3 0,9 0 4 15,-8-6 3-15,8-2 4 0,-1-7 8 0,0 1 13 0,2-11 14 16,8 2 23-16,-9-3 25 0,1-3 28 0,-1-4 31 0,0-1 31 16,-1 0 19-16,1-5 13 0,-8 0 2 0,-1 1-8 15,-8 0-13-15,0-3-25 0,-1 2-32 0,0 1-31 0,-8-1-29 16,0 1-22-16,0-1-15 0,0 0-12 0,0 5-9 0,-8-1-4 16,8 6 1-16,-8 6-4 0,8 4 0 0,-9 9-1 15,9 0-4-15,-9 10-3 0,9 0-1 0,-9 10-1 0,1 10-5 16,1 4 0-1,-13 7-1-15,12 3 0 0,-1 9 2 0,-8 7 1 0,9-1-2 0,-2 10 0 0,-6 0 0 0,7-1-1 16,0 11 1-16,9 0-1 0,-8-1-2 0,8 1 0 0,0 0 1 16,0 3-1-16,8-7-3 0,-8 0-1 0,18-7-4 15,-10 0-3-15,10-3-7 0,7-12-9 0,1 3-9 0,0-8-12 16,9-4-26-16,0-4-47 0,9 0-65 0,-10-5-65 16,1-7-60-16,-1-2-79 0,0-6-140 0,-7-6-108 0,8 3-52 15,-9-12 2-15</inkml:trace>
  <inkml:trace contextRef="#ctx0" brushRef="#br0" timeOffset="-206379.96">23107 16589 71 0,'-17'-10'543'15,"-1"0"-69"-15,1 0-145 0,-9 6-105 0,0-3-52 16,-9 4-21-16,1 3 3 0,-1 0 12 0,-1 0 19 16,1 3 15-16,1 4 8 0,0-3 0 0,8 1-11 0,-1 5-19 15,1 0-26-15,2-5-25 0,4 9-21 0,3 0-20 0,9 1-19 16,-1-1-16-16,1 8-12 0,8-9-7 0,8 7-7 0,1-1-2 15,-1 1-6-15,9-1-4 0,10 1-2 0,-10-6-2 16,9 7 2-16,9-6-6 0,0 4-2 0,0-5-6 16,16 2-8-16,-8-8-14 0,11 2-20 0,6 1-28 0,0-1-51 15,12-7-44-15,-12-3-47 0,9 6-39 0,8-12-32 0,-6 6-20 16,-2-3-20-16,0-3-26 0,-7 2-56 0,-11-7-105 0,-8 1-34 16,1 2-1-16</inkml:trace>
  <inkml:trace contextRef="#ctx0" brushRef="#br0" timeOffset="-205175.77">23820 16656 300 0,'-27'-4'516'0,"1"4"-148"0,0 0-138 0,-9 4-85 0,9 2-50 16,0-6-27-16,1 6-17 0,8-3-8 0,-3 2-6 16,4-5-6-16,7 5-8 0,9-5-9 0,-8 5-6 0,8-5-5 15,0 5-1-15,8-5-2 0,-8 0-3 0,9 0 1 0,7-5 2 16,-6 0 0-16,7 0 2 0,0 0-1 0,1 2 1 15,-10 3-1-15,2-6 4 0,-2 0-1 0,1 6-2 0,-1-4 1 16,-8 4-3-16,9 0 2 0,-9 0-1 0,9 0 0 0,-9 4-1 16,8 2 0-16,2 0 0 0,-10 2 0 0,8 2 3 15,0-5-2-15,10 5 1 0,-9-1 0 0,8-3 0 0,0 3 1 16,1-9 0-16,-1 5 2 0,1-5-3 0,8-5 1 16,8 0-2-16,-7 1 0 0,7-5-5 0,1-3-7 0,-1-2-13 15,2 1-12-15,-2-3-13 0,-8-4-13 0,0 1-11 0,-8-1-8 16,-1 1-3-16,1 0 4 0,-10-6 10 0,0 5 11 15,-8 1 13-15,0-6 12 0,0 1 12 0,-8 5 7 16,0-7 6-16,-2 3 4 0,2 3-1 0,-9-10-1 0,7 6-4 16,-6-1-2-16,6-4 0 0,2 6 0 0,-9-3 1 0,8 3 5 15,9-3 6-15,-9 7 8 0,2 5 7 0,7-6 9 0,0 5 6 16,-11 6 5-16,11 4 3 0,-7-5-1 0,14 6-1 16,-7 4-1-16,0-6 0 0,11 6 4 0,-11 0 5 15,0 6 7-15,0-2 5 0,0 6 10 0,0-1 12 0,0 6 12 16,0 0 10-16,0 4 6 0,0 1 3 0,0 5 7 0,0-1 7 15,0 0 1-15,0 5-8 0,0 6-5 0,0-1-4 16,0-1-5-16,0 3-9 0,0 3-16 0,7 0-12 0,2-1-12 16,-9 7-9-16,9-6-10 0,-1 0-8 0,1 0-9 15,9 0-3-15,-10-5-5 0,10 0-6 0,-10 0-11 0,1-5-20 16,9 7-26-16,-10-8-23 0,0-4-27 0,2 1-26 0,-3-5-20 16,3-1-17-16,-3-4-7 0,-7-5 7 0,10-2 14 15,0 4 16-15,-10-12 13 0,0 3 10 0,0-3 7 0,0-3 3 16,0-2 0-16,0-2-3 0,-10-1-4 0,10-8 0 0,0 2 6 15,10 0 11-15,-10-1 18 0,0-5 23 0,0 7 31 16,7-8 30-16,-7 3 26 0,0-4 18 0,10 8 15 0,-10-5 12 16,0-1 8-16,0 6 2 0,8-6-2 0,-8 6-4 15,0 4-4-15,8-5-1 0,-8 5-7 0,9 0-8 0,0 1-9 16,0 3-9-16,-1-3-11 0,10 4-9 0,-1 0-8 0,9 0-7 16,-8 2-2-16,7 3 0 0,1 0 0 0,0-6 0 15,-1 6 0-15,-5 6 0 0,5-6-2 0,-16 3 0 0,8 2-1 16,-17 5 0-16,9-5-1 0,-18 5 3 0,0 5 1 15,1-6 3-15,-9 1 4 0,0 5 5 0,-3-6 1 0,5 1 2 16,-12 5 2-16,1-6 1 0,0 5 2 0,8-4-1 0,1-4-2 16,0 3-2-16,0-3-3 0,8-2-3 0,9 2-3 15,-9-2-1-15,9 0-5 0,0 2-3 0,9-6-2 0,-9 6-2 16,9-6 0-16,8 3 0 0,0-3-4 0,0 0-2 16,9 0-4-16,-8-3-3 0,8-3-3 0,9 0-2 0,-8 2-3 15,7-6-2-15,0-3 2 0,1 1 3 0,8-6 7 0,-18-2 7 16,12 0 9-16,-3 1 13 0,-8-5 12 0,0-6 14 15,0 6 12-15,0-6 10 0,-17-5 13 0,8 7 22 0,-9-6 26 16,1-1 22-16,-9 1 18 0,11-4 12 0,-11-3 4 0,0 2 0 16,7-4-5-16,-7 4-21 0,0-4-31 0,0-3-30 15,0 4-20-15,0-3-20 0,0 1-10 0,0 5-9 16,0 6-5-16,-7-3-4 0,7 8-1 0,0 3 2 0,0 5-8 16,-11 7 0-16,11-3-7 0,0 6-5 0,0 5-2 0,-9 0-3 15,9 10-3-15,-8 0-3 0,0 5 0 0,-1 6 1 16,0 2 0-16,1 2 1 0,-2 4 1 0,10 6 1 0,-8 0 0 15,8-1 1-15,-8-1-2 0,8 7-1 0,0-6 0 16,0 5 0-16,8 6 0 0,-8-6-1 0,8-1 1 0,2 6 0 16,-2-4-1-16,1 3 1 0,8-2 0 0,0-3-1 0,1 2 0 15,-1-2-3-15,1-3-2 0,8-5-3 0,0-1-3 0,0 1-4 16,-1-7-4-16,1-2-1 0,1-7 0 0,-1 5 1 16,9-8 2-16,-8-6 3 0,-2 0 6 0,1 0 5 15,0-10 2-15,0 0 3 0,0 1 1 0,0-7-1 0,0-2 2 16,-9-2-1-16,1-1-1 0,0 3 1 0,-10-5-1 0,1-3 0 15,-1 1-1-15,2 1 2 0,-10-1-2 0,8 2 1 0,-8-7 1 16,0 11 2-16,0-6 3 0,-8 11 1 0,8-7 0 16,-10 8 1-16,2 3 2 0,8-1-2 0,-17 11 2 15,7 0-5-15,-5 0-2 0,4 5-1 0,-6 5 0 0,8 0-1 16,-8 9-1-16,-1 1-1 0,10-1-2 0,0 5 3 0,-10 2 0 16,9 3 0-16,1 0-1 0,8 1 2 0,-9-1-2 0,9 0 0 15,0-1 0-15,0-2-7 0,9 3-5 0,-1-9-12 16,10 3-25-16,-9-7-41 0,17-2-57 0,-1 1-60 15,12-5-53-15,-4-4-41 0,10-6-35 0,10-6-25 0,-1 0-24 16,9-3-31-16,-10-6-57 0,2 0-44 0,-1-3-8 0</inkml:trace>
  <inkml:trace contextRef="#ctx0" brushRef="#br0" timeOffset="-205066.4">26190 16384 182 0,'-9'-5'646'0,"9"0"16"0,-8-5-152 15,8 5-116-15,-9 0-85 0,0-1-59 0,0 3-47 0,-7-3-41 16,6 6-64-16,-7-4-94 0,-1-1-106 0,-8 5-108 0,9-6-132 15,0 6-192-15,8-4-109 0,-8 4-61 0,8-5 2 16</inkml:trace>
  <inkml:trace contextRef="#ctx0" brushRef="#br0" timeOffset="-177908.3">3448 396 2 0,'0'-4'238'0,"7"-2"-63"16,-7 1-53-16,9 0-39 0,0 0-24 0,-9 0-14 0,9 2-6 15,-9-4-6-15,0 7-3 0,0-3-1 0,-9-3-2 16,9 6-2-16,-9-6 1 0,9 2 0 0,-9 4 2 0,2-4 5 15,-2-2 6-15,-2 6 8 0,11-4 4 0,-7 4 4 0,-3-6 0 16,10 6-2-16,-7 0-2 0,7-3-8 0,0 3-6 0,-9 0-9 16,9 0-8-16,0 0-4 0,0 3-6 0,-9-3-4 15,9 0-2-15,0 6 1 0,0-2-1 0,0 2 5 16,9-2 7-16,-9 0 9 0,9 2 15 0,-2 0 20 0,10-3 17 16,3 7 15-16,-4-5 17 0,10 0 11 0,9 5 5 0,-9-10 1 15,18 6-5-15,-10-2-14 0,9-4-13 0,10 6-15 16,-10-6-16-16,9 3-15 0,1-3-13 0,-1 0-10 0,0 6-9 15,0-6-6-15,-1 4-4 0,3-4-2 0,-11 5-4 16,8 0-10-16,-16 0-25 0,8 0-38 0,-16 0-44 0,8 5-44 16,-9-6-44-16,-9 6-54 0,0-5-75 0,-8 4-109 0,-1-3-86 15,-8-2-27-15</inkml:trace>
  <inkml:trace contextRef="#ctx0" brushRef="#br0" timeOffset="-177704.94">3950 469 158 0,'-8'-5'484'16,"8"5"-149"-16,-8 0-136 0,8 5-80 0,0 1-47 16,0-3-25-16,0 13-8 0,0-1-2 0,-9 3 4 15,9 2 5-15,0 5 2 0,-9 5 3 0,9 5-4 0,-10-2-2 16,10 6-7-16,-7-5-4 0,7 5-10 0,0 0-6 0,0 0-5 16,0-4-4-16,0 3-2 0,0 1-1 0,0-5-1 0,0 7-2 15,0-3 1-15,0-4-4 0,7 4-13 0,-7-3-25 16,0-1-36-16,10 0-61 0,8-4-107 0,-10-1-142 15,10 1-95-15,-1-7-46 0</inkml:trace>
  <inkml:trace contextRef="#ctx0" brushRef="#br0" timeOffset="-176984.58">4151 1236 318 0,'-10'0'520'0,"10"0"-179"0,10-5-149 15,-2 5-86-15,0 0-46 0,19-5-22 0,-1 0-12 0,0 0-5 16,16 5-3-16,-5-5-2 0,14 2-2 0,-7-3-4 0,7 0-3 16,-7 2-3-16,-1-6-2 0,0 6-1 0,-7-2-1 0,-1 2 2 15,-18-7 0-15,0 7 1 0,0-2-3 0,-8 2 1 0,-9 0-1 16,-9-2 1-16,1 2 0 0,-9-1 0 0,-9 5 1 16,-1 5 1-16,-6-5 2 0,-4 4 0 0,3 2 2 15,-1 2 2-15,0 2 2 0,1 1 2 0,0-1 1 0,7 4 1 16,1-4 1-16,1 4 1 0,6 1 0 0,1 5-1 0,2-6-1 15,7 6 0-15,0 0-1 0,9-1-1 0,0 0-1 16,9 1-3-16,9-1 1 0,-1 1-2 0,10-1-1 0,7-4-1 16,1 0-3-16,-1 0 3 0,9-6 0 0,10 1-1 0,-2-10 0 15,11 0 1-15,-1 0-2 0,0-5-1 0,-2-5-1 0,3-4 0 16,-10-1 1-16,10-5 4 0,-11 1 7 0,-7-1 7 16,7-5 6-16,-8-3 3 0,-8-1 3 0,1-6 0 15,-10 1-2-15,-1-1-3 0,1-4-7 0,-8-4-8 0,-1-6-7 16,1-5-4-16,-10 0-2 0,0 6 0 0,-8-6-2 0,0 1 0 15,0 4 3-15,-8 5 7 0,-9-1 5 0,8 11 6 16,-8 0 19-16,-9 4 15 0,8 1 13 0,1 9 16 0,-1 2 10 16,2 3 2-16,-2 6-1 0,0-2-1 0,10 11-18 15,-9 5-13-15,7 4-11 0,2 7-17 0,-1 4-13 0,-8 3-7 16,8 6-2-16,1 7-3 0,8-1-2 0,-9 3-2 0,9 1-2 16,0 4 0-16,0 2-1 0,0 3 0 0,9-3-2 15,-9-3 0-15,8 7 0 0,9 1 0 0,-8-6 0 16,8 0 1-16,1 4 0 0,-1-4 2 0,8-4 0 0,2 4 1 15,0-5 2-15,-1-6 0 0,9 3 1 0,-1-8-1 0,9 2 1 16,-6-6-1-16,-4-5 0 0,11-4 1 0,-1-6-1 0,0 1 0 16,0-4 0-16,0-6 0 0,11-6-1 0,-20-4 1 15,9 1-1-15,0-6 0 0,1 1-1 0,-9-6 1 16,0-4 0-16,-9 4-1 0,8-3 1 0,-16-3-1 0,-1 1 1 16,0 1-1-16,-8-4 1 0,-9 3-1 0,0 1-2 0,0 4 2 15,-18 0-1-15,10-4-3 0,-18 10 1 0,9-1 0 16,-9-1-2-16,0 8 0 0,-1-2 0 0,12 5-2 0,-13 0 1 15,11 5 2-15,0 5-2 0,-1 0 1 0,1 5-1 0,8-6 0 16,0 10 0-16,1-3-1 0,-1 3 1 0,9 6-1 16,0-6 0-16,0 6-1 0,9 0 0 0,-1-1 1 0,10 6 2 15,-1-6 0-15,1 1 2 0,7 4-6 0,12-5-12 16,-4-3-35-16,11 4-45 0,-1-7-49 0,8 3-57 0,2-7-69 16,8-5-95-16,0 2-144 0,8-2-82 0,0-4-31 0</inkml:trace>
  <inkml:trace contextRef="#ctx0" brushRef="#br0" timeOffset="-176546.03">7155 1124 20 0,'0'-5'374'0,"0"0"-82"0,-9 0-86 0,9 0-66 15,-8 0-40-15,8 1-21 0,-10-1-13 0,10 0-6 0,-8 0-3 16,-9 0-2-16,7 0-6 0,2 0-4 0,-8 0-5 15,6 0-5-15,-7 5-6 0,0-5-4 0,-10 5-3 0,11 0 0 16,-11 5 2-16,1-5 2 0,1 5 0 0,-2 5 1 16,1-5-1-16,0 10 2 0,0-1-1 0,0 1-2 0,0 5-1 15,-1-2-5-15,0 7 0 0,3 1-3 0,-2-3 0 0,-1 6-1 16,1 1-1-16,9-1-2 0,0-5-7 0,-1 5 2 16,10-3-1-16,0-3 1 0,-2 3 5 0,10-3 12 0,10-3 15 15,-2-1 15-15,9-4 23 0,0 0 13 0,9 0 8 16,0-5 1-16,18-5-2 0,-11 5-12 0,21-10-15 0,-2 3-16 15,9-6-30-15,1 3-48 0,6-7-48 0,-7 4-52 0,8-2-46 16,-8-10-52-16,8-1-66 0,-8 2-112 0,-10 0-128 16,3-6-42-16</inkml:trace>
  <inkml:trace contextRef="#ctx0" brushRef="#br0" timeOffset="-175592.6">7650 1109 210 0,'-9'0'438'0,"1"-5"-126"0,8 0-117 0,-9 5-79 0,0 0-44 0,0-4-26 16,1 4-15-16,0 4-9 0,-2 1-5 0,-7 0-4 15,7 0-2-15,3 5-3 0,-11 5-2 0,1-1-4 0,9 1 1 16,-10 5-1-16,0-6-1 0,10 10 1 0,-9-3 0 16,7-3-2-16,2 7 0 0,0-1 2 0,-2-5-1 0,3 5-1 15,-3 1-1-15,10-5 1 0,-7-1-1 0,7 1 1 0,0-1 0 16,0 1 0-16,7 0 0 0,-7-5 1 0,10 0 0 15,-3-2-1-15,3 3 2 0,6-6 1 0,-6 0-1 16,7-1 1-16,-9-5 2 0,10 2 1 0,-10-6 2 0,10 0 6 16,-1-6 7-16,1 2 10 0,-1-5 19 0,0-1 10 0,1-5 12 15,-1 0 8-15,1 0 8 0,-10-4 2 0,10 4 2 0,-9-5 1 16,8-3-8-16,-9 2 6 0,1 3 5 0,9-2 7 16,-10 1 5-16,-8-1-1 0,8 0-4 0,2 5-5 15,-2 1-1-15,-8-1-6 0,8 5-10 0,1 0-11 0,-9 1-8 16,0 4-6-16,11 1-2 0,-11-2-10 0,0 1-9 0,7 5-12 15,-7 0-10-15,8 0-6 0,-8 0-7 0,9 0-2 16,0 5-2-16,0 1 1 0,7-2 0 0,-6 5 1 0,-1 1 1 16,-1 0 1-16,2 5 0 0,6-5-1 0,-7 4-1 15,0 6 1-15,-1-5-1 0,0 3 0 0,-8 2 0 0,10-1-4 16,-2 1 0-16,-8 0 0 0,8-1 1 0,-8 1 0 0,0-5 0 16,0 4-1-16,0-4 2 0,0-5 1 0,0 0 3 15,0 0 0-15,0-7 2 0,0 4 3 0,0-7 5 0,0 0 8 16,0 0 13-16,0-7 16 0,10 4 13 0,-10-7 5 15,8 0 4-15,-8 0 1 0,9-5 1 0,-1 0-4 0,-8 1-9 16,10-1-15-16,-2-5-9 0,0 7-6 0,2-3-3 0,-3 3 0 16,10 3-1-16,-7 0-4 0,0 0-2 0,-3 4-2 15,-7-4-2-15,10 7-2 0,-10 3-4 0,8 0-3 0,-8 0-4 16,8 0-1-16,-8 0-1 0,9 3-3 0,-9 3 1 16,9-2-1-16,-9 6 2 0,9 0 0 0,-9-1-3 0,8 1 0 15,-8 0 3-15,9 0 0 0,0 0 0 0,-9-1 1 0,8 1-1 16,1-5 1-16,0 5 2 0,-1-5 0 0,9-5-1 15,-7 5 0-15,6-5 0 0,-7 0 0 0,10-5-1 0,-3 5 1 16,-7-5-2-16,9 0 2 0,-3 0 0 0,-5 0 1 16,0 1 0-16,-2-2-2 0,0 6 0 0,1-4 1 0,0 4 0 15,-9-5-2-15,8 5-1 0,-8 0 0 0,0 0-1 16,9 5 2-16,-9-1 0 0,9 2-1 0,-1-2-1 0,1 6 3 16,-1 0 0-16,1 0 0 0,0-1 1 0,-1 1 0 0,-8 1-1 15,18 2 0-15,-9-2 0 0,-1-1-1 0,1-2 1 0,0 2 0 16,9 0 1-16,-11 0 0 0,2-4 0 0,1-2-1 15,7 2 1-15,-9-3 1 0,1-3-1 0,8 6 1 16,1-6-1-16,-9 0 0 0,8 0 0 0,8-6 2 0,-7 6 0 16,0-3-2-16,7-7 1 0,-7 0 1 0,8 0 4 0,-9 1-2 15,10-1 1-15,-10-5 0 0,0 4-2 0,-8 1 2 0,0-4-2 16,-1 4-2-16,1-4-1 0,-9 4 1 0,0 0-1 16,0 1-5-16,0-1 1 0,-9 1 1 0,9 3 0 15,-8 1-2-15,8 5 0 0,0-5-1 0,0 5 1 0,0 5 3 16,0 0-1-16,0 1-2 0,0-2 0 0,0 5 0 0,8-3-2 15,1 3 1-15,8 6-1 0,-9-5 4 0,10 5-1 0,-1 3 0 16,1-2 1-16,0 4 0 0,-1-1 0 0,10-5 0 16,-10 5-1-16,0 1 1 0,-9 5-2 0,10-6-7 15,-10 1-8-15,1-6-3 0,0 7-6 0,-9-2-2 0,0-4-7 16,0-1-2-16,-9 0-8 0,0-4 0 0,-8 1-15 0,0-3-26 16,0 2-43-16,0-4-51 0,-10-6-50 0,10 0-58 0,8-10-62 15,-8 0-104-15,17-5-141 0,-10 1-55 0,10-2-2 16</inkml:trace>
  <inkml:trace contextRef="#ctx0" brushRef="#br0" timeOffset="-174732.46">9630 1418 105 0,'0'0'139'0,"-9"0"-33"15,9 0-22-15,-9 0-19 0,9 0-7 0,-8 3-5 0,8-3 0 16,-9 0-2-16,9 0-2 0,-9 5-1 0,9-5-2 0,-8 0-3 15,8 5-5-15,-9-5-3 0,9 0-1 0,0 0-5 16,0 5 0-16,0-5 0 0,0 0 2 0,0 5 3 16,0-5 5-16,9 6 8 0,-9-6 5 0,8 4 10 0,1-4 6 15,0 5 5-15,8-1 5 0,0-4 1 0,-1 6 2 0,2-6 1 16,9 4 2-16,0-4 3 0,-1 0 3 0,8 0 1 16,1 0 0-16,0-4 5 0,9-2 6 0,-10 6 3 0,18-9 4 15,-8 5 1-15,-2-2 0 0,11 1 2 0,-9-5 1 16,7 2-6-16,2-2-6 0,-10 0-4 0,-1 0-10 0,-7 0-7 15,1-5-3-15,-10 6-2 0,-1-2-7 0,-7 1-5 0,-9-4-8 16,-1 0-9-16,-16 4-5 0,-1-5-9 0,1 5-13 16,-18-4-7-16,0 5-5 0,-9-2-5 0,0 1 0 0,8 5 0 15,-7 0-2-15,8 0-1 0,8 5-3 0,2 0-3 0,-2 0-5 16,9 5-3-16,1-5-2 0,8 10-3 0,0 0-1 16,8 1-1-16,1 2 0 0,9 2-7 0,8 5-11 0,8-6-13 15,-7 6-11-15,7 0-8 0,1 0-5 0,0-1-3 16,-1 1 1-16,1-2 6 0,-9 3 15 0,0-8 15 0,0 7 14 15,-9 0 8-15,1-5 8 0,-11 0 4 0,3-2 3 0,-20 3 6 16,10-3-2-16,-18 3 0 0,-6-6 2 0,-2 0 1 16,0-6 1-16,-9 5-1 0,-8-3-1 0,8-6 0 0,-7 4 0 15,-2-4 0-15,8 0 0 0,1 0-1 0,1 0-7 16,8 0-30-16,-1 0-45 0,11 0-50 0,-2 0-52 0,8 0-63 16,10-4-96-16,0 4-168 0,0 0-85 0,10 0-26 0</inkml:trace>
  <inkml:trace contextRef="#ctx0" brushRef="#br0" timeOffset="-173809.29">11141 850 137 0,'0'-3'458'16,"-9"-4"-124"-16,9 7-125 0,0-3-74 0,-8-3-43 0,8 6-21 15,8 0-10-15,-8-6-3 0,0 6-3 0,9 0-3 0,-1-4-6 16,1-1-2-16,9 5-4 0,-2-5-1 0,10 0 0 16,1 1 2-16,-9-2 3 0,15 2 4 0,-6-2 7 15,8 2 5-15,0-2-1 0,-1 2 0 0,9 0-5 0,-8-1-3 16,9 5 2-16,-11-6 3 0,3 6-3 0,8-4-4 0,-10 4-4 15,-7 0-3-15,-2 4-2 0,0-4-5 0,3 6-9 0,-11-1-9 16,0-1-8-16,-7 0-2 0,-2 6-1 0,0 0-1 16,1 5 3-16,-9-1 2 0,0 1 3 0,0 10 6 15,-9-5 7-15,1 4 7 0,0 0 7 0,-10 6 2 0,1-1 0 16,0 5-2-16,-3 0-3 0,-5 1-4 0,0-6-7 0,7 4-8 16,-8 2-6-16,0-1-5 0,1-4-3 0,7 4 1 15,-10-5-1-15,13-5 0 0,-12 5-2 0,11-3 0 0,6-6 1 16,-8-2-2-16,9 2-1 0,2-6-16 0,-3 1-47 15,10-5-56-15,0 0-56 0,0-6-70 0,10-4-113 0,6 0-176 16,2-9-92-16,17 4-34 0</inkml:trace>
  <inkml:trace contextRef="#ctx0" brushRef="#br0" timeOffset="-173496.77">12486 875 167 0,'-26'5'532'16,"1"3"-119"-16,-1 8-164 0,-9-1-104 0,9 3-61 0,0 8-31 16,-1 3-16-16,2 0-10 0,6 0-5 0,3 1-2 15,-1-1-3-15,7 5-3 0,10-5-2 0,0 1-5 0,10-1-3 16,-2-4-1-16,1-1 3 0,7 1-1 0,12-11 2 0,-2 0 11 16,8-4 11-16,-7 1 13 0,7-11 18 0,1 0 26 15,9 0 29-15,-11-11 32 0,12 1 33 0,-2-4 26 0,-9 0 21 16,2-1 10-16,-11-5 0 0,1-3-17 0,1 2-21 15,-9-3-30-15,-2 0-35 0,-8-1-36 0,-8-4-28 0,-8 0-24 16,0-1-17-16,-10 1-12 0,-8-1-10 0,-9 2-6 0,0-3-4 16,-17 13-7-16,9-2-10 0,-10-1-23 0,10 13-49 15,-1 3-78-15,10 0-77 0,-1 5-67 0,9 5-68 0,9 0-92 16,9 3-160-16,8 3-73 0,0-1-14 0</inkml:trace>
  <inkml:trace contextRef="#ctx0" brushRef="#br0" timeOffset="-173215.22">12991 996 188 0,'8'0'637'0,"-8"0"-26"0,0 0-176 15,0 0-153-15,0 0-101 0,-8 10-72 0,-1-5-43 0,0 5-22 16,-7 10-11-16,-4-1-4 0,3 1-2 0,-8 9-1 16,7 1-2-16,1-1-5 0,8-1-5 0,0 2-6 0,1 0-4 15,8-1-4-15,8-5 0 0,10 0 0 0,-1 6 12 0,10-5 5 16,6-2 5-16,3-3 4 0,8-4 7 0,-1-3 24 15,9-3 27-15,1 0 24 0,-2-10 16 0,1 0 15 0,-1-5 13 16,2 0 11-16,-10-5 2 0,1 1-16 0,-9-1-22 16,-1-5-23-16,-7-3-21 0,-9-2-20 0,-10 1-17 0,0-7-13 15,-8-3-11-15,-8 0-8 0,-10 0-3 0,1-6-6 0,-17 2-7 16,-1 2-7-16,-8-2-9 0,-9 4-9 0,7-1-22 16,-7 1-44-16,10 4-68 0,7 6-77 0,-8 5-67 0,16-1-69 15,10-1-85-15,8 12-157 0,0-2-75 0,9 2-28 16,18 8 26-16</inkml:trace>
  <inkml:trace contextRef="#ctx0" brushRef="#br0" timeOffset="-173011.49">14232 1270 420 0,'-8'-10'581'0,"-1"1"-125"15,0-1-95-15,1 5-43 0,-1-5-22 0,9 0-14 0,0 2-11 16,9 2-17-16,-1-4-27 0,10 6-43 0,-2-6-54 0,11 4-46 16,7 2-36-16,10-1-35 0,0-1-58 0,8 6-67 15,0 0-74-15,9 0-68 0,8 0-69 0,0 0-105 0,1-4-184 16,8 4-77-16,0 0-13 0</inkml:trace>
  <inkml:trace contextRef="#ctx0" brushRef="#br0" timeOffset="-172463.76">15509 943 267 0,'-9'-10'419'15,"0"6"-99"-15,1-6-90 0,8 5-55 0,-10-5-24 0,10 5-6 16,-8-6 8-16,8 8 20 0,0-7 15 0,0 5 13 0,8-5 6 15,-8 5 3-15,10 0-5 0,-2-5-9 0,1 10-18 0,0-9-22 16,8 3-21-16,1 6-22 0,-1-4-20 0,0-1-18 16,10 5-12-16,-3 0-11 0,12 0-8 0,-9 0-10 15,-2 0-8-15,2 5-7 0,-2-1-4 0,-7 2-2 0,-1 3-5 16,1 1-2-16,-10 0-6 0,0 5 0 0,2 5 0 0,-10-1 0 16,0 4 0-16,-10-3 0 0,10 9 0 0,-8-4 0 0,0 0 0 15,-2-1 0-15,10 1 0 0,-8-6 0 0,8 6 0 16,0-1-1-16,0-5-2 0,8 5 1 0,2 1-2 15,-2 1-1-15,10-8-2 0,-10 7-2 0,9-1-3 0,1 1-3 16,0-7-4-16,-11 7-3 0,2-9-6 0,1 4 0 0,-10-7 0 16,0 3 1-16,-10-3 1 0,1 2 5 0,-8-5 2 15,-9 5 6-15,-9-6 6 0,1-3 2 0,-1 3 3 0,1-3-1 16,-1-3 1-16,0-3-1 0,-1 0 3 0,12 0 0 16,-11 0-3-16,18-3-16 0,-1-3-41 0,1 6-68 0,8-5-73 15,9 1-69-15,0-6-70 0,17 0-94 0,1-5-159 0,8-5-77 16,9 7-23-16</inkml:trace>
  <inkml:trace contextRef="#ctx0" brushRef="#br0" timeOffset="-172150.87">16534 1050 297 0,'-18'0'458'0,"1"5"-156"0,-9 0-121 0,8 5-69 15,1 0-39-15,-1 5-17 0,1-1-9 0,0 1-2 0,8 4-1 16,0 1-4-16,9-5-1 0,0 9-3 0,9-10 2 0,0 6 2 16,8 0 6-16,0-6 4 0,9 1 6 0,1 0 12 15,-1-1 16-15,9-4 22 0,-1-5 26 0,0-1 26 0,1-4 24 16,10 0 26-16,-11 0 17 0,1-4 7 0,-1-1-6 16,1-5-16-16,-1 1-25 0,-7-1-27 0,-10 0-33 0,0-5-30 15,1-4-25-15,-18 4-21 0,0-5-13 0,0-4-9 0,-18 0-8 16,-7-5-6-16,-1 4-3 0,-10 1-5 0,-7-6-5 15,0 6-3-15,0-1-5 0,8 10-7 0,0-3-14 0,8 8-28 16,10-1-59-16,0 1-72 0,9 10-66 0,-2 0-57 0,2 0-47 16,16 0-44-16,2 6-57 0,7-2-91 0,17-4-74 15,-8 6-4-15</inkml:trace>
  <inkml:trace contextRef="#ctx0" brushRef="#br0" timeOffset="-171884.24">17402 947 28 0,'0'0'526'15,"-9"6"-70"-15,-9-2-163 0,2-4-118 0,-12 11-68 16,3-1-36-16,-1-2-16 0,-9 8-4 0,9-2-2 0,-8 6-2 16,8-1-4-16,-1 6-5 0,10-1-7 0,1 1-7 15,6 3-7-15,10-3-5 0,0 1 2 0,10-3 5 0,6 2 12 16,11-1 13-16,-2-4 16 0,1-6 19 0,9 5 20 0,0-3 24 16,0-8 21-16,-2-2 20 0,4 0 17 0,-12-3 12 15,10-3 7-15,-1-3-3 0,-7 3-9 0,-1-6-15 0,-1-3-21 16,1-2-22-16,-8-3-24 0,-9-1-24 0,8-4-21 0,-17-1-15 15,9-4-12-15,-18-1-9 0,1 1-7 0,-1-10-6 16,-18 5-8-16,11-1-4 0,-19-4-5 0,9 6-7 0,-9-3-10 16,1 7-19-16,0 0-33 0,7 3-70 0,-1 7-87 15,12 0-85-15,-1 9-86 0,-1 0-122 0,18 5-155 0,-9 0-76 16,18 5-22-16</inkml:trace>
  <inkml:trace contextRef="#ctx0" brushRef="#br0" timeOffset="-171587.37">18303 978 420 0,'-7'0'541'0,"-19"0"-176"16,9 4-149-16,-18 0-83 0,9 6-47 0,0 0-23 16,-8 5-11-16,7 0-4 0,1-1-3 0,1 6-1 0,8 5-5 15,-3-1-5-15,13 0-7 0,-3 5-8 0,10-5-4 0,0 1 0 16,10 1 11-16,7-3 16 0,-7 2 22 0,14-6 28 0,-6 0 26 15,8-3 27-15,9-8 27 0,-9 4 25 0,0-3 11 16,8-5 2-16,-7-4-6 0,-1 0-15 0,9-4-19 16,-10-5-19-16,1-3-24 0,-8-2-22 0,-1 0-24 0,0-6-16 15,-8 1-18-15,0-6-14 0,0 1-7 0,-9-6-12 0,-9 1-6 16,0-6-7-16,-8 2-8 0,0-6-12 0,-10 0-11 0,1 5-21 16,1-5-53-16,-10 5-66 0,9 4-75 0,-9 6-69 15,18 4-67-15,-1 2-92 0,1 6-176 0,9 8-69 16,-2 4-15-16,10 4 31 0</inkml:trace>
  <inkml:trace contextRef="#ctx0" brushRef="#br0" timeOffset="-171134.07">18835 1090 371 0,'0'-5'537'0,"8"5"-149"0,-8-5-148 15,0 0-90-15,0 5-56 0,0 0-33 0,0 0-19 0,0 0-14 16,0 5-5-16,0 0-6 0,0 5-6 0,0-1-1 0,9 1-3 16,-9 5-2-16,8 3 1 0,-8 3 1 0,10-1 0 15,-10 0 1-15,0 3-1 0,8 2-1 0,-8-1-1 16,0-4 1-16,0 4-3 0,0 1 0 0,0-5-1 0,0-1-2 15,0 1 3-15,0-7 0 0,0 2-1 0,8-4 11 0,-8-2 30 16,0-5 46-16,0 6 57 0,0-10 57 0,0 0 39 0,0 0 22 16,9-4 12-16,-9-2-3 0,9-3-25 0,-1-6-45 15,10 5-57-15,-9-8-55 0,-1 2-40 0,10-4-21 16,-1 2-10-16,-7-3-5 0,7-3-2 0,-10 5 2 0,11 4 3 16,-9-4-2-16,8 4 2 0,0 0-2 0,-7 5-2 0,-2 2-1 15,0 2-5-15,2-4-3 0,-2 6-5 0,1 4-3 0,-9 0-1 16,8 0 0-16,1 8 1 0,7-2-2 0,-5 8 1 15,-4 1 4-15,2 1 1 0,9 2 1 0,-9 2-1 16,8 0-5-16,0-1-6 0,-8 6-8 0,9-5-9 0,-1 3-24 16,0-4-41-16,-9 1-61 0,10 0-71 0,-9-1-65 0,9-4-52 15,-11-5-56-15,2-5-87 0,0-5-139 0,0 0-50 16,-9-5 4-16</inkml:trace>
  <inkml:trace contextRef="#ctx0" brushRef="#br0" timeOffset="-170805.41">19469 1139 480 0,'0'0'430'15,"8"-6"-139"-15,2 6-108 0,-10 6-69 0,8-6-42 0,0 0-22 16,1 8-11-16,0-2-8 0,-1 4-4 0,1-1-5 16,0 7-6-16,8-2-5 0,-8-5-3 0,-1 6-4 0,1-5-1 15,-1 1-1-15,2-2 0 0,-10 0-2 0,8 1 0 16,-8-5 3-16,9-5 0 0,-9 5 0 0,0 0 7 0,0-5 10 15,9 0 13-15,-9 0 18 0,0 0 17 0,0 0 18 0,0 0 15 16,0 0 11-16,0 0 5 0,0 0-8 0,0 0-10 16,0 0-14-16,0 0-18 0,0 0-17 0,0 0-17 0,0 0-13 15,7 0-11-15,-7 0-3 0,0 5-1 0,10-5 10 16,-3 5 18-16,4 0 13 0,-2-1 15 0,-2 1 10 0,2 0 8 16,9 0 6-16,-10 0 0 0,1-1-11 0,8-4-14 0,-8 6-14 15,8-6-13-15,-8 4-11 0,9-4-23 0,-10 0-46 16,10 0-52-16,-1 0-53 0,0 0-53 0,0-4-47 15,1-2-44-15,8 6-51 0,-9-9-55 0,10 4-86 0,-10 0-50 16,0 0-10-16</inkml:trace>
  <inkml:trace contextRef="#ctx0" brushRef="#br0" timeOffset="-170664.37">20129 1300 566 0,'0'-10'656'15,"0"5"-105"-15,7 0-109 0,-7 0-63 0,0-5-44 0,0 5-32 16,10 1-29-16,-10-1-36 0,0 1-45 0,9-2-65 0,-9 6-87 15,8-5-119-15,-8 5-121 0,9-5-121 0,-1 5-182 16,2 0-135-16,-2-5-106 0,-8 5-44 0,0 0 3 0</inkml:trace>
  <inkml:trace contextRef="#ctx0" brushRef="#br0" timeOffset="-168692.09">20136 9061 51 0,'19'0'309'0,"-2"-5"-48"0,-9 5-57 0,10-5-57 16,-10 0-42-16,1 0-24 15,9 5-14-15,-10-9-8 0,1 9-4 0,0-6 0 16,-1 2 1-16,1 0 0 0,0-2 2 0,-1 2 1 16,1-2-1-16,-9 1 4 0,8 1 1 0,-8 4 1 0,0-6 1 15,0 6-2-15,0-3-2 0,0 3 0 0,0-7-2 16,0 3-2-16,0 4-4 0,-8-4-3 0,8-2-2 0,-9 2 2 16,1-1-2-16,-1 0-4 0,0 0-4 0,1 0-5 0,-1 1-4 15,-8-2 0-15,-1 2 3 0,9 4 13 0,-7-10 15 16,-2 5 11-16,1 0 12 0,-2 0 7 0,1-5 6 0,-7 6-3 15,8-5-6-15,-9 3-15 0,0-4-17 0,0 0-14 16,-8 0-9-16,-1 1-9 0,0-1-5 0,0 0-2 0,-9 0-3 16,1 1-2-16,0-1 0 0,-1 0-2 0,-7 0-2 0,-2 1 2 15,1-1 3-15,0 0 6 0,-9 1 4 0,10-1 4 16,-10 0 7-16,0 0 6 0,-1-5 5 0,2 5 1 16,-1 6 1-16,1-11-3 0,-1 5-5 0,0 5-3 0,0-5-5 15,0 0-6-15,1 6-4 0,-1-2-3 0,8-2-2 0,3 3-4 16,5-1 0-16,-7-4-1 0,9 6-2 0,-1-2 1 15,-1 6-3-15,3-4-2 0,-1-2 0 0,-1 3-2 0,2 3 0 16,-3-5-3-16,-5 5 0 0,5-5 1 0,2 5 0 0,-9-5-1 16,0 5 1-16,0-5-2 0,7 5 3 0,-6-5 0 0,-9 0-1 15,16 5 1-15,-9-6-2 0,2 6 2 0,7 0-1 16,-8 0 0-16,0 0-2 0,9 0 3 0,-10 0-1 16,1 0-1-16,9-3 0 0,-8 3-1 0,7 0 0 0,-9 0 0 15,10 0 2-15,-1 3-2 0,0-3 0 0,-7 0 1 0,8 6-1 16,-10-1 6-16,11-5-1 0,-3 5-3 0,-7 0-2 0,9 0 0 15,-9 0-1-15,8 0-1 0,-9 4 2 0,3-5-6 16,6 6 1-16,-8-4 3 0,7 4 0 0,-6-5 1 16,7 3 1-16,2 2 0 0,-2 0-2 0,1 0 4 0,0 0-1 15,-1-1 1-15,9 2-2 0,1 3 0 0,-10-4 1 0,10 5-1 16,-3-5 2-16,4 4-3 0,-2-4 1 0,1 5-1 16,7-6 1-16,-7 5 1 0,8-4-1 0,-9 1 2 0,0 3-2 15,9-4 1-15,-9 0 8 0,1-1-2 0,-2 1-6 16,2 0 0-16,-2 0 0 0,2-4-1 0,-9 3 1 0,8 0 0 15,0 1-10-15,1 0 4 0,-1 0 2 0,-8-6 1 0,16 6 1 16,-7 0 0-16,8 4-3 0,-8-4 0 0,7 4 0 0,1-4 2 16,1 5 0-16,-2 5 1 0,0-6 0 0,2 6 0 15,-1-5 1-15,8 4 1 0,-8-4 1 0,1 5-2 16,8-6 0-16,-1 0 1 0,-8 7 0 0,8-6 0 0,0-2 0 16,10 3 0-16,-9-2 11 0,-1 0-6 0,10 1-3 0,-10 1-3 15,10-3 0-15,-1 2 1 0,0 0 0 0,0 4 1 0,1 1-11 16,-1 0 6-16,-8 0 3 0,7 3 4 0,10-4 1 15,-8 7 1-15,0-3 1 0,-1 7-2 0,9-5 1 16,-8 4-1-16,8-1 1 0,-10 2 0 0,10-1-3 0,-8 1 0 16,8 4-2-16,0-4 4 0,0 4-3 0,0-1 1 0,8 2 0 15,-8-1 1-15,10 0 2 0,-2-4 1 0,1 4 0 0,7-5-1 16,3 6-1-16,-2-5 2 0,0-2-1 0,1 2-2 16,-2-1 0-16,10-5-3 0,1 0 2 0,-1 2 0 15,-8-3 1-15,8 3-1 0,-1-3-3 0,2-3 2 0,-10 4-1 16,8-4 1-16,-7 5-2 0,9-12 1 0,-1 13-1 0,-9-13 0 15,10 7 1-15,-2 1-1 0,1-8-1 0,1 2 0 0,-1 5 1 16,-1-6-3-16,1 1 1 0,10-5 2 0,-11 5-1 16,8-5-2-16,5 4 2 0,-14-4 2 0,20-5 0 15,-9 5 0-15,-1-5 1 0,9 4-2 0,1-5 2 0,0 2 0 16,-1-2-1-16,8 2-2 0,2-6 0 0,0 4 1 0,-10-4-1 16,9 6-1-16,1-6-2 0,-1 5 0 0,-9-5 0 0,8 4 2 15,-7-4-4-15,-1 6 0 0,-8-6-1 0,9 4 0 16,-9 0 0-16,-9-4 0 0,8 6 0 0,1-6 0 15,-9 6 1-15,9-6 2 0,-8 4-1 0,7 0 1 0,0 1 0 16,1-5 2-16,-1 5-2 0,10-5 1 0,-1 0-1 0,1 5 2 16,8-5 0-16,8 0 2 0,-7 0-1 0,8 0-1 15,0 0 3-15,-10 0 2 0,11-5-2 0,-2 5 0 0,1 0 0 16,-1 0-1-16,-7 0-1 0,8 0 1 0,-1-5-3 16,1 5-4-16,-8 0-4 0,8 0-4 0,-1-5-2 0,0 5-1 15,2-4-1-15,-1 4-1 0,8-4 2 0,-8 4 3 0,8 0 4 16,-8 0 4-16,8 0 1 0,-7 0 4 0,6 0-2 15,-7-6 1-15,9 6-1 0,-9 0 1 0,8 0-3 0,-8-6 2 16,9 6 0-16,-2 0 0 0,3 0 2 0,-1-4 2 0,-10 0-1 16,9-2 0-16,0 2 1 0,-8-1 0 0,0-5 1 15,9-6 0-15,-9 8 3 0,-1-7 3 0,1 0 3 0,9-4 3 16,-10 4 4-16,2-5 2 0,-2 0 2 0,1 1 3 16,-11-1 1-16,12 6-1 0,-1-5-1 0,-9 3-2 0,2-2-4 15,6 3-2-15,-9-1-2 0,9 3 0 0,-7-7-4 0,-1 0 4 16,0 0 1-16,-8 1 6 0,7-5 5 0,-7-1 6 15,9 2 7-15,-10-7 8 0,0-4 7 0,-8 4 7 0,8-4 7 16,-8 0 0-16,0-5-1 0,-1 0-4 0,-8-1 0 16,0-3-1-16,-8-2 1 0,-1 2-2 0,-8-1 1 0,0-5 1 15,-9-1 4-15,0 1 1 0,0 0-5 0,-18 0-6 0,10 1-9 16,-10-6-9-16,-8 5-10 0,-9 0-8 0,1-4-6 0,-9-1-5 16,-10 0-4-16,1 1-6 0,-17-1-5 0,9 0-8 15,-11 6-7-15,11-6-8 0,-10 10-14 0,18 0-24 16,-9 9-32-16,18 6-33 0,0 5-41 0,-1 10-103 0,11 4-121 15,-12 5-133-15,2 10-216 0,8 5-86 0,-9 4-34 0,9 6-11 16</inkml:trace>
  <inkml:trace contextRef="#ctx0" brushRef="#br0" timeOffset="200259.49">7937 9173 172 0,'-10'-10'318'0,"10"6"-125"0,-8-6-90 0,8 5-49 15,0 0-23-15,0 1-10 0,0-1-1 0,0-5 1 16,0 10 6-16,0-5 6 0,0 0-1 0,0 5 0 0,0-5-5 15,0 5-6-15,0 0-4 0,-8 0-5 0,8-5-4 16,-9 5-2-16,9 0-3 0,-9-5-3 0,9 5 2 0,-9-3055 1 16,2 6110 1-16,7-3060 4 0,0 5 5 0,0 0 2 0,-10 0 4 15,10-4 4-15,0-1 2 0,0 5 2 0,0-4 3 16,10-2-1-16,-10-4 1 0,0 5 5 0,0-5 5 0,-10 5 4 16,10-4 12-16,0-1 9 0,-8 6 9 0,8-6 7 15,-9-1 5-15,-1 7 2 0,2-5 1 0,0-2 2 0,-10 7-2 16,9-6 4-16,-6 5 9 0,-5-5 10 0,12 5 7 0,-18 1 6 15,8-2 6-15,-7 6 3 0,8 0-3 0,-10 6-5 16,-8-2-4-16,9 11-9 0,-8 0-8 0,-1 3-9 0,0 3-10 16,1 3-9-16,-2 10-8 0,2-5-14 0,-1 11-10 15,9-2-12-15,9 7-10 0,-9-2-7 0,8 1-3 0,10 0-4 16,8 6-1-16,0-1 1 0,0-6-3 0,8 1-1 0,1 5 0 16,8-5-1-16,1-1 0 0,-1 2-2 0,1 4-3 15,8-5 0-15,-9 0 1 0,10-4 0 0,-10 2 0 0,-1-2 0 16,2-1 0-16,-1 1 0 0,-8-1 2 0,0 4 0 15,-1-4-2-15,-8 4 1 0,0-4-1 0,-8 1 0 0,8 4-1 16,-9-5 1-16,0-1-1 0,1 3 0 0,-1-3 0 0,1 1 0 16,-2-5 0-16,2 1 1 0,0-6-1 0,8 1 0 15,-10-1-1-15,10 0 0 0,0-5-3 0,0 1-4 0,0-1-8 16,10 1-8-16,-10-1-12 0,8 1-11 0,0 3-14 16,2-3-11-16,-10 4-10 0,8 7-6 0,1-8 0 0,-9 6 5 15,8 0 11-15,-8-5 11 0,9 10 13 0,-9-3 14 0,0-8 13 16,0 6 9-16,0 0 6 0,-9 2 5 0,9-3 6 15,-8 2 9-15,8-2 7 16,-9 2 4-16,1 4 1 0,-10-5 3 0,10 5 0 0,-9 0 1 0,0 5-2 0,-10 0-9 0,1 4-7 16,8-3-2-16,-8 0-5 0,0 3-5 0,-8-4 1 15,16-1-1-15,-18 1-2 0,11-4 1 0,7-1-1 16,-7-5-1-16,7 0 4 0,2 1 5 0,-2-7-1 0,0 2 1 16,10-6-1-16,-1 1-1 0,1 0-1 0,8-6-1 0,0 1 0 15,0-1-1-15,8 1-3 0,1 3-6 0,-1-3-13 0,1-1-22 16,0 3-19-16,-1-4-15 0,2 2-13 0,6 4-12 15,-8-4-9-15,12-6 0 0,-13 6 5 0,1-1 16 16,2-5 17-16,7 1 14 0,-8 0 12 0,-9-6 12 0,7 3 10 16,-7-9 7-16,10 7 8 0,-10-5 9 0,0-5 2 0,9 5-6 15,-9-5-22-15,0 5-36 0,-9-5-41 0,9-5-62 16,0 0-104-16,-10 0-168 0,10 2-93 0,0-7-39 0</inkml:trace>
  <inkml:trace contextRef="#ctx0" brushRef="#br0" timeOffset="201152.04">12739 10751 112 0,'-9'0'355'0,"9"-5"-96"0,0 5-88 0,-9-4-60 15,9 0-39-15,0 4-19 0,-8 0-12 0,8-6-4 0,0 0-2 16,-10 2 0-16,10 0 2 0,0-2 0 0,-8 2-2 0,8-1-2 16,0-1 0-16,-7-4 3 0,7 6 6 0,0-2 7 15,-10 2 8-15,10-5 10 0,-8 4 10 0,8 0 10 0,-10 0 9 16,10 0 9-16,0 5 6 0,0-5 3 0,0 5-1 16,0-5-5-16,0 5-9 0,0 0-11 0,0-6-11 0,0 6-14 15,0 0-12-15,10 0-12 0,-2 6-10 0,2-6-6 0,5 5-5 16,12-5-1-16,9 5-3 0,-12-5 2 0,20 5-2 15,-9 0 0-15,0 0-1 0,8-5 0 0,1 5 1 0,7 0-1 16,1-1 2-16,2 0-2 0,6 2-1 0,0-2-1 16,1 2-3-16,7-2-1 0,-6 2-2 0,7-1-3 0,2-1 1 15,-2 2-1-15,-8-2-2 0,7-4 0 0,-6 4 0 0,-1-4 2 16,-9-4 0-16,-1 4 1 0,-7-4 15 0,-8-2 8 16,-11 2 8-16,-8-7 7 0,1 1 4 0,-10 0 1 15,-8-3 2-15,-8-2 2 0,-1 0-16 0,-17 1-6 0,-8-6-9 16,-2 0-7-16,-7 1-4 0,8 0-1 0,-8 3-3 0,8-2-2 15,0 3-1-15,2 5 3 0,14 0-1 0,1 4-2 16,1-2-3-16,9 8-5 0,-1-5-3 0,9 10-3 0,9-5-3 16,-1 8-1-16,2 2-2 0,6 0 0 0,2 6 5 0,-1-3 3 15,9 7 4-15,-8 0 1 0,-1 1 1 0,1 2 1 0,-10-3-1 16,-8 4 4-16,0 1-2 0,-8-1 0 0,-10 1-8 16,1 3-31-16,-9-3-53 0,-18 4-65 0,9-1-70 15,-16-2-120-15,-2-7-177 0,-7 5-101 0,-1-3-54 0,0-1-8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27-08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53686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27-08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654276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27-08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011878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5113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8433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7881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5340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5619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0385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05838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258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27-08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58858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24432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86045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7605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27-08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117687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27-08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409451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27-08-2024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938348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27-08-2024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255528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27-08-2024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90812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27-08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0480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27-08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69402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2E0AA3-703C-413B-8F1E-C95BDD5ED01B}" type="datetimeFigureOut">
              <a:rPr lang="en-IN" smtClean="0"/>
              <a:t>27-08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972418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5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27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600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emf"/><Relationship Id="rId5" Type="http://schemas.openxmlformats.org/officeDocument/2006/relationships/customXml" Target="../ink/ink8.xml"/><Relationship Id="rId4" Type="http://schemas.openxmlformats.org/officeDocument/2006/relationships/image" Target="../media/image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customXml" Target="../ink/ink10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1.xml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10" Type="http://schemas.openxmlformats.org/officeDocument/2006/relationships/image" Target="../media/image17.e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9.png"/><Relationship Id="rId5" Type="http://schemas.openxmlformats.org/officeDocument/2006/relationships/image" Target="../media/image18.gif"/><Relationship Id="rId4" Type="http://schemas.openxmlformats.org/officeDocument/2006/relationships/image" Target="../media/image17.gi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T2DXrs0OpHU" TargetMode="Externa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976258" y="1"/>
            <a:ext cx="4465503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endParaRPr lang="en-IN" sz="2800" b="1" dirty="0">
              <a:solidFill>
                <a:prstClr val="white"/>
              </a:solidFill>
            </a:endParaRP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Thermal gas systems and leading modern engineering applications</a:t>
            </a:r>
          </a:p>
        </p:txBody>
      </p:sp>
      <p:sp>
        <p:nvSpPr>
          <p:cNvPr id="2" name="Rectangle 1"/>
          <p:cNvSpPr/>
          <p:nvPr/>
        </p:nvSpPr>
        <p:spPr>
          <a:xfrm>
            <a:off x="3976258" y="1590675"/>
            <a:ext cx="4465503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1377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772200" y="392400"/>
              <a:ext cx="11144520" cy="5382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55640" y="380160"/>
                <a:ext cx="11165040" cy="541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207235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4" y="1333500"/>
            <a:ext cx="7800975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2063552" y="5157192"/>
            <a:ext cx="1152128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4" name="TextBox 3"/>
          <p:cNvSpPr txBox="1"/>
          <p:nvPr/>
        </p:nvSpPr>
        <p:spPr>
          <a:xfrm>
            <a:off x="3863753" y="620689"/>
            <a:ext cx="50439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/>
              <a:t>Basic optical communica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2447640" y="1486080"/>
              <a:ext cx="8872200" cy="1799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430720" y="1473120"/>
                <a:ext cx="8897400" cy="18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4848480" y="196920"/>
              <a:ext cx="6105960" cy="60685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39480" y="180360"/>
                <a:ext cx="6132600" cy="609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390394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536" y="1772816"/>
            <a:ext cx="4320480" cy="42172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4032" y="2204864"/>
            <a:ext cx="4139952" cy="3489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63752" y="620689"/>
            <a:ext cx="47473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/>
              <a:t>Laser Diode Characteristic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295800" y="1196752"/>
            <a:ext cx="328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Very good for digital modulation</a:t>
            </a:r>
          </a:p>
        </p:txBody>
      </p:sp>
    </p:spTree>
    <p:extLst>
      <p:ext uri="{BB962C8B-B14F-4D97-AF65-F5344CB8AC3E}">
        <p14:creationId xmlns:p14="http://schemas.microsoft.com/office/powerpoint/2010/main" val="40372842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9536" y="620688"/>
            <a:ext cx="864134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/>
              <a:t>Wavelength Division Multiplexing and utilisation </a:t>
            </a:r>
          </a:p>
          <a:p>
            <a:r>
              <a:rPr lang="en-IN" sz="3200" b="1" dirty="0"/>
              <a:t>For broad band communication</a:t>
            </a:r>
          </a:p>
        </p:txBody>
      </p:sp>
      <p:pic>
        <p:nvPicPr>
          <p:cNvPr id="43010" name="Picture 2" descr="Image result for wavelength division multiplexing using laser diode in optical communica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448" y="2343124"/>
            <a:ext cx="7620000" cy="2886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799920" y="113040"/>
              <a:ext cx="11295720" cy="64184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91640" y="105480"/>
                <a:ext cx="11311920" cy="644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992417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dirty="0"/>
              <a:t>Wavelength Division  MUX (Multiplexer)</a:t>
            </a:r>
          </a:p>
        </p:txBody>
      </p:sp>
      <p:pic>
        <p:nvPicPr>
          <p:cNvPr id="5122" name="Picture 2" descr="http://i00.i.aliimg.com/img/pb/924/988/526/526988924_995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75520" y="2132856"/>
            <a:ext cx="3672408" cy="2736304"/>
          </a:xfrm>
          <a:prstGeom prst="rect">
            <a:avLst/>
          </a:prstGeom>
          <a:noFill/>
        </p:spPr>
      </p:pic>
      <p:pic>
        <p:nvPicPr>
          <p:cNvPr id="5124" name="Picture 4" descr="http://vertassets.blob.core.windows.net/image/e05c2fee/e05c2fee-f8f2-11d3-8c25-009027de0829/40awg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68008" y="2132856"/>
            <a:ext cx="3731322" cy="2736304"/>
          </a:xfrm>
          <a:prstGeom prst="rect">
            <a:avLst/>
          </a:prstGeom>
          <a:noFill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5451840" y="2319840"/>
              <a:ext cx="6158880" cy="25866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434560" y="2306880"/>
                <a:ext cx="6193800" cy="2611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09800" y="-15240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Quantum Memory (QM)</a:t>
            </a:r>
          </a:p>
        </p:txBody>
      </p:sp>
      <p:sp>
        <p:nvSpPr>
          <p:cNvPr id="5" name="TextBox 4"/>
          <p:cNvSpPr txBox="1"/>
          <p:nvPr/>
        </p:nvSpPr>
        <p:spPr>
          <a:xfrm flipH="1">
            <a:off x="1446989" y="1514565"/>
            <a:ext cx="22402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lying </a:t>
            </a:r>
            <a:r>
              <a:rPr lang="en-US" sz="2400" b="1" dirty="0" err="1"/>
              <a:t>QuBit</a:t>
            </a:r>
            <a:endParaRPr lang="en-US" sz="2400" b="1" dirty="0"/>
          </a:p>
          <a:p>
            <a:r>
              <a:rPr lang="en-US" sz="2400" b="1" dirty="0"/>
              <a:t>(photonic quantum state)</a:t>
            </a:r>
            <a:endParaRPr lang="en-IN" sz="2400" b="1" dirty="0"/>
          </a:p>
        </p:txBody>
      </p:sp>
      <p:sp>
        <p:nvSpPr>
          <p:cNvPr id="3" name="Oval 2"/>
          <p:cNvSpPr/>
          <p:nvPr/>
        </p:nvSpPr>
        <p:spPr>
          <a:xfrm>
            <a:off x="4657436" y="2145268"/>
            <a:ext cx="2743200" cy="2438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Right Arrow 5"/>
          <p:cNvSpPr/>
          <p:nvPr/>
        </p:nvSpPr>
        <p:spPr>
          <a:xfrm>
            <a:off x="1524000" y="3202832"/>
            <a:ext cx="1828800" cy="6096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8" name="Straight Connector 7"/>
          <p:cNvCxnSpPr/>
          <p:nvPr/>
        </p:nvCxnSpPr>
        <p:spPr>
          <a:xfrm>
            <a:off x="5343236" y="2983468"/>
            <a:ext cx="1295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343236" y="3745468"/>
            <a:ext cx="12954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619586" y="2678668"/>
          <a:ext cx="400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253800" progId="Equation.DSMT4">
                  <p:embed/>
                </p:oleObj>
              </mc:Choice>
              <mc:Fallback>
                <p:oleObj name="Equation" r:id="rId2" imgW="19044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19586" y="2678668"/>
                        <a:ext cx="4000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641812" y="3440668"/>
          <a:ext cx="454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53800" progId="Equation.DSMT4">
                  <p:embed/>
                </p:oleObj>
              </mc:Choice>
              <mc:Fallback>
                <p:oleObj name="Equation" r:id="rId4" imgW="21564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41812" y="3440668"/>
                        <a:ext cx="4540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 flipH="1">
            <a:off x="4953000" y="914401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tationary </a:t>
            </a:r>
            <a:r>
              <a:rPr lang="en-US" sz="2400" b="1" dirty="0" err="1"/>
              <a:t>QuBit</a:t>
            </a:r>
            <a:endParaRPr lang="en-US" sz="2400" b="1" dirty="0"/>
          </a:p>
          <a:p>
            <a:r>
              <a:rPr lang="en-US" sz="2400" b="1" dirty="0" err="1"/>
              <a:t>i.e</a:t>
            </a:r>
            <a:r>
              <a:rPr lang="en-US" sz="2400" b="1" dirty="0"/>
              <a:t> </a:t>
            </a:r>
            <a:r>
              <a:rPr lang="en-US" sz="2400" b="1" dirty="0">
                <a:solidFill>
                  <a:srgbClr val="0070C0"/>
                </a:solidFill>
              </a:rPr>
              <a:t>QUANTUM MEMORY</a:t>
            </a:r>
          </a:p>
          <a:p>
            <a:r>
              <a:rPr lang="en-US" sz="2400" b="1" dirty="0"/>
              <a:t>(</a:t>
            </a:r>
            <a:r>
              <a:rPr lang="en-US" sz="2400" b="1" dirty="0" err="1"/>
              <a:t>Eg</a:t>
            </a:r>
            <a:r>
              <a:rPr lang="en-US" sz="2400" b="1" dirty="0"/>
              <a:t> an atom)</a:t>
            </a:r>
            <a:endParaRPr lang="en-IN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419436" y="4583668"/>
            <a:ext cx="2209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ATOM + LIGHT</a:t>
            </a:r>
          </a:p>
          <a:p>
            <a:r>
              <a:rPr lang="en-US" b="1" dirty="0"/>
              <a:t>Dressed atomic and light quantum states</a:t>
            </a:r>
            <a:endParaRPr lang="en-IN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1674750" y="3829127"/>
            <a:ext cx="178308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LIGHT </a:t>
            </a:r>
          </a:p>
          <a:p>
            <a:r>
              <a:rPr lang="en-US" b="1" dirty="0"/>
              <a:t>(Quantum Information)</a:t>
            </a:r>
            <a:endParaRPr lang="en-IN" b="1" dirty="0"/>
          </a:p>
        </p:txBody>
      </p:sp>
      <p:sp>
        <p:nvSpPr>
          <p:cNvPr id="16" name="TextBox 15"/>
          <p:cNvSpPr txBox="1"/>
          <p:nvPr/>
        </p:nvSpPr>
        <p:spPr>
          <a:xfrm flipH="1">
            <a:off x="8624189" y="1874326"/>
            <a:ext cx="22402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lying </a:t>
            </a:r>
            <a:r>
              <a:rPr lang="en-US" sz="2400" b="1" dirty="0" err="1"/>
              <a:t>QuBit</a:t>
            </a:r>
            <a:endParaRPr lang="en-US" sz="2400" b="1" dirty="0"/>
          </a:p>
          <a:p>
            <a:r>
              <a:rPr lang="en-US" sz="2400" b="1" dirty="0"/>
              <a:t>(photonic quantum state)</a:t>
            </a:r>
            <a:endParaRPr lang="en-IN" sz="2400" b="1" dirty="0"/>
          </a:p>
        </p:txBody>
      </p:sp>
      <p:sp>
        <p:nvSpPr>
          <p:cNvPr id="17" name="Right Arrow 16"/>
          <p:cNvSpPr/>
          <p:nvPr/>
        </p:nvSpPr>
        <p:spPr>
          <a:xfrm>
            <a:off x="8732518" y="3124200"/>
            <a:ext cx="1828800" cy="6096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/>
          <p:cNvSpPr txBox="1"/>
          <p:nvPr/>
        </p:nvSpPr>
        <p:spPr>
          <a:xfrm>
            <a:off x="8961118" y="3593069"/>
            <a:ext cx="14782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LIGHT</a:t>
            </a:r>
          </a:p>
          <a:p>
            <a:r>
              <a:rPr lang="en-US" b="1" dirty="0"/>
              <a:t>(Quantum Information)</a:t>
            </a:r>
            <a:endParaRPr lang="en-IN" b="1" dirty="0"/>
          </a:p>
          <a:p>
            <a:endParaRPr lang="en-IN" b="1" dirty="0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3505200" y="3505200"/>
            <a:ext cx="9144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3535682" y="3048000"/>
            <a:ext cx="1112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storage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7650482" y="3429000"/>
            <a:ext cx="9144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7498082" y="3059668"/>
            <a:ext cx="1112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 read-out</a:t>
            </a:r>
          </a:p>
        </p:txBody>
      </p:sp>
      <p:sp>
        <p:nvSpPr>
          <p:cNvPr id="26" name="TextBox 25"/>
          <p:cNvSpPr txBox="1"/>
          <p:nvPr/>
        </p:nvSpPr>
        <p:spPr>
          <a:xfrm flipH="1">
            <a:off x="1752600" y="5897941"/>
            <a:ext cx="868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200" b="1" dirty="0">
                <a:solidFill>
                  <a:srgbClr val="FF0000"/>
                </a:solidFill>
              </a:rPr>
              <a:t>EIT (Electromagnetically Induced Transparency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7239000" y="4267200"/>
            <a:ext cx="914400" cy="10668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772400" y="5334001"/>
            <a:ext cx="11887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/>
              <a:t>RESEARCH</a:t>
            </a:r>
          </a:p>
          <a:p>
            <a:r>
              <a:rPr lang="en-IN" b="1" dirty="0"/>
              <a:t>WORK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68580" y="2754322"/>
          <a:ext cx="1528375" cy="34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253800" progId="Equation.DSMT4">
                  <p:embed/>
                </p:oleObj>
              </mc:Choice>
              <mc:Fallback>
                <p:oleObj name="Equation" r:id="rId6" imgW="113004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8580" y="2754322"/>
                        <a:ext cx="1528375" cy="343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" name="Ink 8"/>
              <p14:cNvContentPartPr/>
              <p14:nvPr/>
            </p14:nvContentPartPr>
            <p14:xfrm>
              <a:off x="1265760" y="3068640"/>
              <a:ext cx="2511000" cy="34347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262880" y="3060720"/>
                <a:ext cx="2530440" cy="345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20635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3" grpId="0"/>
      <p:bldP spid="14" grpId="0"/>
      <p:bldP spid="16" grpId="0"/>
      <p:bldP spid="17" grpId="0" animBg="1"/>
      <p:bldP spid="18" grpId="0"/>
      <p:bldP spid="23" grpId="0"/>
      <p:bldP spid="25" grpId="0"/>
      <p:bldP spid="26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1: Principle of quantum repeaters. (a) Creation of entanglement between ...">
            <a:extLst>
              <a:ext uri="{FF2B5EF4-FFF2-40B4-BE49-F238E27FC236}">
                <a16:creationId xmlns:a16="http://schemas.microsoft.com/office/drawing/2014/main" id="{C9830F56-86C7-BA35-63E9-0E86DBFC73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75" y="1438275"/>
            <a:ext cx="8096250" cy="398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55307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028000" y="192240"/>
              <a:ext cx="8637840" cy="5729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18640" y="182880"/>
                <a:ext cx="8656560" cy="5748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11201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Interesting experiment by Prof. </a:t>
            </a:r>
            <a:r>
              <a:rPr lang="en-US" b="1" dirty="0" err="1"/>
              <a:t>Ashkin</a:t>
            </a:r>
            <a:r>
              <a:rPr lang="en-US" b="1" dirty="0"/>
              <a:t> and his team</a:t>
            </a:r>
          </a:p>
        </p:txBody>
      </p:sp>
      <p:sp>
        <p:nvSpPr>
          <p:cNvPr id="4" name="Oval 3"/>
          <p:cNvSpPr/>
          <p:nvPr/>
        </p:nvSpPr>
        <p:spPr>
          <a:xfrm>
            <a:off x="3962400" y="2362200"/>
            <a:ext cx="1008112" cy="936104"/>
          </a:xfrm>
          <a:prstGeom prst="ellipse">
            <a:avLst/>
          </a:prstGeom>
          <a:ln>
            <a:solidFill>
              <a:srgbClr val="00B0F0"/>
            </a:solidFill>
          </a:ln>
          <a:effectLst>
            <a:softEdge rad="31750"/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6410672" y="2794248"/>
            <a:ext cx="1944216" cy="0"/>
          </a:xfrm>
          <a:prstGeom prst="straightConnector1">
            <a:avLst/>
          </a:prstGeom>
          <a:ln w="76200">
            <a:solidFill>
              <a:srgbClr val="FF0000"/>
            </a:solidFill>
            <a:prstDash val="sysDot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048590" y="3442320"/>
            <a:ext cx="705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Ato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82681" y="3370312"/>
            <a:ext cx="195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Stream of Phot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0" y="4572000"/>
            <a:ext cx="575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toms got deflected by laser beam ………………………..HOW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66457" y="5486400"/>
            <a:ext cx="2696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Effect was very directional</a:t>
            </a:r>
          </a:p>
        </p:txBody>
      </p:sp>
    </p:spTree>
    <p:extLst>
      <p:ext uri="{BB962C8B-B14F-4D97-AF65-F5344CB8AC3E}">
        <p14:creationId xmlns:p14="http://schemas.microsoft.com/office/powerpoint/2010/main" val="573977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838200"/>
            <a:ext cx="8229600" cy="1143000"/>
          </a:xfrm>
        </p:spPr>
        <p:txBody>
          <a:bodyPr/>
          <a:lstStyle/>
          <a:p>
            <a:r>
              <a:rPr lang="en-US" b="1" dirty="0"/>
              <a:t>Resonances in systems</a:t>
            </a:r>
          </a:p>
        </p:txBody>
      </p:sp>
      <p:sp>
        <p:nvSpPr>
          <p:cNvPr id="5" name="Rectangle 4"/>
          <p:cNvSpPr/>
          <p:nvPr/>
        </p:nvSpPr>
        <p:spPr>
          <a:xfrm>
            <a:off x="1752600" y="3352800"/>
            <a:ext cx="22860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imple Pendulum</a:t>
            </a:r>
          </a:p>
        </p:txBody>
      </p:sp>
      <p:sp>
        <p:nvSpPr>
          <p:cNvPr id="6" name="Rectangle 5"/>
          <p:cNvSpPr/>
          <p:nvPr/>
        </p:nvSpPr>
        <p:spPr>
          <a:xfrm>
            <a:off x="4724400" y="3352800"/>
            <a:ext cx="22860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pring mass system</a:t>
            </a:r>
          </a:p>
        </p:txBody>
      </p:sp>
      <p:sp>
        <p:nvSpPr>
          <p:cNvPr id="7" name="Rectangle 6"/>
          <p:cNvSpPr/>
          <p:nvPr/>
        </p:nvSpPr>
        <p:spPr>
          <a:xfrm>
            <a:off x="7543800" y="3352800"/>
            <a:ext cx="22860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CR  Systems</a:t>
            </a:r>
          </a:p>
        </p:txBody>
      </p:sp>
      <p:sp>
        <p:nvSpPr>
          <p:cNvPr id="8" name="Rectangle 7"/>
          <p:cNvSpPr/>
          <p:nvPr/>
        </p:nvSpPr>
        <p:spPr>
          <a:xfrm>
            <a:off x="4572000" y="5181600"/>
            <a:ext cx="22860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TOMIC SYSTEMS</a:t>
            </a:r>
          </a:p>
        </p:txBody>
      </p:sp>
    </p:spTree>
    <p:extLst>
      <p:ext uri="{BB962C8B-B14F-4D97-AF65-F5344CB8AC3E}">
        <p14:creationId xmlns:p14="http://schemas.microsoft.com/office/powerpoint/2010/main" val="3553982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156CDE1-E83C-F07A-91E6-7E99A5699F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8851670"/>
              </p:ext>
            </p:extLst>
          </p:nvPr>
        </p:nvGraphicFramePr>
        <p:xfrm>
          <a:off x="904240" y="396240"/>
          <a:ext cx="7833358" cy="5598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46114">
                  <a:extLst>
                    <a:ext uri="{9D8B030D-6E8A-4147-A177-3AD203B41FA5}">
                      <a16:colId xmlns:a16="http://schemas.microsoft.com/office/drawing/2014/main" val="3948670542"/>
                    </a:ext>
                  </a:extLst>
                </a:gridCol>
                <a:gridCol w="1073970">
                  <a:extLst>
                    <a:ext uri="{9D8B030D-6E8A-4147-A177-3AD203B41FA5}">
                      <a16:colId xmlns:a16="http://schemas.microsoft.com/office/drawing/2014/main" val="3072258622"/>
                    </a:ext>
                  </a:extLst>
                </a:gridCol>
                <a:gridCol w="458091">
                  <a:extLst>
                    <a:ext uri="{9D8B030D-6E8A-4147-A177-3AD203B41FA5}">
                      <a16:colId xmlns:a16="http://schemas.microsoft.com/office/drawing/2014/main" val="2858920588"/>
                    </a:ext>
                  </a:extLst>
                </a:gridCol>
                <a:gridCol w="458091">
                  <a:extLst>
                    <a:ext uri="{9D8B030D-6E8A-4147-A177-3AD203B41FA5}">
                      <a16:colId xmlns:a16="http://schemas.microsoft.com/office/drawing/2014/main" val="90494791"/>
                    </a:ext>
                  </a:extLst>
                </a:gridCol>
                <a:gridCol w="458091">
                  <a:extLst>
                    <a:ext uri="{9D8B030D-6E8A-4147-A177-3AD203B41FA5}">
                      <a16:colId xmlns:a16="http://schemas.microsoft.com/office/drawing/2014/main" val="3654660944"/>
                    </a:ext>
                  </a:extLst>
                </a:gridCol>
                <a:gridCol w="458091">
                  <a:extLst>
                    <a:ext uri="{9D8B030D-6E8A-4147-A177-3AD203B41FA5}">
                      <a16:colId xmlns:a16="http://schemas.microsoft.com/office/drawing/2014/main" val="588935426"/>
                    </a:ext>
                  </a:extLst>
                </a:gridCol>
                <a:gridCol w="458091">
                  <a:extLst>
                    <a:ext uri="{9D8B030D-6E8A-4147-A177-3AD203B41FA5}">
                      <a16:colId xmlns:a16="http://schemas.microsoft.com/office/drawing/2014/main" val="755591484"/>
                    </a:ext>
                  </a:extLst>
                </a:gridCol>
                <a:gridCol w="458091">
                  <a:extLst>
                    <a:ext uri="{9D8B030D-6E8A-4147-A177-3AD203B41FA5}">
                      <a16:colId xmlns:a16="http://schemas.microsoft.com/office/drawing/2014/main" val="2057161398"/>
                    </a:ext>
                  </a:extLst>
                </a:gridCol>
                <a:gridCol w="458091">
                  <a:extLst>
                    <a:ext uri="{9D8B030D-6E8A-4147-A177-3AD203B41FA5}">
                      <a16:colId xmlns:a16="http://schemas.microsoft.com/office/drawing/2014/main" val="2644160733"/>
                    </a:ext>
                  </a:extLst>
                </a:gridCol>
                <a:gridCol w="458091">
                  <a:extLst>
                    <a:ext uri="{9D8B030D-6E8A-4147-A177-3AD203B41FA5}">
                      <a16:colId xmlns:a16="http://schemas.microsoft.com/office/drawing/2014/main" val="941537180"/>
                    </a:ext>
                  </a:extLst>
                </a:gridCol>
                <a:gridCol w="458091">
                  <a:extLst>
                    <a:ext uri="{9D8B030D-6E8A-4147-A177-3AD203B41FA5}">
                      <a16:colId xmlns:a16="http://schemas.microsoft.com/office/drawing/2014/main" val="832235721"/>
                    </a:ext>
                  </a:extLst>
                </a:gridCol>
                <a:gridCol w="458091">
                  <a:extLst>
                    <a:ext uri="{9D8B030D-6E8A-4147-A177-3AD203B41FA5}">
                      <a16:colId xmlns:a16="http://schemas.microsoft.com/office/drawing/2014/main" val="2489052340"/>
                    </a:ext>
                  </a:extLst>
                </a:gridCol>
                <a:gridCol w="458091">
                  <a:extLst>
                    <a:ext uri="{9D8B030D-6E8A-4147-A177-3AD203B41FA5}">
                      <a16:colId xmlns:a16="http://schemas.microsoft.com/office/drawing/2014/main" val="2052042955"/>
                    </a:ext>
                  </a:extLst>
                </a:gridCol>
                <a:gridCol w="458091">
                  <a:extLst>
                    <a:ext uri="{9D8B030D-6E8A-4147-A177-3AD203B41FA5}">
                      <a16:colId xmlns:a16="http://schemas.microsoft.com/office/drawing/2014/main" val="1621747636"/>
                    </a:ext>
                  </a:extLst>
                </a:gridCol>
                <a:gridCol w="458091">
                  <a:extLst>
                    <a:ext uri="{9D8B030D-6E8A-4147-A177-3AD203B41FA5}">
                      <a16:colId xmlns:a16="http://schemas.microsoft.com/office/drawing/2014/main" val="554098784"/>
                    </a:ext>
                  </a:extLst>
                </a:gridCol>
                <a:gridCol w="458091">
                  <a:extLst>
                    <a:ext uri="{9D8B030D-6E8A-4147-A177-3AD203B41FA5}">
                      <a16:colId xmlns:a16="http://schemas.microsoft.com/office/drawing/2014/main" val="282125927"/>
                    </a:ext>
                  </a:extLst>
                </a:gridCol>
              </a:tblGrid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Roll No.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ame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2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3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4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5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6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7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8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9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0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1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2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3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4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606335375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Chandr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790513383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Mittal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79830413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Prakash Gupt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03607866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mit Ku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777501834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ngaanba Ningthouja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2348511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runvishal Palanisamy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628266561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shmit Verm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709287089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zariah Pete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971005248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Deveshsingh Kuldeepsingh To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62836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522542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43650" y="2780929"/>
            <a:ext cx="53886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/>
              <a:t>Radiation Pressure from Ligh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11624" y="1568986"/>
            <a:ext cx="638822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dirty="0"/>
              <a:t>LIGHT   interacts with  ATO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5102" y="404665"/>
            <a:ext cx="77694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>
                <a:solidFill>
                  <a:schemeClr val="accent1"/>
                </a:solidFill>
              </a:rPr>
              <a:t>Possibility of Cooling of atoms by Light?</a:t>
            </a:r>
          </a:p>
        </p:txBody>
      </p:sp>
      <p:sp>
        <p:nvSpPr>
          <p:cNvPr id="7" name="Oval 6"/>
          <p:cNvSpPr/>
          <p:nvPr/>
        </p:nvSpPr>
        <p:spPr>
          <a:xfrm>
            <a:off x="4439816" y="4293096"/>
            <a:ext cx="1008112" cy="936104"/>
          </a:xfrm>
          <a:prstGeom prst="ellipse">
            <a:avLst/>
          </a:prstGeom>
          <a:ln>
            <a:solidFill>
              <a:srgbClr val="00B0F0"/>
            </a:solidFill>
          </a:ln>
          <a:effectLst>
            <a:softEdge rad="31750"/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888088" y="4725144"/>
            <a:ext cx="1944216" cy="0"/>
          </a:xfrm>
          <a:prstGeom prst="straightConnector1">
            <a:avLst/>
          </a:prstGeom>
          <a:ln w="76200">
            <a:solidFill>
              <a:srgbClr val="FF0000"/>
            </a:solidFill>
            <a:prstDash val="sysDot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526006" y="5373216"/>
            <a:ext cx="705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Ato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60097" y="5301208"/>
            <a:ext cx="195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Stream of Photons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639616" y="1484784"/>
            <a:ext cx="1656184" cy="936104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/>
              <a:t>v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320136" y="1484784"/>
            <a:ext cx="1656184" cy="936104"/>
          </a:xfrm>
          <a:prstGeom prst="rect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IN" dirty="0"/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54559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10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using 2 level system</a:t>
            </a:r>
          </a:p>
        </p:txBody>
      </p:sp>
      <p:sp>
        <p:nvSpPr>
          <p:cNvPr id="4" name="Oval 3"/>
          <p:cNvSpPr/>
          <p:nvPr/>
        </p:nvSpPr>
        <p:spPr>
          <a:xfrm>
            <a:off x="4495800" y="2667000"/>
            <a:ext cx="2895600" cy="2590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>
            <a:off x="5105400" y="3505200"/>
            <a:ext cx="14478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174670" y="4419600"/>
            <a:ext cx="14478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18234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wo level atom interacting with Light</a:t>
            </a:r>
          </a:p>
        </p:txBody>
      </p:sp>
      <p:sp>
        <p:nvSpPr>
          <p:cNvPr id="4" name="Oval 3"/>
          <p:cNvSpPr/>
          <p:nvPr/>
        </p:nvSpPr>
        <p:spPr>
          <a:xfrm>
            <a:off x="3962400" y="2286000"/>
            <a:ext cx="1008112" cy="936104"/>
          </a:xfrm>
          <a:prstGeom prst="ellipse">
            <a:avLst/>
          </a:prstGeom>
          <a:ln>
            <a:solidFill>
              <a:srgbClr val="00B0F0"/>
            </a:solidFill>
          </a:ln>
          <a:effectLst>
            <a:softEdge rad="31750"/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5" name="Straight Arrow Connector 4"/>
          <p:cNvCxnSpPr/>
          <p:nvPr/>
        </p:nvCxnSpPr>
        <p:spPr>
          <a:xfrm flipH="1">
            <a:off x="6410672" y="2718048"/>
            <a:ext cx="1944216" cy="0"/>
          </a:xfrm>
          <a:prstGeom prst="straightConnector1">
            <a:avLst/>
          </a:prstGeom>
          <a:ln w="76200">
            <a:solidFill>
              <a:srgbClr val="FF0000"/>
            </a:solidFill>
            <a:prstDash val="sysDot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048590" y="3366120"/>
            <a:ext cx="705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Ato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82681" y="3294112"/>
            <a:ext cx="1959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Stream of Photons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4191000" y="2634918"/>
            <a:ext cx="56348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204855" y="2964870"/>
            <a:ext cx="56348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972104" y="4572000"/>
            <a:ext cx="37240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What are the possible phenomena’s?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752600" y="5181600"/>
            <a:ext cx="22860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imulated Absorptio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343400" y="5181600"/>
            <a:ext cx="22860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timulated Emission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065810" y="5181600"/>
            <a:ext cx="22860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pontaneous Emission</a:t>
            </a:r>
          </a:p>
        </p:txBody>
      </p:sp>
    </p:spTree>
    <p:extLst>
      <p:ext uri="{BB962C8B-B14F-4D97-AF65-F5344CB8AC3E}">
        <p14:creationId xmlns:p14="http://schemas.microsoft.com/office/powerpoint/2010/main" val="1899385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oppler Effect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8050" y="1857375"/>
            <a:ext cx="569595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09495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025304" y="404665"/>
            <a:ext cx="62309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/>
              <a:t>Doppler effect in radiation pressu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97462" y="1268761"/>
            <a:ext cx="34944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200" b="1" dirty="0"/>
              <a:t>Laser cooling in 1-D</a:t>
            </a: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2351584" y="3501008"/>
            <a:ext cx="2520000" cy="0"/>
          </a:xfrm>
          <a:prstGeom prst="straightConnector1">
            <a:avLst/>
          </a:prstGeom>
          <a:ln w="4318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>
            <a:off x="6240296" y="3501008"/>
            <a:ext cx="2520000" cy="0"/>
          </a:xfrm>
          <a:prstGeom prst="straightConnector1">
            <a:avLst/>
          </a:prstGeom>
          <a:ln w="431800" cap="sq">
            <a:solidFill>
              <a:srgbClr val="FF0000"/>
            </a:solidFill>
            <a:bevel/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5231904" y="3212976"/>
            <a:ext cx="576064" cy="504056"/>
          </a:xfrm>
          <a:prstGeom prst="ellipse">
            <a:avLst/>
          </a:prstGeom>
          <a:ln>
            <a:solidFill>
              <a:srgbClr val="0066FF">
                <a:alpha val="38824"/>
              </a:srgb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Connector 34"/>
          <p:cNvCxnSpPr/>
          <p:nvPr/>
        </p:nvCxnSpPr>
        <p:spPr>
          <a:xfrm>
            <a:off x="2792016" y="4653136"/>
            <a:ext cx="633670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2783632" y="6669360"/>
            <a:ext cx="6336704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5735960" y="4653136"/>
            <a:ext cx="0" cy="19800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2999656" y="5229200"/>
            <a:ext cx="0" cy="1440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8760296" y="5229200"/>
            <a:ext cx="0" cy="1440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5231904" y="4077072"/>
            <a:ext cx="72846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5375920" y="3933057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v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8472265" y="5611888"/>
            <a:ext cx="8483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4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4400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endParaRPr lang="en-IN" sz="4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671688" y="5539880"/>
            <a:ext cx="8483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4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4400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endParaRPr lang="en-IN" sz="4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544120" y="5517233"/>
            <a:ext cx="78418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4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4400" b="1" baseline="-25000" dirty="0">
                <a:latin typeface="Times New Roman" pitchFamily="18" charset="0"/>
                <a:cs typeface="Times New Roman" pitchFamily="18" charset="0"/>
              </a:rPr>
              <a:t>o</a:t>
            </a:r>
            <a:endParaRPr lang="en-IN" sz="44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 flipV="1">
            <a:off x="4439816" y="5589360"/>
            <a:ext cx="0" cy="1080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V="1">
            <a:off x="7032104" y="4869160"/>
            <a:ext cx="0" cy="1800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791744" y="4891808"/>
            <a:ext cx="151996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4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4400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v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510759" y="5107832"/>
            <a:ext cx="161775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400" b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4400" b="1" baseline="-25000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kv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9" name="Straight Connector 48"/>
          <p:cNvCxnSpPr/>
          <p:nvPr/>
        </p:nvCxnSpPr>
        <p:spPr>
          <a:xfrm>
            <a:off x="2855640" y="5157192"/>
            <a:ext cx="6336704" cy="0"/>
          </a:xfrm>
          <a:prstGeom prst="line">
            <a:avLst/>
          </a:prstGeom>
          <a:ln>
            <a:prstDash val="sysDot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9264352" y="4305290"/>
            <a:ext cx="4122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</a:t>
            </a:r>
            <a:endParaRPr lang="en-IN" sz="4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9264352" y="5673442"/>
            <a:ext cx="4411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</a:t>
            </a:r>
            <a:endParaRPr lang="en-IN" sz="40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8760296" y="4659234"/>
            <a:ext cx="0" cy="497959"/>
          </a:xfrm>
          <a:prstGeom prst="straightConnector1">
            <a:avLst/>
          </a:prstGeom>
          <a:ln w="412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8904312" y="4725144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δ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816200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2" grpId="1"/>
      <p:bldP spid="43" grpId="0"/>
      <p:bldP spid="43" grpId="1"/>
      <p:bldP spid="44" grpId="0"/>
      <p:bldP spid="44" grpId="1"/>
      <p:bldP spid="47" grpId="0"/>
      <p:bldP spid="47" grpId="1"/>
      <p:bldP spid="48" grpId="0"/>
      <p:bldP spid="48" grpId="1"/>
      <p:bldP spid="50" grpId="0"/>
      <p:bldP spid="50" grpId="1"/>
      <p:bldP spid="51" grpId="0"/>
      <p:bldP spid="51" grpId="1"/>
      <p:bldP spid="54" grpId="0"/>
      <p:bldP spid="54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7095893" y="6019800"/>
            <a:ext cx="1853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toms decelerat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765200" y="0"/>
              <a:ext cx="7608240" cy="5884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55840" y="-9360"/>
                <a:ext cx="7626960" cy="5903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23832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3503712" y="2780928"/>
            <a:ext cx="4536504" cy="3744416"/>
            <a:chOff x="1979712" y="2204864"/>
            <a:chExt cx="3464767" cy="3168352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8971" b="80743" l="23419" r="91491"/>
                      </a14:imgEffect>
                      <a14:imgEffect>
                        <a14:saturation sat="200000"/>
                      </a14:imgEffect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257" t="34300" r="40311" b="43047"/>
            <a:stretch/>
          </p:blipFill>
          <p:spPr bwMode="auto">
            <a:xfrm>
              <a:off x="3868866" y="3718972"/>
              <a:ext cx="99206" cy="123261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ounded Rectangle 4"/>
            <p:cNvSpPr/>
            <p:nvPr/>
          </p:nvSpPr>
          <p:spPr>
            <a:xfrm>
              <a:off x="2494313" y="3535116"/>
              <a:ext cx="2821898" cy="498468"/>
            </a:xfrm>
            <a:prstGeom prst="roundRect">
              <a:avLst/>
            </a:prstGeom>
            <a:solidFill>
              <a:srgbClr val="0F6FC6">
                <a:alpha val="14902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6" name="Rounded Rectangle 5"/>
            <p:cNvSpPr/>
            <p:nvPr/>
          </p:nvSpPr>
          <p:spPr>
            <a:xfrm>
              <a:off x="2622581" y="3628579"/>
              <a:ext cx="2821898" cy="498468"/>
            </a:xfrm>
            <a:prstGeom prst="roundRect">
              <a:avLst/>
            </a:prstGeom>
            <a:solidFill>
              <a:schemeClr val="accent1">
                <a:alpha val="10000"/>
              </a:schemeClr>
            </a:solidFill>
            <a:ln>
              <a:noFill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rgbClr val="EEECE1"/>
                </a:solidFill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5252077" y="3535116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5284144" y="4002430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2558447" y="3535116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590514" y="4002430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lowchart: Magnetic Disk 10"/>
            <p:cNvSpPr/>
            <p:nvPr/>
          </p:nvSpPr>
          <p:spPr>
            <a:xfrm rot="5400000" flipH="1">
              <a:off x="2115243" y="3446315"/>
              <a:ext cx="435940" cy="707002"/>
            </a:xfrm>
            <a:prstGeom prst="flowChartMagneticDisk">
              <a:avLst/>
            </a:prstGeom>
            <a:solidFill>
              <a:srgbClr val="91C6F7">
                <a:alpha val="20000"/>
              </a:srgbClr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2" name="Down Arrow 11"/>
            <p:cNvSpPr/>
            <p:nvPr/>
          </p:nvSpPr>
          <p:spPr>
            <a:xfrm>
              <a:off x="3779911" y="2204864"/>
              <a:ext cx="224407" cy="1224136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3" name="Down Arrow 12"/>
            <p:cNvSpPr/>
            <p:nvPr/>
          </p:nvSpPr>
          <p:spPr>
            <a:xfrm flipV="1">
              <a:off x="3779912" y="4221088"/>
              <a:ext cx="253618" cy="1152128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4" name="Right Arrow 13"/>
            <p:cNvSpPr/>
            <p:nvPr/>
          </p:nvSpPr>
          <p:spPr>
            <a:xfrm rot="19281277">
              <a:off x="2815899" y="3829977"/>
              <a:ext cx="833742" cy="374637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  <a:effectLst>
              <a:outerShdw blurRad="127000" dist="38100" dir="2700000" algn="ctr">
                <a:srgbClr val="000000">
                  <a:alpha val="45000"/>
                </a:srgbClr>
              </a:outerShdw>
            </a:effectLst>
            <a:scene3d>
              <a:camera prst="perspectiveFront" fov="2700000">
                <a:rot lat="20376000" lon="1938000" rev="20112001"/>
              </a:camera>
              <a:lightRig rig="soft" dir="t">
                <a:rot lat="0" lon="0" rev="0"/>
              </a:lightRig>
            </a:scene3d>
            <a:sp3d prstMaterial="translucentPowder">
              <a:bevelT w="2032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5" name="Right Arrow 14"/>
            <p:cNvSpPr/>
            <p:nvPr/>
          </p:nvSpPr>
          <p:spPr>
            <a:xfrm rot="19281277">
              <a:off x="4100608" y="3373173"/>
              <a:ext cx="833742" cy="374637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  <a:effectLst>
              <a:outerShdw blurRad="127000" dist="38100" dir="2700000" algn="ctr">
                <a:srgbClr val="000000">
                  <a:alpha val="45000"/>
                </a:srgbClr>
              </a:outerShdw>
            </a:effectLst>
            <a:scene3d>
              <a:camera prst="perspectiveFront" fov="2700000">
                <a:rot lat="20376000" lon="13200000" rev="20112001"/>
              </a:camera>
              <a:lightRig rig="soft" dir="t">
                <a:rot lat="0" lon="0" rev="0"/>
              </a:lightRig>
            </a:scene3d>
            <a:sp3d prstMaterial="translucentPowder">
              <a:bevelT w="2032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6" name="Left Arrow 15"/>
            <p:cNvSpPr/>
            <p:nvPr/>
          </p:nvSpPr>
          <p:spPr>
            <a:xfrm rot="740351">
              <a:off x="4193887" y="3877813"/>
              <a:ext cx="929944" cy="389428"/>
            </a:xfrm>
            <a:prstGeom prst="leftArrow">
              <a:avLst/>
            </a:prstGeom>
            <a:solidFill>
              <a:srgbClr val="FF0000">
                <a:alpha val="40000"/>
              </a:srgbClr>
            </a:solidFill>
            <a:ln>
              <a:solidFill>
                <a:srgbClr val="000000">
                  <a:alpha val="50196"/>
                </a:srgbClr>
              </a:solidFill>
            </a:ln>
            <a:effectLst>
              <a:outerShdw blurRad="184150" dist="241300" dir="11520000" sx="110000" sy="110000" algn="ctr">
                <a:srgbClr val="000000">
                  <a:alpha val="18000"/>
                </a:srgbClr>
              </a:outerShdw>
              <a:softEdge rad="31750"/>
            </a:effectLst>
            <a:scene3d>
              <a:camera prst="perspectiveFront" fov="5100000">
                <a:rot lat="0" lon="2100000" rev="0"/>
              </a:camera>
              <a:lightRig rig="flood" dir="t">
                <a:rot lat="0" lon="0" rev="13800000"/>
              </a:lightRig>
            </a:scene3d>
            <a:sp3d extrusionH="107950" prstMaterial="plastic">
              <a:bevelT w="82550" h="63500" prst="divot"/>
              <a:bevelB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7" name="Right Arrow 16"/>
            <p:cNvSpPr/>
            <p:nvPr/>
          </p:nvSpPr>
          <p:spPr>
            <a:xfrm rot="2084333">
              <a:off x="2975318" y="3389516"/>
              <a:ext cx="577207" cy="280388"/>
            </a:xfrm>
            <a:prstGeom prst="rightArrow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</p:grpSp>
      <p:sp>
        <p:nvSpPr>
          <p:cNvPr id="24" name="Rectangle 23"/>
          <p:cNvSpPr/>
          <p:nvPr/>
        </p:nvSpPr>
        <p:spPr>
          <a:xfrm>
            <a:off x="4223792" y="533401"/>
            <a:ext cx="39604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3200" b="1" dirty="0">
                <a:solidFill>
                  <a:prstClr val="black"/>
                </a:solidFill>
              </a:rPr>
              <a:t>Laser cooling in 3-D</a:t>
            </a:r>
          </a:p>
        </p:txBody>
      </p:sp>
    </p:spTree>
    <p:extLst>
      <p:ext uri="{BB962C8B-B14F-4D97-AF65-F5344CB8AC3E}">
        <p14:creationId xmlns:p14="http://schemas.microsoft.com/office/powerpoint/2010/main" val="30113769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iitp\Downloads\miniMOT_ achieving a Magneto-Optical Trap (MOT) 8m19s - 8m28s (u-YFhuTRxOg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905000"/>
            <a:ext cx="51816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59147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iitp\Downloads\Rubidium_MOT.avi 13s - 22s (eAIDL_2xN8M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0600" y="1676400"/>
            <a:ext cx="56896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01513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9800" y="304801"/>
            <a:ext cx="7772400" cy="1470025"/>
          </a:xfrm>
        </p:spPr>
        <p:txBody>
          <a:bodyPr/>
          <a:lstStyle/>
          <a:p>
            <a:r>
              <a:rPr lang="en-US" b="1" dirty="0"/>
              <a:t>Ultracold atoms and BEC</a:t>
            </a:r>
          </a:p>
        </p:txBody>
      </p:sp>
      <p:pic>
        <p:nvPicPr>
          <p:cNvPr id="1026" name="Picture 2" descr="C:\Users\iitp\Downloads\Rubidium_MOT.avi 13s - 22s (eAIDL_2xN8M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708400" y="2362200"/>
            <a:ext cx="4368800" cy="245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61823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CACE2DD-2A25-2573-957A-ADBF03B9BA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9224646"/>
              </p:ext>
            </p:extLst>
          </p:nvPr>
        </p:nvGraphicFramePr>
        <p:xfrm>
          <a:off x="1198880" y="955040"/>
          <a:ext cx="5908489" cy="51480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48735">
                  <a:extLst>
                    <a:ext uri="{9D8B030D-6E8A-4147-A177-3AD203B41FA5}">
                      <a16:colId xmlns:a16="http://schemas.microsoft.com/office/drawing/2014/main" val="2420330247"/>
                    </a:ext>
                  </a:extLst>
                </a:gridCol>
                <a:gridCol w="681139">
                  <a:extLst>
                    <a:ext uri="{9D8B030D-6E8A-4147-A177-3AD203B41FA5}">
                      <a16:colId xmlns:a16="http://schemas.microsoft.com/office/drawing/2014/main" val="2679568407"/>
                    </a:ext>
                  </a:extLst>
                </a:gridCol>
                <a:gridCol w="380732">
                  <a:extLst>
                    <a:ext uri="{9D8B030D-6E8A-4147-A177-3AD203B41FA5}">
                      <a16:colId xmlns:a16="http://schemas.microsoft.com/office/drawing/2014/main" val="1771116997"/>
                    </a:ext>
                  </a:extLst>
                </a:gridCol>
                <a:gridCol w="345991">
                  <a:extLst>
                    <a:ext uri="{9D8B030D-6E8A-4147-A177-3AD203B41FA5}">
                      <a16:colId xmlns:a16="http://schemas.microsoft.com/office/drawing/2014/main" val="100502867"/>
                    </a:ext>
                  </a:extLst>
                </a:gridCol>
                <a:gridCol w="345991">
                  <a:extLst>
                    <a:ext uri="{9D8B030D-6E8A-4147-A177-3AD203B41FA5}">
                      <a16:colId xmlns:a16="http://schemas.microsoft.com/office/drawing/2014/main" val="610620637"/>
                    </a:ext>
                  </a:extLst>
                </a:gridCol>
                <a:gridCol w="345991">
                  <a:extLst>
                    <a:ext uri="{9D8B030D-6E8A-4147-A177-3AD203B41FA5}">
                      <a16:colId xmlns:a16="http://schemas.microsoft.com/office/drawing/2014/main" val="3688693071"/>
                    </a:ext>
                  </a:extLst>
                </a:gridCol>
                <a:gridCol w="345991">
                  <a:extLst>
                    <a:ext uri="{9D8B030D-6E8A-4147-A177-3AD203B41FA5}">
                      <a16:colId xmlns:a16="http://schemas.microsoft.com/office/drawing/2014/main" val="2652833953"/>
                    </a:ext>
                  </a:extLst>
                </a:gridCol>
                <a:gridCol w="345991">
                  <a:extLst>
                    <a:ext uri="{9D8B030D-6E8A-4147-A177-3AD203B41FA5}">
                      <a16:colId xmlns:a16="http://schemas.microsoft.com/office/drawing/2014/main" val="3079225993"/>
                    </a:ext>
                  </a:extLst>
                </a:gridCol>
                <a:gridCol w="345991">
                  <a:extLst>
                    <a:ext uri="{9D8B030D-6E8A-4147-A177-3AD203B41FA5}">
                      <a16:colId xmlns:a16="http://schemas.microsoft.com/office/drawing/2014/main" val="646569099"/>
                    </a:ext>
                  </a:extLst>
                </a:gridCol>
                <a:gridCol w="345991">
                  <a:extLst>
                    <a:ext uri="{9D8B030D-6E8A-4147-A177-3AD203B41FA5}">
                      <a16:colId xmlns:a16="http://schemas.microsoft.com/office/drawing/2014/main" val="174613080"/>
                    </a:ext>
                  </a:extLst>
                </a:gridCol>
                <a:gridCol w="345991">
                  <a:extLst>
                    <a:ext uri="{9D8B030D-6E8A-4147-A177-3AD203B41FA5}">
                      <a16:colId xmlns:a16="http://schemas.microsoft.com/office/drawing/2014/main" val="3783848547"/>
                    </a:ext>
                  </a:extLst>
                </a:gridCol>
                <a:gridCol w="345991">
                  <a:extLst>
                    <a:ext uri="{9D8B030D-6E8A-4147-A177-3AD203B41FA5}">
                      <a16:colId xmlns:a16="http://schemas.microsoft.com/office/drawing/2014/main" val="1836182086"/>
                    </a:ext>
                  </a:extLst>
                </a:gridCol>
                <a:gridCol w="345991">
                  <a:extLst>
                    <a:ext uri="{9D8B030D-6E8A-4147-A177-3AD203B41FA5}">
                      <a16:colId xmlns:a16="http://schemas.microsoft.com/office/drawing/2014/main" val="2919482332"/>
                    </a:ext>
                  </a:extLst>
                </a:gridCol>
                <a:gridCol w="345991">
                  <a:extLst>
                    <a:ext uri="{9D8B030D-6E8A-4147-A177-3AD203B41FA5}">
                      <a16:colId xmlns:a16="http://schemas.microsoft.com/office/drawing/2014/main" val="1499343430"/>
                    </a:ext>
                  </a:extLst>
                </a:gridCol>
                <a:gridCol w="345991">
                  <a:extLst>
                    <a:ext uri="{9D8B030D-6E8A-4147-A177-3AD203B41FA5}">
                      <a16:colId xmlns:a16="http://schemas.microsoft.com/office/drawing/2014/main" val="129712046"/>
                    </a:ext>
                  </a:extLst>
                </a:gridCol>
                <a:gridCol w="345991">
                  <a:extLst>
                    <a:ext uri="{9D8B030D-6E8A-4147-A177-3AD203B41FA5}">
                      <a16:colId xmlns:a16="http://schemas.microsoft.com/office/drawing/2014/main" val="3515761476"/>
                    </a:ext>
                  </a:extLst>
                </a:gridCol>
              </a:tblGrid>
              <a:tr h="323330">
                <a:tc>
                  <a:txBody>
                    <a:bodyPr/>
                    <a:lstStyle/>
                    <a:p>
                      <a:pPr algn="ctr" fontAlgn="b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4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5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6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7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8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9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0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3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4</a:t>
                      </a: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742020257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</a:rPr>
                        <a:t>2301PH10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>
                          <a:effectLst/>
                        </a:rPr>
                        <a:t>Muskan Singh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375624046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aveen Sai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0027652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shanth Kumar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4664460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ved Krishna 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971429876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>
                          <a:effectLst/>
                        </a:rPr>
                        <a:t>Ratan Deep Prasad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06731698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ites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38668002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m Kumar Kannoji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415231593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ng Raya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66551768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Yashraj Singh Thaku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458170518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ekampreet Singh Dhi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867281465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Banoth</a:t>
                      </a:r>
                      <a:r>
                        <a:rPr lang="en-IN" sz="1200" u="none" strike="noStrike" dirty="0">
                          <a:effectLst/>
                        </a:rPr>
                        <a:t> Naveen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1151544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16855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7F9CBF-6EAA-4FCA-BECF-9A1A425A2D6C}" type="slidenum">
              <a:rPr lang="en-IN" smtClean="0"/>
              <a:t>30</a:t>
            </a:fld>
            <a:endParaRPr lang="en-IN"/>
          </a:p>
        </p:txBody>
      </p:sp>
      <p:cxnSp>
        <p:nvCxnSpPr>
          <p:cNvPr id="6" name="Straight Connector 5"/>
          <p:cNvCxnSpPr/>
          <p:nvPr/>
        </p:nvCxnSpPr>
        <p:spPr>
          <a:xfrm>
            <a:off x="5951984" y="1412776"/>
            <a:ext cx="72008" cy="324036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168008" y="1420946"/>
            <a:ext cx="72008" cy="324036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5649884" y="4624358"/>
            <a:ext cx="936104" cy="783918"/>
          </a:xfrm>
          <a:prstGeom prst="ellipse">
            <a:avLst/>
          </a:prstGeom>
          <a:gradFill flip="none" rotWithShape="1">
            <a:gsLst>
              <a:gs pos="0">
                <a:srgbClr val="000082">
                  <a:alpha val="80000"/>
                </a:srgbClr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5400000" scaled="0"/>
            <a:tileRect l="-100000" b="-100000"/>
          </a:gradFill>
          <a:ln>
            <a:noFill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cxnSp>
        <p:nvCxnSpPr>
          <p:cNvPr id="10" name="Straight Connector 9"/>
          <p:cNvCxnSpPr/>
          <p:nvPr/>
        </p:nvCxnSpPr>
        <p:spPr>
          <a:xfrm>
            <a:off x="5951984" y="1420946"/>
            <a:ext cx="216024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757896" y="1412776"/>
            <a:ext cx="68407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764096" y="1916832"/>
            <a:ext cx="68407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750028" y="2420888"/>
            <a:ext cx="68407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750028" y="3012688"/>
            <a:ext cx="68407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771964" y="3573016"/>
            <a:ext cx="68407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771964" y="4077072"/>
            <a:ext cx="68407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771964" y="4625000"/>
            <a:ext cx="684076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253390" y="436510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0</a:t>
            </a:r>
            <a:endParaRPr lang="en-IN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612558" y="4695528"/>
            <a:ext cx="20513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Absolute Zero</a:t>
            </a:r>
            <a:endParaRPr lang="en-IN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944456" y="4623520"/>
            <a:ext cx="2400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All motion stops </a:t>
            </a:r>
            <a:endParaRPr lang="en-IN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896200" y="1187460"/>
            <a:ext cx="2110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Room Temperature</a:t>
            </a:r>
            <a:endParaRPr lang="en-IN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799857" y="764705"/>
            <a:ext cx="10550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elvin</a:t>
            </a:r>
            <a:endParaRPr lang="en-IN" sz="24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606652" y="5354632"/>
            <a:ext cx="5873724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New state of Matter: 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Bose –Einstein Condensate</a:t>
            </a:r>
          </a:p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                       W.Ketterle, Cornell, C.Weimann, MIT</a:t>
            </a:r>
            <a:endParaRPr lang="en-IN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561970" y="6228020"/>
            <a:ext cx="22622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NOBEL PRIZE 2001</a:t>
            </a:r>
            <a:endParaRPr lang="en-IN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5937916" y="1181204"/>
            <a:ext cx="324000" cy="3428801"/>
          </a:xfrm>
          <a:prstGeom prst="rect">
            <a:avLst/>
          </a:prstGeom>
          <a:gradFill flip="none" rotWithShape="1">
            <a:gsLst>
              <a:gs pos="0">
                <a:srgbClr val="000082">
                  <a:lumMod val="42000"/>
                </a:srgbClr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endParaRPr lang="en-IN"/>
          </a:p>
        </p:txBody>
      </p:sp>
      <p:pic>
        <p:nvPicPr>
          <p:cNvPr id="32772" name="Picture 4" descr="C:\Users\raghavanke\Desktop\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97083" y="793216"/>
            <a:ext cx="1258557" cy="995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4" name="Picture 6" descr="C:\Users\raghavanke\Desktop\2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95641" y="1770556"/>
            <a:ext cx="1259999" cy="10103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6" name="Picture 8" descr="C:\Users\raghavanke\Desktop\3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95642" y="2780928"/>
            <a:ext cx="1259999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8" name="Picture 10" descr="C:\Users\raghavanke\Desktop\4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97084" y="3789040"/>
            <a:ext cx="1258557" cy="1008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63752" y="6453336"/>
            <a:ext cx="56562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u="sng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aser Cooling and Evaporative cooling Technique</a:t>
            </a:r>
            <a:endParaRPr lang="en-IN" b="1" u="sng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2779" name="Picture 11"/>
          <p:cNvPicPr>
            <a:picLocks noChangeAspect="1" noChangeArrowheads="1"/>
          </p:cNvPicPr>
          <p:nvPr/>
        </p:nvPicPr>
        <p:blipFill>
          <a:blip r:embed="rId6">
            <a:lum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31360" y="548680"/>
            <a:ext cx="3240360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Group 10"/>
          <p:cNvGrpSpPr/>
          <p:nvPr/>
        </p:nvGrpSpPr>
        <p:grpSpPr>
          <a:xfrm>
            <a:off x="5015880" y="764705"/>
            <a:ext cx="4824536" cy="4062065"/>
            <a:chOff x="3491880" y="764704"/>
            <a:chExt cx="4824536" cy="4062065"/>
          </a:xfrm>
        </p:grpSpPr>
        <p:sp>
          <p:nvSpPr>
            <p:cNvPr id="20" name="TextBox 19"/>
            <p:cNvSpPr txBox="1"/>
            <p:nvPr/>
          </p:nvSpPr>
          <p:spPr>
            <a:xfrm>
              <a:off x="3635896" y="3861048"/>
              <a:ext cx="4924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50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491880" y="3356992"/>
              <a:ext cx="6463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100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491880" y="2823319"/>
              <a:ext cx="6463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150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491880" y="2276872"/>
              <a:ext cx="6463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200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491880" y="1700808"/>
              <a:ext cx="6463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250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491880" y="1167135"/>
              <a:ext cx="64633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300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072861" y="1167135"/>
              <a:ext cx="72327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26.8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004048" y="1700808"/>
              <a:ext cx="8258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-23.2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004048" y="2247255"/>
              <a:ext cx="8258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-73.2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032405" y="2823319"/>
              <a:ext cx="9797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-123.2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076056" y="3399383"/>
              <a:ext cx="9797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-173.2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076056" y="3903439"/>
              <a:ext cx="9797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-223.2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076056" y="4365104"/>
              <a:ext cx="9797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latin typeface="Times New Roman" pitchFamily="18" charset="0"/>
                  <a:cs typeface="Times New Roman" pitchFamily="18" charset="0"/>
                </a:rPr>
                <a:t>-273.2</a:t>
              </a:r>
              <a:endParaRPr lang="en-IN" sz="24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57063" y="764704"/>
              <a:ext cx="11256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b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Celsius</a:t>
              </a:r>
              <a:endParaRPr lang="en-IN" sz="24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427047" y="1547500"/>
              <a:ext cx="15293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Water freezes</a:t>
              </a:r>
              <a:endParaRPr lang="en-I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419991" y="3635732"/>
              <a:ext cx="13923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Air liquefies</a:t>
              </a:r>
              <a:endParaRPr lang="en-IN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98290" y="4149080"/>
              <a:ext cx="18181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>
                  <a:latin typeface="Times New Roman" pitchFamily="18" charset="0"/>
                  <a:cs typeface="Times New Roman" pitchFamily="18" charset="0"/>
                </a:rPr>
                <a:t>≈ 3K Deep space</a:t>
              </a:r>
              <a:endParaRPr lang="en-IN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300794" y="116632"/>
            <a:ext cx="36674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/>
              <a:t>How Cold is Ultra Cold?</a:t>
            </a:r>
          </a:p>
        </p:txBody>
      </p:sp>
    </p:spTree>
    <p:extLst>
      <p:ext uri="{BB962C8B-B14F-4D97-AF65-F5344CB8AC3E}">
        <p14:creationId xmlns:p14="http://schemas.microsoft.com/office/powerpoint/2010/main" val="4294107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dur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dur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dur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dur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dur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dur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dur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dur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dur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dur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/>
              <a:t>Realized in 1995 at MIT</a:t>
            </a:r>
            <a:endParaRPr lang="en-IN" b="1" i="1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23738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omic cloud diffusion in Quantum Technology</a:t>
            </a:r>
            <a:endParaRPr lang="en-IN" dirty="0"/>
          </a:p>
        </p:txBody>
      </p:sp>
      <p:pic>
        <p:nvPicPr>
          <p:cNvPr id="4" name="Picture 2" descr="C:\Users\iitp\Downloads\Rubidium_MOT.avi 13s - 22s (eAIDL_2xN8M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056" y="2202543"/>
            <a:ext cx="6612064" cy="3719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04102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H="1">
            <a:off x="4716296" y="2256966"/>
            <a:ext cx="2520000" cy="0"/>
          </a:xfrm>
          <a:prstGeom prst="straightConnector1">
            <a:avLst/>
          </a:prstGeom>
          <a:ln w="431800" cap="sq">
            <a:solidFill>
              <a:srgbClr val="FF0000"/>
            </a:solidFill>
            <a:bevel/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3707904" y="2028366"/>
            <a:ext cx="576064" cy="504056"/>
          </a:xfrm>
          <a:prstGeom prst="ellipse">
            <a:avLst/>
          </a:prstGeom>
          <a:ln>
            <a:solidFill>
              <a:srgbClr val="0066FF">
                <a:alpha val="38824"/>
              </a:srgb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07904" y="2714166"/>
            <a:ext cx="72846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851920" y="2942766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v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735420" y="4671290"/>
            <a:ext cx="2520000" cy="0"/>
          </a:xfrm>
          <a:prstGeom prst="straightConnector1">
            <a:avLst/>
          </a:prstGeom>
          <a:ln w="4318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6615740" y="4383258"/>
            <a:ext cx="576064" cy="504056"/>
          </a:xfrm>
          <a:prstGeom prst="ellipse">
            <a:avLst/>
          </a:prstGeom>
          <a:ln>
            <a:solidFill>
              <a:srgbClr val="0066FF">
                <a:alpha val="38824"/>
              </a:srgbClr>
            </a:solidFill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615740" y="5247354"/>
            <a:ext cx="728464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759756" y="5103338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v</a:t>
            </a:r>
            <a:endParaRPr lang="en-IN" sz="32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553196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507422" y="1483322"/>
            <a:ext cx="5121099" cy="4383051"/>
            <a:chOff x="1979712" y="2204864"/>
            <a:chExt cx="3464767" cy="3168352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8971" b="80743" l="23419" r="91491"/>
                      </a14:imgEffect>
                      <a14:imgEffect>
                        <a14:saturation sat="200000"/>
                      </a14:imgEffect>
                      <a14:imgEffect>
                        <a14:brightnessContrast bright="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257" t="34300" r="40311" b="43047"/>
            <a:stretch/>
          </p:blipFill>
          <p:spPr bwMode="auto">
            <a:xfrm>
              <a:off x="3868866" y="3718972"/>
              <a:ext cx="99206" cy="123261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ounded Rectangle 5"/>
            <p:cNvSpPr/>
            <p:nvPr/>
          </p:nvSpPr>
          <p:spPr>
            <a:xfrm>
              <a:off x="2494313" y="3535116"/>
              <a:ext cx="2821898" cy="498468"/>
            </a:xfrm>
            <a:prstGeom prst="roundRect">
              <a:avLst/>
            </a:prstGeom>
            <a:solidFill>
              <a:srgbClr val="0F6FC6">
                <a:alpha val="14902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7" name="Rounded Rectangle 6"/>
            <p:cNvSpPr/>
            <p:nvPr/>
          </p:nvSpPr>
          <p:spPr>
            <a:xfrm>
              <a:off x="2622581" y="3628579"/>
              <a:ext cx="2821898" cy="498468"/>
            </a:xfrm>
            <a:prstGeom prst="roundRect">
              <a:avLst/>
            </a:prstGeom>
            <a:solidFill>
              <a:schemeClr val="accent1">
                <a:alpha val="10000"/>
              </a:schemeClr>
            </a:solidFill>
            <a:ln>
              <a:noFill/>
            </a:ln>
            <a:effectLst>
              <a:innerShdw blurRad="635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rgbClr val="EEECE1"/>
                </a:solidFill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5252077" y="3535116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284144" y="4002430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558447" y="3535116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590514" y="4002430"/>
              <a:ext cx="128268" cy="93463"/>
            </a:xfrm>
            <a:prstGeom prst="line">
              <a:avLst/>
            </a:prstGeom>
            <a:ln>
              <a:solidFill>
                <a:schemeClr val="bg2">
                  <a:lumMod val="75000"/>
                  <a:alpha val="40000"/>
                </a:schemeClr>
              </a:solidFill>
            </a:ln>
            <a:effectLst>
              <a:glow rad="101600">
                <a:schemeClr val="tx2">
                  <a:lumMod val="20000"/>
                  <a:lumOff val="80000"/>
                  <a:alpha val="18000"/>
                </a:schemeClr>
              </a:glo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Flowchart: Magnetic Disk 11"/>
            <p:cNvSpPr/>
            <p:nvPr/>
          </p:nvSpPr>
          <p:spPr>
            <a:xfrm rot="5400000" flipH="1">
              <a:off x="2115243" y="3446315"/>
              <a:ext cx="435940" cy="707002"/>
            </a:xfrm>
            <a:prstGeom prst="flowChartMagneticDisk">
              <a:avLst/>
            </a:prstGeom>
            <a:solidFill>
              <a:srgbClr val="91C6F7">
                <a:alpha val="20000"/>
              </a:srgbClr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  <a:softEdge rad="127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3" name="Down Arrow 12"/>
            <p:cNvSpPr/>
            <p:nvPr/>
          </p:nvSpPr>
          <p:spPr>
            <a:xfrm>
              <a:off x="3779911" y="2204864"/>
              <a:ext cx="224407" cy="1224136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4" name="Down Arrow 13"/>
            <p:cNvSpPr/>
            <p:nvPr/>
          </p:nvSpPr>
          <p:spPr>
            <a:xfrm flipV="1">
              <a:off x="3779912" y="4221088"/>
              <a:ext cx="253618" cy="1152128"/>
            </a:xfrm>
            <a:prstGeom prst="downArrow">
              <a:avLst/>
            </a:prstGeom>
            <a:solidFill>
              <a:srgbClr val="FF0000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5" name="Right Arrow 14"/>
            <p:cNvSpPr/>
            <p:nvPr/>
          </p:nvSpPr>
          <p:spPr>
            <a:xfrm rot="19281277">
              <a:off x="2815899" y="3829977"/>
              <a:ext cx="833742" cy="374637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  <a:effectLst>
              <a:outerShdw blurRad="127000" dist="38100" dir="2700000" algn="ctr">
                <a:srgbClr val="000000">
                  <a:alpha val="45000"/>
                </a:srgbClr>
              </a:outerShdw>
            </a:effectLst>
            <a:scene3d>
              <a:camera prst="perspectiveFront" fov="2700000">
                <a:rot lat="20376000" lon="1938000" rev="20112001"/>
              </a:camera>
              <a:lightRig rig="soft" dir="t">
                <a:rot lat="0" lon="0" rev="0"/>
              </a:lightRig>
            </a:scene3d>
            <a:sp3d prstMaterial="translucentPowder">
              <a:bevelT w="2032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6" name="Right Arrow 15"/>
            <p:cNvSpPr/>
            <p:nvPr/>
          </p:nvSpPr>
          <p:spPr>
            <a:xfrm rot="19281277">
              <a:off x="4100608" y="3373173"/>
              <a:ext cx="833742" cy="374637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  <a:effectLst>
              <a:outerShdw blurRad="127000" dist="38100" dir="2700000" algn="ctr">
                <a:srgbClr val="000000">
                  <a:alpha val="45000"/>
                </a:srgbClr>
              </a:outerShdw>
            </a:effectLst>
            <a:scene3d>
              <a:camera prst="perspectiveFront" fov="2700000">
                <a:rot lat="20376000" lon="13200000" rev="20112001"/>
              </a:camera>
              <a:lightRig rig="soft" dir="t">
                <a:rot lat="0" lon="0" rev="0"/>
              </a:lightRig>
            </a:scene3d>
            <a:sp3d prstMaterial="translucentPowder">
              <a:bevelT w="203200" h="50800" prst="softRound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7" name="Left Arrow 16"/>
            <p:cNvSpPr/>
            <p:nvPr/>
          </p:nvSpPr>
          <p:spPr>
            <a:xfrm rot="740351">
              <a:off x="4193887" y="3877813"/>
              <a:ext cx="929944" cy="389428"/>
            </a:xfrm>
            <a:prstGeom prst="leftArrow">
              <a:avLst/>
            </a:prstGeom>
            <a:solidFill>
              <a:srgbClr val="FF0000">
                <a:alpha val="40000"/>
              </a:srgbClr>
            </a:solidFill>
            <a:ln>
              <a:solidFill>
                <a:srgbClr val="000000">
                  <a:alpha val="50196"/>
                </a:srgbClr>
              </a:solidFill>
            </a:ln>
            <a:effectLst>
              <a:outerShdw blurRad="184150" dist="241300" dir="11520000" sx="110000" sy="110000" algn="ctr">
                <a:srgbClr val="000000">
                  <a:alpha val="18000"/>
                </a:srgbClr>
              </a:outerShdw>
              <a:softEdge rad="31750"/>
            </a:effectLst>
            <a:scene3d>
              <a:camera prst="perspectiveFront" fov="5100000">
                <a:rot lat="0" lon="2100000" rev="0"/>
              </a:camera>
              <a:lightRig rig="flood" dir="t">
                <a:rot lat="0" lon="0" rev="13800000"/>
              </a:lightRig>
            </a:scene3d>
            <a:sp3d extrusionH="107950" prstMaterial="plastic">
              <a:bevelT w="82550" h="63500" prst="divot"/>
              <a:bevelB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  <p:sp>
          <p:nvSpPr>
            <p:cNvPr id="18" name="Right Arrow 17"/>
            <p:cNvSpPr/>
            <p:nvPr/>
          </p:nvSpPr>
          <p:spPr>
            <a:xfrm rot="2084333">
              <a:off x="2975318" y="3389516"/>
              <a:ext cx="577207" cy="280388"/>
            </a:xfrm>
            <a:prstGeom prst="rightArrow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  <a:effectLst>
              <a:innerShdw blurRad="63500" dist="50800" dir="8100000">
                <a:prstClr val="black">
                  <a:alpha val="50000"/>
                </a:prstClr>
              </a:inn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7800000"/>
              </a:lightRig>
            </a:scene3d>
            <a:sp3d>
              <a:bevelT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09447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iitp\Downloads\Magneto-Optical Trap 1s - 11s (v-R6aCkk3KA) 36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0533" y="1524000"/>
            <a:ext cx="6096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52440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iitp\Downloads\miniMOT_ achieving a Magneto-Optical Trap (MOT) 8m19s - 8m28s (u-YFhuTRxOg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1200" y="1905000"/>
            <a:ext cx="69088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667419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Users\iitp\Downloads\Rubidium_MOT.avi 13s - 22s (eAIDL_2xN8M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5467" y="1676400"/>
            <a:ext cx="7586133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7763977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iitp\Downloads\MOT to Molasses 7s - 16s (9EZN5UQ8V3I) 2401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0" y="1047750"/>
            <a:ext cx="6908800" cy="421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598430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09AF08-5254-4245-A228-EC5ABC7D83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8160" y="2733358"/>
            <a:ext cx="10972800" cy="1143000"/>
          </a:xfrm>
        </p:spPr>
        <p:txBody>
          <a:bodyPr/>
          <a:lstStyle/>
          <a:p>
            <a:r>
              <a:rPr lang="en-IN" dirty="0">
                <a:hlinkClick r:id="rId2"/>
              </a:rPr>
              <a:t>(84) Quantum Computers Animated - YouTub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1756820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63272" y="6031131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Attendance: 75% mandatory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B63A9A6-FF59-1EDF-D675-6762735713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6986682"/>
              </p:ext>
            </p:extLst>
          </p:nvPr>
        </p:nvGraphicFramePr>
        <p:xfrm>
          <a:off x="1238595" y="1130531"/>
          <a:ext cx="8999692" cy="481391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56830">
                  <a:extLst>
                    <a:ext uri="{9D8B030D-6E8A-4147-A177-3AD203B41FA5}">
                      <a16:colId xmlns:a16="http://schemas.microsoft.com/office/drawing/2014/main" val="1375014417"/>
                    </a:ext>
                  </a:extLst>
                </a:gridCol>
                <a:gridCol w="1107222">
                  <a:extLst>
                    <a:ext uri="{9D8B030D-6E8A-4147-A177-3AD203B41FA5}">
                      <a16:colId xmlns:a16="http://schemas.microsoft.com/office/drawing/2014/main" val="864872365"/>
                    </a:ext>
                  </a:extLst>
                </a:gridCol>
                <a:gridCol w="538260">
                  <a:extLst>
                    <a:ext uri="{9D8B030D-6E8A-4147-A177-3AD203B41FA5}">
                      <a16:colId xmlns:a16="http://schemas.microsoft.com/office/drawing/2014/main" val="582354241"/>
                    </a:ext>
                  </a:extLst>
                </a:gridCol>
                <a:gridCol w="538260">
                  <a:extLst>
                    <a:ext uri="{9D8B030D-6E8A-4147-A177-3AD203B41FA5}">
                      <a16:colId xmlns:a16="http://schemas.microsoft.com/office/drawing/2014/main" val="1725743084"/>
                    </a:ext>
                  </a:extLst>
                </a:gridCol>
                <a:gridCol w="538260">
                  <a:extLst>
                    <a:ext uri="{9D8B030D-6E8A-4147-A177-3AD203B41FA5}">
                      <a16:colId xmlns:a16="http://schemas.microsoft.com/office/drawing/2014/main" val="1089898477"/>
                    </a:ext>
                  </a:extLst>
                </a:gridCol>
                <a:gridCol w="538260">
                  <a:extLst>
                    <a:ext uri="{9D8B030D-6E8A-4147-A177-3AD203B41FA5}">
                      <a16:colId xmlns:a16="http://schemas.microsoft.com/office/drawing/2014/main" val="4293943256"/>
                    </a:ext>
                  </a:extLst>
                </a:gridCol>
                <a:gridCol w="538260">
                  <a:extLst>
                    <a:ext uri="{9D8B030D-6E8A-4147-A177-3AD203B41FA5}">
                      <a16:colId xmlns:a16="http://schemas.microsoft.com/office/drawing/2014/main" val="3931189716"/>
                    </a:ext>
                  </a:extLst>
                </a:gridCol>
                <a:gridCol w="538260">
                  <a:extLst>
                    <a:ext uri="{9D8B030D-6E8A-4147-A177-3AD203B41FA5}">
                      <a16:colId xmlns:a16="http://schemas.microsoft.com/office/drawing/2014/main" val="1750810252"/>
                    </a:ext>
                  </a:extLst>
                </a:gridCol>
                <a:gridCol w="538260">
                  <a:extLst>
                    <a:ext uri="{9D8B030D-6E8A-4147-A177-3AD203B41FA5}">
                      <a16:colId xmlns:a16="http://schemas.microsoft.com/office/drawing/2014/main" val="3896742171"/>
                    </a:ext>
                  </a:extLst>
                </a:gridCol>
                <a:gridCol w="538260">
                  <a:extLst>
                    <a:ext uri="{9D8B030D-6E8A-4147-A177-3AD203B41FA5}">
                      <a16:colId xmlns:a16="http://schemas.microsoft.com/office/drawing/2014/main" val="937478068"/>
                    </a:ext>
                  </a:extLst>
                </a:gridCol>
                <a:gridCol w="538260">
                  <a:extLst>
                    <a:ext uri="{9D8B030D-6E8A-4147-A177-3AD203B41FA5}">
                      <a16:colId xmlns:a16="http://schemas.microsoft.com/office/drawing/2014/main" val="2729051686"/>
                    </a:ext>
                  </a:extLst>
                </a:gridCol>
                <a:gridCol w="538260">
                  <a:extLst>
                    <a:ext uri="{9D8B030D-6E8A-4147-A177-3AD203B41FA5}">
                      <a16:colId xmlns:a16="http://schemas.microsoft.com/office/drawing/2014/main" val="3330925953"/>
                    </a:ext>
                  </a:extLst>
                </a:gridCol>
                <a:gridCol w="538260">
                  <a:extLst>
                    <a:ext uri="{9D8B030D-6E8A-4147-A177-3AD203B41FA5}">
                      <a16:colId xmlns:a16="http://schemas.microsoft.com/office/drawing/2014/main" val="3112112664"/>
                    </a:ext>
                  </a:extLst>
                </a:gridCol>
                <a:gridCol w="538260">
                  <a:extLst>
                    <a:ext uri="{9D8B030D-6E8A-4147-A177-3AD203B41FA5}">
                      <a16:colId xmlns:a16="http://schemas.microsoft.com/office/drawing/2014/main" val="695629001"/>
                    </a:ext>
                  </a:extLst>
                </a:gridCol>
                <a:gridCol w="538260">
                  <a:extLst>
                    <a:ext uri="{9D8B030D-6E8A-4147-A177-3AD203B41FA5}">
                      <a16:colId xmlns:a16="http://schemas.microsoft.com/office/drawing/2014/main" val="1233825055"/>
                    </a:ext>
                  </a:extLst>
                </a:gridCol>
                <a:gridCol w="538260">
                  <a:extLst>
                    <a:ext uri="{9D8B030D-6E8A-4147-A177-3AD203B41FA5}">
                      <a16:colId xmlns:a16="http://schemas.microsoft.com/office/drawing/2014/main" val="551105879"/>
                    </a:ext>
                  </a:extLst>
                </a:gridCol>
              </a:tblGrid>
              <a:tr h="348596">
                <a:tc>
                  <a:txBody>
                    <a:bodyPr/>
                    <a:lstStyle/>
                    <a:p>
                      <a:pPr algn="ctr" fontAlgn="b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4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5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6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7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8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9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0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3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4</a:t>
                      </a: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712199032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Neerati</a:t>
                      </a:r>
                      <a:r>
                        <a:rPr lang="en-IN" sz="1200" u="none" strike="noStrike" dirty="0">
                          <a:effectLst/>
                        </a:rPr>
                        <a:t> Pranay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053692869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Tanish Dhankh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173518980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Farhan Farh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671699729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Utpal Raj Ambast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643773714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iya 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781642540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akarsh Sin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483325296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ahul Katravat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711557623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214569866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akesh Bairw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548843764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khil Pratap 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98045840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ridutt Rugad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465178102"/>
                  </a:ext>
                </a:extLst>
              </a:tr>
              <a:tr h="34859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Anmisha</a:t>
                      </a:r>
                      <a:r>
                        <a:rPr lang="en-IN" sz="1200" u="none" strike="noStrike" dirty="0">
                          <a:effectLst/>
                        </a:rPr>
                        <a:t> Jadi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6693339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5287148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F368BC-9653-ED78-5FDC-07A03777B023}"/>
              </a:ext>
            </a:extLst>
          </p:cNvPr>
          <p:cNvSpPr/>
          <p:nvPr/>
        </p:nvSpPr>
        <p:spPr>
          <a:xfrm>
            <a:off x="1729047" y="590203"/>
            <a:ext cx="8661862" cy="1180408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2060"/>
                </a:solidFill>
              </a:rPr>
              <a:t>Thermal gas systems and modern cutting edge engineering technology</a:t>
            </a:r>
            <a:endParaRPr lang="en-IN" sz="2800" b="1" dirty="0">
              <a:solidFill>
                <a:srgbClr val="002060"/>
              </a:solidFill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AE6360F-3070-FF3B-A9B4-F531C0A570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110435"/>
            <a:ext cx="10515600" cy="4351338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IN" b="1" dirty="0">
                <a:solidFill>
                  <a:srgbClr val="FF0000"/>
                </a:solidFill>
              </a:rPr>
              <a:t>Lasers 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b="1" dirty="0">
                <a:solidFill>
                  <a:srgbClr val="002060"/>
                </a:solidFill>
              </a:rPr>
              <a:t>Metrology: Precise measurement of Energy levels, Time and Frequency standards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b="1" dirty="0">
                <a:solidFill>
                  <a:schemeClr val="accent2">
                    <a:lumMod val="75000"/>
                  </a:schemeClr>
                </a:solidFill>
              </a:rPr>
              <a:t>Quantum Communication</a:t>
            </a:r>
          </a:p>
          <a:p>
            <a:pPr marL="0" indent="0">
              <a:buNone/>
            </a:pPr>
            <a:endParaRPr lang="en-IN" b="1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IN" b="1" dirty="0">
                <a:solidFill>
                  <a:srgbClr val="7030A0"/>
                </a:solidFill>
              </a:rPr>
              <a:t>High precision sensors 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b="1" dirty="0">
                <a:solidFill>
                  <a:schemeClr val="accent6">
                    <a:lumMod val="75000"/>
                  </a:schemeClr>
                </a:solidFill>
              </a:rPr>
              <a:t>Quantum Computer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057560" y="2262960"/>
              <a:ext cx="3548520" cy="3130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051080" y="2248200"/>
                <a:ext cx="3571920" cy="316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507789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93840" y="329040"/>
              <a:ext cx="10985400" cy="57204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8360" y="323640"/>
                <a:ext cx="11012040" cy="5743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27698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33C904-2062-DBB5-35C9-6976DD0B0B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/>
              <a:t>Engineering applic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6E78EE-8664-5AD6-BC67-C131F998F3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IN" dirty="0"/>
              <a:t>Lasers 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Metrology: Precise measurement of Energy levels, Time and Frequency standards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Quantum Communication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High precision sensors </a:t>
            </a:r>
          </a:p>
          <a:p>
            <a:pPr marL="0" indent="0">
              <a:buNone/>
            </a:pPr>
            <a:endParaRPr lang="en-IN" dirty="0"/>
          </a:p>
          <a:p>
            <a:pPr marL="0" indent="0">
              <a:buNone/>
            </a:pPr>
            <a:r>
              <a:rPr lang="en-IN" dirty="0"/>
              <a:t>Quantum Computer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56200" y="1447200"/>
              <a:ext cx="10194840" cy="4591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2880" y="1428120"/>
                <a:ext cx="10221120" cy="462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062470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50000" y="975960"/>
              <a:ext cx="11120400" cy="52653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43520" y="966240"/>
                <a:ext cx="11142000" cy="529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223978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750240" y="410040"/>
              <a:ext cx="11235240" cy="63799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37280" y="399600"/>
                <a:ext cx="11257560" cy="6403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714261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13</TotalTime>
  <Words>968</Words>
  <Application>Microsoft Office PowerPoint</Application>
  <PresentationFormat>Widescreen</PresentationFormat>
  <Paragraphs>682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Arial</vt:lpstr>
      <vt:lpstr>Book Antiqua</vt:lpstr>
      <vt:lpstr>Calibri</vt:lpstr>
      <vt:lpstr>Calibri Light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gineering applic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avelength Division  MUX (Multiplexer)</vt:lpstr>
      <vt:lpstr>Quantum Memory (QM)</vt:lpstr>
      <vt:lpstr>PowerPoint Presentation</vt:lpstr>
      <vt:lpstr>PowerPoint Presentation</vt:lpstr>
      <vt:lpstr>Interesting experiment by Prof. Ashkin and his team</vt:lpstr>
      <vt:lpstr>Resonances in systems</vt:lpstr>
      <vt:lpstr>PowerPoint Presentation</vt:lpstr>
      <vt:lpstr>Model using 2 level system</vt:lpstr>
      <vt:lpstr>Two level atom interacting with Light</vt:lpstr>
      <vt:lpstr>Doppler Effec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ltracold atoms and BEC</vt:lpstr>
      <vt:lpstr>PowerPoint Presentation</vt:lpstr>
      <vt:lpstr>Realized in 1995 at MIT</vt:lpstr>
      <vt:lpstr>Atomic cloud diffusion in Quantum Technolog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(84) Quantum Computers Animated - YouTub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Dr Raghavan Easwaran</cp:lastModifiedBy>
  <cp:revision>551</cp:revision>
  <dcterms:created xsi:type="dcterms:W3CDTF">2022-03-06T15:10:12Z</dcterms:created>
  <dcterms:modified xsi:type="dcterms:W3CDTF">2024-08-27T14:44:30Z</dcterms:modified>
</cp:coreProperties>
</file>